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</p:sldMasterIdLst>
  <p:notesMasterIdLst>
    <p:notesMasterId r:id="rId19"/>
  </p:notesMasterIdLst>
  <p:sldIdLst>
    <p:sldId id="256" r:id="rId2"/>
    <p:sldId id="383" r:id="rId3"/>
    <p:sldId id="348" r:id="rId4"/>
    <p:sldId id="384" r:id="rId5"/>
    <p:sldId id="386" r:id="rId6"/>
    <p:sldId id="395" r:id="rId7"/>
    <p:sldId id="396" r:id="rId8"/>
    <p:sldId id="350" r:id="rId9"/>
    <p:sldId id="387" r:id="rId10"/>
    <p:sldId id="389" r:id="rId11"/>
    <p:sldId id="390" r:id="rId12"/>
    <p:sldId id="392" r:id="rId13"/>
    <p:sldId id="391" r:id="rId14"/>
    <p:sldId id="394" r:id="rId15"/>
    <p:sldId id="393" r:id="rId16"/>
    <p:sldId id="379" r:id="rId17"/>
    <p:sldId id="371" r:id="rId18"/>
  </p:sldIdLst>
  <p:sldSz cx="10799763" cy="6480175"/>
  <p:notesSz cx="6858000" cy="9144000"/>
  <p:embeddedFontLst>
    <p:embeddedFont>
      <p:font typeface="Comic Sans MS" panose="030F0702030302020204" pitchFamily="66" charset="0"/>
      <p:regular r:id="rId20"/>
      <p:bold r:id="rId21"/>
      <p:italic r:id="rId22"/>
      <p:boldItalic r:id="rId23"/>
    </p:embeddedFont>
    <p:embeddedFont>
      <p:font typeface="Patrick Hand SC" panose="020B0604020202020204" charset="0"/>
      <p:regular r:id="rId24"/>
    </p:embeddedFont>
    <p:embeddedFont>
      <p:font typeface="Cambria Math" panose="02040503050406030204" pitchFamily="18" charset="0"/>
      <p:regular r:id="rId25"/>
    </p:embeddedFont>
    <p:embeddedFont>
      <p:font typeface="Patrick Hand" panose="020B0604020202020204" charset="0"/>
      <p:regular r:id="rId2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Giới thiệu" id="{2694ECAD-0449-4E50-86E3-8B6F6F494B4B}">
          <p14:sldIdLst>
            <p14:sldId id="256"/>
            <p14:sldId id="383"/>
            <p14:sldId id="348"/>
            <p14:sldId id="384"/>
            <p14:sldId id="386"/>
            <p14:sldId id="395"/>
            <p14:sldId id="396"/>
            <p14:sldId id="350"/>
            <p14:sldId id="387"/>
            <p14:sldId id="389"/>
            <p14:sldId id="390"/>
            <p14:sldId id="392"/>
            <p14:sldId id="391"/>
            <p14:sldId id="394"/>
            <p14:sldId id="393"/>
            <p14:sldId id="379"/>
            <p14:sldId id="37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BECE37"/>
    <a:srgbClr val="FF0070"/>
    <a:srgbClr val="F28CBC"/>
    <a:srgbClr val="A8D5F2"/>
    <a:srgbClr val="BB5A66"/>
    <a:srgbClr val="EFD19D"/>
    <a:srgbClr val="1C424F"/>
    <a:srgbClr val="F2BF63"/>
    <a:srgbClr val="EDB9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9CC070B-6319-49F3-BE82-D27F163C84C2}">
  <a:tblStyle styleId="{19CC070B-6319-49F3-BE82-D27F163C84C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30" autoAdjust="0"/>
    <p:restoredTop sz="89290" autoAdjust="0"/>
  </p:normalViewPr>
  <p:slideViewPr>
    <p:cSldViewPr snapToGrid="0">
      <p:cViewPr varScale="1">
        <p:scale>
          <a:sx n="68" d="100"/>
          <a:sy n="68" d="100"/>
        </p:scale>
        <p:origin x="2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6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0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12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1.wmf"/><Relationship Id="rId11" Type="http://schemas.openxmlformats.org/officeDocument/2006/relationships/image" Target="../media/image25.wmf"/><Relationship Id="rId5" Type="http://schemas.openxmlformats.org/officeDocument/2006/relationships/image" Target="../media/image17.wmf"/><Relationship Id="rId10" Type="http://schemas.openxmlformats.org/officeDocument/2006/relationships/image" Target="../media/image24.wmf"/><Relationship Id="rId4" Type="http://schemas.openxmlformats.org/officeDocument/2006/relationships/image" Target="../media/image16.emf"/><Relationship Id="rId9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emf"/><Relationship Id="rId1" Type="http://schemas.openxmlformats.org/officeDocument/2006/relationships/image" Target="../media/image28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93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" name="Google Shape;14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16890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723975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4247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04225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09146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9" name="Google Shape;2249;gac839c9b35_0_14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0" name="Google Shape;2250;gac839c9b35_0_14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43566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Google Shape;847;p:notes"/>
          <p:cNvSpPr>
            <a:spLocks noGrp="1" noRot="1" noChangeAspect="1" noTextEdit="1"/>
          </p:cNvSpPr>
          <p:nvPr>
            <p:ph type="sldImg" idx="2"/>
          </p:nvPr>
        </p:nvSpPr>
        <p:spPr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round/>
          </a:ln>
        </p:spPr>
      </p:sp>
      <p:sp>
        <p:nvSpPr>
          <p:cNvPr id="18435" name="Google Shape;848;p:notes"/>
          <p:cNvSpPr txBox="1">
            <a:spLocks noGrp="1"/>
          </p:cNvSpPr>
          <p:nvPr>
            <p:ph type="body" idx="1"/>
          </p:nvPr>
        </p:nvSpPr>
        <p:spPr>
          <a:noFill/>
        </p:spPr>
        <p:txBody>
          <a:bodyPr lIns="91425" tIns="91425" rIns="91425" bIns="91425"/>
          <a:lstStyle/>
          <a:p>
            <a:pPr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736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68698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05784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047794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9491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276951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453260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gab5bfae178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6" name="Google Shape;436;gab5bfae178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89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 rot="-10664892">
            <a:off x="-226867" y="-206938"/>
            <a:ext cx="11285468" cy="6755026"/>
          </a:xfrm>
          <a:custGeom>
            <a:avLst/>
            <a:gdLst/>
            <a:ahLst/>
            <a:cxnLst/>
            <a:rect l="l" t="t" r="r" b="b"/>
            <a:pathLst>
              <a:path w="44882" h="36450" extrusionOk="0">
                <a:moveTo>
                  <a:pt x="42957" y="712"/>
                </a:moveTo>
                <a:cubicBezTo>
                  <a:pt x="42999" y="816"/>
                  <a:pt x="43041" y="858"/>
                  <a:pt x="43062" y="942"/>
                </a:cubicBezTo>
                <a:cubicBezTo>
                  <a:pt x="43271" y="2323"/>
                  <a:pt x="43522" y="3704"/>
                  <a:pt x="43689" y="5106"/>
                </a:cubicBezTo>
                <a:cubicBezTo>
                  <a:pt x="43794" y="6047"/>
                  <a:pt x="43752" y="6989"/>
                  <a:pt x="43794" y="7951"/>
                </a:cubicBezTo>
                <a:cubicBezTo>
                  <a:pt x="43815" y="8265"/>
                  <a:pt x="43815" y="8600"/>
                  <a:pt x="43919" y="8914"/>
                </a:cubicBezTo>
                <a:cubicBezTo>
                  <a:pt x="44170" y="9646"/>
                  <a:pt x="44233" y="10378"/>
                  <a:pt x="44212" y="11132"/>
                </a:cubicBezTo>
                <a:cubicBezTo>
                  <a:pt x="44170" y="12052"/>
                  <a:pt x="44233" y="12973"/>
                  <a:pt x="44526" y="13852"/>
                </a:cubicBezTo>
                <a:cubicBezTo>
                  <a:pt x="44589" y="14124"/>
                  <a:pt x="44631" y="14438"/>
                  <a:pt x="44631" y="14730"/>
                </a:cubicBezTo>
                <a:lnTo>
                  <a:pt x="44777" y="24837"/>
                </a:lnTo>
                <a:cubicBezTo>
                  <a:pt x="44798" y="27285"/>
                  <a:pt x="44861" y="29691"/>
                  <a:pt x="44882" y="32118"/>
                </a:cubicBezTo>
                <a:cubicBezTo>
                  <a:pt x="44882" y="32432"/>
                  <a:pt x="44840" y="32767"/>
                  <a:pt x="44798" y="33080"/>
                </a:cubicBezTo>
                <a:cubicBezTo>
                  <a:pt x="44756" y="33624"/>
                  <a:pt x="44694" y="34189"/>
                  <a:pt x="44652" y="34859"/>
                </a:cubicBezTo>
                <a:cubicBezTo>
                  <a:pt x="44694" y="34775"/>
                  <a:pt x="44652" y="34838"/>
                  <a:pt x="44631" y="34880"/>
                </a:cubicBezTo>
                <a:cubicBezTo>
                  <a:pt x="44380" y="35382"/>
                  <a:pt x="43940" y="35508"/>
                  <a:pt x="43501" y="35340"/>
                </a:cubicBezTo>
                <a:cubicBezTo>
                  <a:pt x="43020" y="35152"/>
                  <a:pt x="42559" y="35131"/>
                  <a:pt x="42078" y="35173"/>
                </a:cubicBezTo>
                <a:cubicBezTo>
                  <a:pt x="40760" y="35257"/>
                  <a:pt x="39463" y="35047"/>
                  <a:pt x="38207" y="34733"/>
                </a:cubicBezTo>
                <a:cubicBezTo>
                  <a:pt x="37161" y="34817"/>
                  <a:pt x="36157" y="34461"/>
                  <a:pt x="35111" y="34461"/>
                </a:cubicBezTo>
                <a:cubicBezTo>
                  <a:pt x="34190" y="34461"/>
                  <a:pt x="33248" y="34524"/>
                  <a:pt x="32328" y="34420"/>
                </a:cubicBezTo>
                <a:cubicBezTo>
                  <a:pt x="31700" y="34336"/>
                  <a:pt x="31072" y="34294"/>
                  <a:pt x="30424" y="34294"/>
                </a:cubicBezTo>
                <a:cubicBezTo>
                  <a:pt x="29398" y="34315"/>
                  <a:pt x="28373" y="34357"/>
                  <a:pt x="27369" y="34608"/>
                </a:cubicBezTo>
                <a:cubicBezTo>
                  <a:pt x="26888" y="34713"/>
                  <a:pt x="26385" y="34671"/>
                  <a:pt x="25925" y="34713"/>
                </a:cubicBezTo>
                <a:cubicBezTo>
                  <a:pt x="25109" y="34733"/>
                  <a:pt x="24335" y="34733"/>
                  <a:pt x="23519" y="34754"/>
                </a:cubicBezTo>
                <a:cubicBezTo>
                  <a:pt x="23289" y="34754"/>
                  <a:pt x="23079" y="34754"/>
                  <a:pt x="22828" y="34775"/>
                </a:cubicBezTo>
                <a:cubicBezTo>
                  <a:pt x="21615" y="34964"/>
                  <a:pt x="20359" y="35152"/>
                  <a:pt x="19125" y="35340"/>
                </a:cubicBezTo>
                <a:cubicBezTo>
                  <a:pt x="18790" y="35382"/>
                  <a:pt x="18414" y="35445"/>
                  <a:pt x="18079" y="35466"/>
                </a:cubicBezTo>
                <a:cubicBezTo>
                  <a:pt x="17765" y="35508"/>
                  <a:pt x="17430" y="35508"/>
                  <a:pt x="17137" y="35591"/>
                </a:cubicBezTo>
                <a:cubicBezTo>
                  <a:pt x="16237" y="35863"/>
                  <a:pt x="15359" y="35821"/>
                  <a:pt x="14459" y="35863"/>
                </a:cubicBezTo>
                <a:cubicBezTo>
                  <a:pt x="13141" y="35884"/>
                  <a:pt x="11781" y="35905"/>
                  <a:pt x="10442" y="35968"/>
                </a:cubicBezTo>
                <a:cubicBezTo>
                  <a:pt x="10253" y="35968"/>
                  <a:pt x="10044" y="35968"/>
                  <a:pt x="9856" y="36031"/>
                </a:cubicBezTo>
                <a:cubicBezTo>
                  <a:pt x="9270" y="36324"/>
                  <a:pt x="8600" y="36303"/>
                  <a:pt x="7973" y="36324"/>
                </a:cubicBezTo>
                <a:cubicBezTo>
                  <a:pt x="6278" y="36345"/>
                  <a:pt x="4583" y="36407"/>
                  <a:pt x="2888" y="36449"/>
                </a:cubicBezTo>
                <a:lnTo>
                  <a:pt x="2784" y="36449"/>
                </a:lnTo>
                <a:cubicBezTo>
                  <a:pt x="2072" y="36449"/>
                  <a:pt x="1884" y="36324"/>
                  <a:pt x="1863" y="35654"/>
                </a:cubicBezTo>
                <a:cubicBezTo>
                  <a:pt x="1800" y="34713"/>
                  <a:pt x="1800" y="33729"/>
                  <a:pt x="1800" y="32788"/>
                </a:cubicBezTo>
                <a:cubicBezTo>
                  <a:pt x="1800" y="31930"/>
                  <a:pt x="1800" y="31093"/>
                  <a:pt x="1570" y="30256"/>
                </a:cubicBezTo>
                <a:cubicBezTo>
                  <a:pt x="1486" y="29942"/>
                  <a:pt x="1486" y="29607"/>
                  <a:pt x="1486" y="29293"/>
                </a:cubicBezTo>
                <a:cubicBezTo>
                  <a:pt x="1465" y="28645"/>
                  <a:pt x="1465" y="27975"/>
                  <a:pt x="1256" y="27347"/>
                </a:cubicBezTo>
                <a:cubicBezTo>
                  <a:pt x="1152" y="27034"/>
                  <a:pt x="1152" y="26657"/>
                  <a:pt x="1152" y="26280"/>
                </a:cubicBezTo>
                <a:cubicBezTo>
                  <a:pt x="1131" y="23937"/>
                  <a:pt x="1131" y="21572"/>
                  <a:pt x="1110" y="19229"/>
                </a:cubicBezTo>
                <a:cubicBezTo>
                  <a:pt x="1110" y="18915"/>
                  <a:pt x="1089" y="18559"/>
                  <a:pt x="1005" y="18246"/>
                </a:cubicBezTo>
                <a:cubicBezTo>
                  <a:pt x="838" y="17702"/>
                  <a:pt x="817" y="17158"/>
                  <a:pt x="817" y="16614"/>
                </a:cubicBezTo>
                <a:cubicBezTo>
                  <a:pt x="817" y="15484"/>
                  <a:pt x="796" y="14375"/>
                  <a:pt x="775" y="13266"/>
                </a:cubicBezTo>
                <a:cubicBezTo>
                  <a:pt x="775" y="13015"/>
                  <a:pt x="733" y="12805"/>
                  <a:pt x="691" y="12575"/>
                </a:cubicBezTo>
                <a:cubicBezTo>
                  <a:pt x="524" y="11822"/>
                  <a:pt x="398" y="11027"/>
                  <a:pt x="461" y="10253"/>
                </a:cubicBezTo>
                <a:cubicBezTo>
                  <a:pt x="482" y="10064"/>
                  <a:pt x="461" y="9855"/>
                  <a:pt x="398" y="9667"/>
                </a:cubicBezTo>
                <a:cubicBezTo>
                  <a:pt x="1" y="8265"/>
                  <a:pt x="147" y="6821"/>
                  <a:pt x="105" y="5378"/>
                </a:cubicBezTo>
                <a:cubicBezTo>
                  <a:pt x="84" y="4373"/>
                  <a:pt x="84" y="3348"/>
                  <a:pt x="84" y="2344"/>
                </a:cubicBezTo>
                <a:cubicBezTo>
                  <a:pt x="84" y="1549"/>
                  <a:pt x="356" y="1193"/>
                  <a:pt x="1152" y="1151"/>
                </a:cubicBezTo>
                <a:cubicBezTo>
                  <a:pt x="1947" y="1088"/>
                  <a:pt x="2721" y="963"/>
                  <a:pt x="3537" y="1256"/>
                </a:cubicBezTo>
                <a:cubicBezTo>
                  <a:pt x="3934" y="1381"/>
                  <a:pt x="4437" y="1277"/>
                  <a:pt x="4876" y="1277"/>
                </a:cubicBezTo>
                <a:cubicBezTo>
                  <a:pt x="7052" y="1235"/>
                  <a:pt x="9249" y="1151"/>
                  <a:pt x="11404" y="1088"/>
                </a:cubicBezTo>
                <a:cubicBezTo>
                  <a:pt x="13580" y="1025"/>
                  <a:pt x="15777" y="963"/>
                  <a:pt x="17953" y="879"/>
                </a:cubicBezTo>
                <a:cubicBezTo>
                  <a:pt x="18204" y="879"/>
                  <a:pt x="18455" y="816"/>
                  <a:pt x="18706" y="774"/>
                </a:cubicBezTo>
                <a:cubicBezTo>
                  <a:pt x="19209" y="712"/>
                  <a:pt x="19732" y="628"/>
                  <a:pt x="20234" y="544"/>
                </a:cubicBezTo>
                <a:cubicBezTo>
                  <a:pt x="20380" y="523"/>
                  <a:pt x="20548" y="544"/>
                  <a:pt x="20694" y="502"/>
                </a:cubicBezTo>
                <a:cubicBezTo>
                  <a:pt x="22138" y="84"/>
                  <a:pt x="23623" y="189"/>
                  <a:pt x="25088" y="126"/>
                </a:cubicBezTo>
                <a:cubicBezTo>
                  <a:pt x="26406" y="84"/>
                  <a:pt x="27704" y="42"/>
                  <a:pt x="29043" y="21"/>
                </a:cubicBezTo>
                <a:cubicBezTo>
                  <a:pt x="29231" y="21"/>
                  <a:pt x="29440" y="0"/>
                  <a:pt x="29608" y="21"/>
                </a:cubicBezTo>
                <a:cubicBezTo>
                  <a:pt x="31554" y="419"/>
                  <a:pt x="33520" y="105"/>
                  <a:pt x="35445" y="126"/>
                </a:cubicBezTo>
                <a:cubicBezTo>
                  <a:pt x="35927" y="126"/>
                  <a:pt x="36408" y="105"/>
                  <a:pt x="36889" y="105"/>
                </a:cubicBezTo>
                <a:cubicBezTo>
                  <a:pt x="37015" y="105"/>
                  <a:pt x="37182" y="84"/>
                  <a:pt x="37245" y="126"/>
                </a:cubicBezTo>
                <a:cubicBezTo>
                  <a:pt x="37726" y="440"/>
                  <a:pt x="38249" y="314"/>
                  <a:pt x="38751" y="314"/>
                </a:cubicBezTo>
                <a:cubicBezTo>
                  <a:pt x="39191" y="335"/>
                  <a:pt x="39651" y="251"/>
                  <a:pt x="40049" y="523"/>
                </a:cubicBezTo>
                <a:cubicBezTo>
                  <a:pt x="40885" y="523"/>
                  <a:pt x="41701" y="565"/>
                  <a:pt x="42518" y="816"/>
                </a:cubicBezTo>
                <a:cubicBezTo>
                  <a:pt x="42664" y="837"/>
                  <a:pt x="42831" y="753"/>
                  <a:pt x="42957" y="712"/>
                </a:cubicBezTo>
                <a:close/>
                <a:moveTo>
                  <a:pt x="42476" y="1821"/>
                </a:moveTo>
                <a:cubicBezTo>
                  <a:pt x="41618" y="2009"/>
                  <a:pt x="40844" y="1402"/>
                  <a:pt x="39965" y="1590"/>
                </a:cubicBezTo>
                <a:cubicBezTo>
                  <a:pt x="39881" y="1611"/>
                  <a:pt x="39756" y="1590"/>
                  <a:pt x="39672" y="1549"/>
                </a:cubicBezTo>
                <a:cubicBezTo>
                  <a:pt x="39128" y="1256"/>
                  <a:pt x="38563" y="1360"/>
                  <a:pt x="37977" y="1339"/>
                </a:cubicBezTo>
                <a:cubicBezTo>
                  <a:pt x="37726" y="1339"/>
                  <a:pt x="37454" y="1360"/>
                  <a:pt x="37224" y="1256"/>
                </a:cubicBezTo>
                <a:cubicBezTo>
                  <a:pt x="36889" y="1088"/>
                  <a:pt x="36533" y="1088"/>
                  <a:pt x="36199" y="1088"/>
                </a:cubicBezTo>
                <a:cubicBezTo>
                  <a:pt x="35341" y="1130"/>
                  <a:pt x="34483" y="1130"/>
                  <a:pt x="33625" y="1151"/>
                </a:cubicBezTo>
                <a:cubicBezTo>
                  <a:pt x="32286" y="1193"/>
                  <a:pt x="30926" y="1297"/>
                  <a:pt x="29587" y="1005"/>
                </a:cubicBezTo>
                <a:cubicBezTo>
                  <a:pt x="29377" y="963"/>
                  <a:pt x="29147" y="984"/>
                  <a:pt x="28917" y="984"/>
                </a:cubicBezTo>
                <a:cubicBezTo>
                  <a:pt x="27473" y="1005"/>
                  <a:pt x="26030" y="1005"/>
                  <a:pt x="24586" y="1088"/>
                </a:cubicBezTo>
                <a:cubicBezTo>
                  <a:pt x="23310" y="1151"/>
                  <a:pt x="22033" y="1046"/>
                  <a:pt x="20778" y="1444"/>
                </a:cubicBezTo>
                <a:cubicBezTo>
                  <a:pt x="20569" y="1507"/>
                  <a:pt x="20338" y="1465"/>
                  <a:pt x="20087" y="1486"/>
                </a:cubicBezTo>
                <a:cubicBezTo>
                  <a:pt x="19794" y="1507"/>
                  <a:pt x="19522" y="1507"/>
                  <a:pt x="19230" y="1611"/>
                </a:cubicBezTo>
                <a:cubicBezTo>
                  <a:pt x="18434" y="1883"/>
                  <a:pt x="17660" y="1862"/>
                  <a:pt x="16844" y="1883"/>
                </a:cubicBezTo>
                <a:cubicBezTo>
                  <a:pt x="16007" y="1904"/>
                  <a:pt x="15170" y="1904"/>
                  <a:pt x="14354" y="1925"/>
                </a:cubicBezTo>
                <a:cubicBezTo>
                  <a:pt x="10881" y="2009"/>
                  <a:pt x="7387" y="2114"/>
                  <a:pt x="3893" y="2176"/>
                </a:cubicBezTo>
                <a:cubicBezTo>
                  <a:pt x="3579" y="2176"/>
                  <a:pt x="3265" y="2114"/>
                  <a:pt x="2951" y="2009"/>
                </a:cubicBezTo>
                <a:cubicBezTo>
                  <a:pt x="2302" y="1800"/>
                  <a:pt x="1654" y="1862"/>
                  <a:pt x="1005" y="1988"/>
                </a:cubicBezTo>
                <a:cubicBezTo>
                  <a:pt x="963" y="2176"/>
                  <a:pt x="942" y="2302"/>
                  <a:pt x="942" y="2427"/>
                </a:cubicBezTo>
                <a:cubicBezTo>
                  <a:pt x="963" y="4290"/>
                  <a:pt x="1026" y="6173"/>
                  <a:pt x="1047" y="8035"/>
                </a:cubicBezTo>
                <a:cubicBezTo>
                  <a:pt x="1340" y="9207"/>
                  <a:pt x="1319" y="10420"/>
                  <a:pt x="1465" y="11613"/>
                </a:cubicBezTo>
                <a:cubicBezTo>
                  <a:pt x="1570" y="12450"/>
                  <a:pt x="1737" y="13287"/>
                  <a:pt x="1696" y="14145"/>
                </a:cubicBezTo>
                <a:cubicBezTo>
                  <a:pt x="1696" y="14563"/>
                  <a:pt x="1696" y="15002"/>
                  <a:pt x="1737" y="15421"/>
                </a:cubicBezTo>
                <a:cubicBezTo>
                  <a:pt x="1779" y="16363"/>
                  <a:pt x="1675" y="17346"/>
                  <a:pt x="1988" y="18246"/>
                </a:cubicBezTo>
                <a:cubicBezTo>
                  <a:pt x="2072" y="18497"/>
                  <a:pt x="2072" y="18769"/>
                  <a:pt x="2072" y="19041"/>
                </a:cubicBezTo>
                <a:cubicBezTo>
                  <a:pt x="2093" y="21070"/>
                  <a:pt x="2114" y="23079"/>
                  <a:pt x="2177" y="25129"/>
                </a:cubicBezTo>
                <a:cubicBezTo>
                  <a:pt x="2177" y="25820"/>
                  <a:pt x="2156" y="26510"/>
                  <a:pt x="2302" y="27159"/>
                </a:cubicBezTo>
                <a:cubicBezTo>
                  <a:pt x="2470" y="27912"/>
                  <a:pt x="2532" y="28666"/>
                  <a:pt x="2532" y="29398"/>
                </a:cubicBezTo>
                <a:cubicBezTo>
                  <a:pt x="2532" y="29691"/>
                  <a:pt x="2574" y="30005"/>
                  <a:pt x="2679" y="30256"/>
                </a:cubicBezTo>
                <a:cubicBezTo>
                  <a:pt x="2825" y="30737"/>
                  <a:pt x="2888" y="31218"/>
                  <a:pt x="2888" y="31700"/>
                </a:cubicBezTo>
                <a:cubicBezTo>
                  <a:pt x="2888" y="32516"/>
                  <a:pt x="2888" y="33352"/>
                  <a:pt x="2909" y="34148"/>
                </a:cubicBezTo>
                <a:cubicBezTo>
                  <a:pt x="2909" y="34545"/>
                  <a:pt x="2888" y="34943"/>
                  <a:pt x="3035" y="35319"/>
                </a:cubicBezTo>
                <a:cubicBezTo>
                  <a:pt x="3160" y="35319"/>
                  <a:pt x="3307" y="35361"/>
                  <a:pt x="3432" y="35361"/>
                </a:cubicBezTo>
                <a:cubicBezTo>
                  <a:pt x="5001" y="35319"/>
                  <a:pt x="6571" y="35298"/>
                  <a:pt x="8140" y="35236"/>
                </a:cubicBezTo>
                <a:cubicBezTo>
                  <a:pt x="8579" y="35194"/>
                  <a:pt x="9019" y="35089"/>
                  <a:pt x="9479" y="35005"/>
                </a:cubicBezTo>
                <a:cubicBezTo>
                  <a:pt x="9730" y="34964"/>
                  <a:pt x="9960" y="34880"/>
                  <a:pt x="10232" y="34880"/>
                </a:cubicBezTo>
                <a:cubicBezTo>
                  <a:pt x="12053" y="34838"/>
                  <a:pt x="13894" y="34796"/>
                  <a:pt x="15693" y="34754"/>
                </a:cubicBezTo>
                <a:cubicBezTo>
                  <a:pt x="15924" y="34754"/>
                  <a:pt x="16175" y="34754"/>
                  <a:pt x="16342" y="34671"/>
                </a:cubicBezTo>
                <a:cubicBezTo>
                  <a:pt x="17012" y="34441"/>
                  <a:pt x="17681" y="34461"/>
                  <a:pt x="18330" y="34357"/>
                </a:cubicBezTo>
                <a:cubicBezTo>
                  <a:pt x="19355" y="34210"/>
                  <a:pt x="20380" y="34106"/>
                  <a:pt x="21364" y="33938"/>
                </a:cubicBezTo>
                <a:cubicBezTo>
                  <a:pt x="22138" y="33813"/>
                  <a:pt x="22891" y="33645"/>
                  <a:pt x="23644" y="33687"/>
                </a:cubicBezTo>
                <a:cubicBezTo>
                  <a:pt x="24084" y="33687"/>
                  <a:pt x="24544" y="33687"/>
                  <a:pt x="24984" y="33645"/>
                </a:cubicBezTo>
                <a:cubicBezTo>
                  <a:pt x="26113" y="33604"/>
                  <a:pt x="27243" y="33708"/>
                  <a:pt x="28331" y="33311"/>
                </a:cubicBezTo>
                <a:cubicBezTo>
                  <a:pt x="28499" y="33269"/>
                  <a:pt x="28645" y="33269"/>
                  <a:pt x="28813" y="33269"/>
                </a:cubicBezTo>
                <a:cubicBezTo>
                  <a:pt x="29712" y="33227"/>
                  <a:pt x="30654" y="33185"/>
                  <a:pt x="31595" y="33185"/>
                </a:cubicBezTo>
                <a:cubicBezTo>
                  <a:pt x="31909" y="33185"/>
                  <a:pt x="32223" y="33227"/>
                  <a:pt x="32537" y="33332"/>
                </a:cubicBezTo>
                <a:cubicBezTo>
                  <a:pt x="32997" y="33499"/>
                  <a:pt x="33416" y="33499"/>
                  <a:pt x="33876" y="33478"/>
                </a:cubicBezTo>
                <a:cubicBezTo>
                  <a:pt x="34587" y="33415"/>
                  <a:pt x="35299" y="33394"/>
                  <a:pt x="35989" y="33373"/>
                </a:cubicBezTo>
                <a:cubicBezTo>
                  <a:pt x="36157" y="33373"/>
                  <a:pt x="36345" y="33373"/>
                  <a:pt x="36471" y="33436"/>
                </a:cubicBezTo>
                <a:cubicBezTo>
                  <a:pt x="36889" y="33666"/>
                  <a:pt x="37328" y="33624"/>
                  <a:pt x="37768" y="33624"/>
                </a:cubicBezTo>
                <a:cubicBezTo>
                  <a:pt x="38019" y="33624"/>
                  <a:pt x="38249" y="33583"/>
                  <a:pt x="38437" y="33666"/>
                </a:cubicBezTo>
                <a:cubicBezTo>
                  <a:pt x="39086" y="33938"/>
                  <a:pt x="39818" y="33834"/>
                  <a:pt x="40488" y="34043"/>
                </a:cubicBezTo>
                <a:cubicBezTo>
                  <a:pt x="40739" y="34127"/>
                  <a:pt x="40990" y="34127"/>
                  <a:pt x="41262" y="34127"/>
                </a:cubicBezTo>
                <a:cubicBezTo>
                  <a:pt x="42099" y="34127"/>
                  <a:pt x="42957" y="34106"/>
                  <a:pt x="43794" y="34085"/>
                </a:cubicBezTo>
                <a:cubicBezTo>
                  <a:pt x="43731" y="33729"/>
                  <a:pt x="43689" y="33415"/>
                  <a:pt x="43689" y="33101"/>
                </a:cubicBezTo>
                <a:cubicBezTo>
                  <a:pt x="43668" y="32306"/>
                  <a:pt x="43689" y="31469"/>
                  <a:pt x="43689" y="30653"/>
                </a:cubicBezTo>
                <a:lnTo>
                  <a:pt x="43606" y="22891"/>
                </a:lnTo>
                <a:cubicBezTo>
                  <a:pt x="43585" y="20317"/>
                  <a:pt x="43564" y="17785"/>
                  <a:pt x="43564" y="15212"/>
                </a:cubicBezTo>
                <a:cubicBezTo>
                  <a:pt x="43564" y="14626"/>
                  <a:pt x="43501" y="14040"/>
                  <a:pt x="43375" y="13475"/>
                </a:cubicBezTo>
                <a:cubicBezTo>
                  <a:pt x="43292" y="13119"/>
                  <a:pt x="43208" y="12764"/>
                  <a:pt x="43208" y="12429"/>
                </a:cubicBezTo>
                <a:cubicBezTo>
                  <a:pt x="43187" y="11801"/>
                  <a:pt x="43250" y="11173"/>
                  <a:pt x="43208" y="10567"/>
                </a:cubicBezTo>
                <a:cubicBezTo>
                  <a:pt x="43208" y="10253"/>
                  <a:pt x="43208" y="9876"/>
                  <a:pt x="43103" y="9604"/>
                </a:cubicBezTo>
                <a:cubicBezTo>
                  <a:pt x="42894" y="8976"/>
                  <a:pt x="42831" y="8349"/>
                  <a:pt x="42873" y="7658"/>
                </a:cubicBezTo>
                <a:cubicBezTo>
                  <a:pt x="42894" y="7240"/>
                  <a:pt x="42894" y="6800"/>
                  <a:pt x="42894" y="6382"/>
                </a:cubicBezTo>
                <a:cubicBezTo>
                  <a:pt x="42894" y="5733"/>
                  <a:pt x="42894" y="5064"/>
                  <a:pt x="42852" y="4415"/>
                </a:cubicBezTo>
                <a:cubicBezTo>
                  <a:pt x="42748" y="3599"/>
                  <a:pt x="42622" y="2825"/>
                  <a:pt x="42476" y="182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93"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462467" y="1270633"/>
            <a:ext cx="7874827" cy="258602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7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3779917" y="4081685"/>
            <a:ext cx="3239929" cy="112784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1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5"/>
          <p:cNvSpPr txBox="1">
            <a:spLocks noGrp="1"/>
          </p:cNvSpPr>
          <p:nvPr>
            <p:ph type="title"/>
          </p:nvPr>
        </p:nvSpPr>
        <p:spPr>
          <a:xfrm>
            <a:off x="2317449" y="608116"/>
            <a:ext cx="6164865" cy="7215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15"/>
          <p:cNvSpPr txBox="1">
            <a:spLocks noGrp="1"/>
          </p:cNvSpPr>
          <p:nvPr>
            <p:ph type="subTitle" idx="1"/>
          </p:nvPr>
        </p:nvSpPr>
        <p:spPr>
          <a:xfrm>
            <a:off x="1156156" y="2100781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2" name="Google Shape;62;p15"/>
          <p:cNvSpPr txBox="1">
            <a:spLocks noGrp="1"/>
          </p:cNvSpPr>
          <p:nvPr>
            <p:ph type="subTitle" idx="2"/>
          </p:nvPr>
        </p:nvSpPr>
        <p:spPr>
          <a:xfrm>
            <a:off x="1156156" y="2844864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3" name="Google Shape;63;p15"/>
          <p:cNvSpPr txBox="1">
            <a:spLocks noGrp="1"/>
          </p:cNvSpPr>
          <p:nvPr>
            <p:ph type="subTitle" idx="3"/>
          </p:nvPr>
        </p:nvSpPr>
        <p:spPr>
          <a:xfrm>
            <a:off x="7437592" y="2100781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4" name="Google Shape;64;p15"/>
          <p:cNvSpPr txBox="1">
            <a:spLocks noGrp="1"/>
          </p:cNvSpPr>
          <p:nvPr>
            <p:ph type="subTitle" idx="4"/>
          </p:nvPr>
        </p:nvSpPr>
        <p:spPr>
          <a:xfrm>
            <a:off x="7437592" y="2844864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5" name="Google Shape;65;p15"/>
          <p:cNvSpPr txBox="1">
            <a:spLocks noGrp="1"/>
          </p:cNvSpPr>
          <p:nvPr>
            <p:ph type="subTitle" idx="5"/>
          </p:nvPr>
        </p:nvSpPr>
        <p:spPr>
          <a:xfrm>
            <a:off x="4296873" y="2100781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6" name="Google Shape;66;p15"/>
          <p:cNvSpPr txBox="1">
            <a:spLocks noGrp="1"/>
          </p:cNvSpPr>
          <p:nvPr>
            <p:ph type="subTitle" idx="6"/>
          </p:nvPr>
        </p:nvSpPr>
        <p:spPr>
          <a:xfrm>
            <a:off x="4296875" y="2844864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7" name="Google Shape;67;p15"/>
          <p:cNvSpPr txBox="1">
            <a:spLocks noGrp="1"/>
          </p:cNvSpPr>
          <p:nvPr>
            <p:ph type="subTitle" idx="7"/>
          </p:nvPr>
        </p:nvSpPr>
        <p:spPr>
          <a:xfrm>
            <a:off x="1156156" y="3895066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68" name="Google Shape;68;p15"/>
          <p:cNvSpPr txBox="1">
            <a:spLocks noGrp="1"/>
          </p:cNvSpPr>
          <p:nvPr>
            <p:ph type="subTitle" idx="8"/>
          </p:nvPr>
        </p:nvSpPr>
        <p:spPr>
          <a:xfrm>
            <a:off x="1156156" y="4639149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69" name="Google Shape;69;p15"/>
          <p:cNvSpPr txBox="1">
            <a:spLocks noGrp="1"/>
          </p:cNvSpPr>
          <p:nvPr>
            <p:ph type="subTitle" idx="9"/>
          </p:nvPr>
        </p:nvSpPr>
        <p:spPr>
          <a:xfrm>
            <a:off x="7437592" y="3895066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70" name="Google Shape;70;p15"/>
          <p:cNvSpPr txBox="1">
            <a:spLocks noGrp="1"/>
          </p:cNvSpPr>
          <p:nvPr>
            <p:ph type="subTitle" idx="13"/>
          </p:nvPr>
        </p:nvSpPr>
        <p:spPr>
          <a:xfrm>
            <a:off x="7437592" y="4639149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71" name="Google Shape;71;p15"/>
          <p:cNvSpPr txBox="1">
            <a:spLocks noGrp="1"/>
          </p:cNvSpPr>
          <p:nvPr>
            <p:ph type="subTitle" idx="14"/>
          </p:nvPr>
        </p:nvSpPr>
        <p:spPr>
          <a:xfrm>
            <a:off x="4296873" y="3895066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algn="ctr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algn="ctr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72" name="Google Shape;72;p15"/>
          <p:cNvSpPr txBox="1">
            <a:spLocks noGrp="1"/>
          </p:cNvSpPr>
          <p:nvPr>
            <p:ph type="subTitle" idx="15"/>
          </p:nvPr>
        </p:nvSpPr>
        <p:spPr>
          <a:xfrm>
            <a:off x="4296875" y="4639149"/>
            <a:ext cx="2045861" cy="721531"/>
          </a:xfrm>
          <a:prstGeom prst="rect">
            <a:avLst/>
          </a:prstGeom>
        </p:spPr>
        <p:txBody>
          <a:bodyPr spcFirstLastPara="1" wrap="square" lIns="0" tIns="91425" rIns="0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10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28"/>
          <p:cNvSpPr txBox="1">
            <a:spLocks noGrp="1"/>
          </p:cNvSpPr>
          <p:nvPr>
            <p:ph type="title"/>
          </p:nvPr>
        </p:nvSpPr>
        <p:spPr>
          <a:xfrm>
            <a:off x="1183262" y="608111"/>
            <a:ext cx="8433240" cy="7215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988" y="1512047"/>
            <a:ext cx="4769895" cy="4276616"/>
          </a:xfrm>
        </p:spPr>
        <p:txBody>
          <a:bodyPr/>
          <a:lstStyle>
            <a:lvl1pPr>
              <a:defRPr sz="2646"/>
            </a:lvl1pPr>
            <a:lvl2pPr>
              <a:defRPr sz="2268"/>
            </a:lvl2pPr>
            <a:lvl3pPr>
              <a:defRPr sz="1890"/>
            </a:lvl3pPr>
            <a:lvl4pPr>
              <a:defRPr sz="1701"/>
            </a:lvl4pPr>
            <a:lvl5pPr>
              <a:defRPr sz="1701"/>
            </a:lvl5pPr>
            <a:lvl6pPr>
              <a:defRPr sz="1701"/>
            </a:lvl6pPr>
            <a:lvl7pPr>
              <a:defRPr sz="1701"/>
            </a:lvl7pPr>
            <a:lvl8pPr>
              <a:defRPr sz="1701"/>
            </a:lvl8pPr>
            <a:lvl9pPr>
              <a:defRPr sz="17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9880" y="1512047"/>
            <a:ext cx="4769895" cy="4276616"/>
          </a:xfrm>
        </p:spPr>
        <p:txBody>
          <a:bodyPr/>
          <a:lstStyle>
            <a:lvl1pPr>
              <a:defRPr sz="2646"/>
            </a:lvl1pPr>
            <a:lvl2pPr>
              <a:defRPr sz="2268"/>
            </a:lvl2pPr>
            <a:lvl3pPr>
              <a:defRPr sz="1890"/>
            </a:lvl3pPr>
            <a:lvl4pPr>
              <a:defRPr sz="1701"/>
            </a:lvl4pPr>
            <a:lvl5pPr>
              <a:defRPr sz="1701"/>
            </a:lvl5pPr>
            <a:lvl6pPr>
              <a:defRPr sz="1701"/>
            </a:lvl6pPr>
            <a:lvl7pPr>
              <a:defRPr sz="1701"/>
            </a:lvl7pPr>
            <a:lvl8pPr>
              <a:defRPr sz="1701"/>
            </a:lvl8pPr>
            <a:lvl9pPr>
              <a:defRPr sz="17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30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8D25AC-AB70-4308-AF07-48FB12446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11/2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9F780D-36DF-42BE-9C06-306501516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1FB90-E176-458A-AA2B-EEE08E48D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649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50375" y="560677"/>
            <a:ext cx="9099013" cy="721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50375" y="1451976"/>
            <a:ext cx="9099013" cy="43042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■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■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Patrick Hand"/>
              <a:buChar char="■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" name="Google Shape;8;p1"/>
          <p:cNvSpPr/>
          <p:nvPr/>
        </p:nvSpPr>
        <p:spPr>
          <a:xfrm rot="-10664892">
            <a:off x="-226867" y="-206938"/>
            <a:ext cx="11285468" cy="6755026"/>
          </a:xfrm>
          <a:custGeom>
            <a:avLst/>
            <a:gdLst/>
            <a:ahLst/>
            <a:cxnLst/>
            <a:rect l="l" t="t" r="r" b="b"/>
            <a:pathLst>
              <a:path w="44882" h="36450" extrusionOk="0">
                <a:moveTo>
                  <a:pt x="42957" y="712"/>
                </a:moveTo>
                <a:cubicBezTo>
                  <a:pt x="42999" y="816"/>
                  <a:pt x="43041" y="858"/>
                  <a:pt x="43062" y="942"/>
                </a:cubicBezTo>
                <a:cubicBezTo>
                  <a:pt x="43271" y="2323"/>
                  <a:pt x="43522" y="3704"/>
                  <a:pt x="43689" y="5106"/>
                </a:cubicBezTo>
                <a:cubicBezTo>
                  <a:pt x="43794" y="6047"/>
                  <a:pt x="43752" y="6989"/>
                  <a:pt x="43794" y="7951"/>
                </a:cubicBezTo>
                <a:cubicBezTo>
                  <a:pt x="43815" y="8265"/>
                  <a:pt x="43815" y="8600"/>
                  <a:pt x="43919" y="8914"/>
                </a:cubicBezTo>
                <a:cubicBezTo>
                  <a:pt x="44170" y="9646"/>
                  <a:pt x="44233" y="10378"/>
                  <a:pt x="44212" y="11132"/>
                </a:cubicBezTo>
                <a:cubicBezTo>
                  <a:pt x="44170" y="12052"/>
                  <a:pt x="44233" y="12973"/>
                  <a:pt x="44526" y="13852"/>
                </a:cubicBezTo>
                <a:cubicBezTo>
                  <a:pt x="44589" y="14124"/>
                  <a:pt x="44631" y="14438"/>
                  <a:pt x="44631" y="14730"/>
                </a:cubicBezTo>
                <a:lnTo>
                  <a:pt x="44777" y="24837"/>
                </a:lnTo>
                <a:cubicBezTo>
                  <a:pt x="44798" y="27285"/>
                  <a:pt x="44861" y="29691"/>
                  <a:pt x="44882" y="32118"/>
                </a:cubicBezTo>
                <a:cubicBezTo>
                  <a:pt x="44882" y="32432"/>
                  <a:pt x="44840" y="32767"/>
                  <a:pt x="44798" y="33080"/>
                </a:cubicBezTo>
                <a:cubicBezTo>
                  <a:pt x="44756" y="33624"/>
                  <a:pt x="44694" y="34189"/>
                  <a:pt x="44652" y="34859"/>
                </a:cubicBezTo>
                <a:cubicBezTo>
                  <a:pt x="44694" y="34775"/>
                  <a:pt x="44652" y="34838"/>
                  <a:pt x="44631" y="34880"/>
                </a:cubicBezTo>
                <a:cubicBezTo>
                  <a:pt x="44380" y="35382"/>
                  <a:pt x="43940" y="35508"/>
                  <a:pt x="43501" y="35340"/>
                </a:cubicBezTo>
                <a:cubicBezTo>
                  <a:pt x="43020" y="35152"/>
                  <a:pt x="42559" y="35131"/>
                  <a:pt x="42078" y="35173"/>
                </a:cubicBezTo>
                <a:cubicBezTo>
                  <a:pt x="40760" y="35257"/>
                  <a:pt x="39463" y="35047"/>
                  <a:pt x="38207" y="34733"/>
                </a:cubicBezTo>
                <a:cubicBezTo>
                  <a:pt x="37161" y="34817"/>
                  <a:pt x="36157" y="34461"/>
                  <a:pt x="35111" y="34461"/>
                </a:cubicBezTo>
                <a:cubicBezTo>
                  <a:pt x="34190" y="34461"/>
                  <a:pt x="33248" y="34524"/>
                  <a:pt x="32328" y="34420"/>
                </a:cubicBezTo>
                <a:cubicBezTo>
                  <a:pt x="31700" y="34336"/>
                  <a:pt x="31072" y="34294"/>
                  <a:pt x="30424" y="34294"/>
                </a:cubicBezTo>
                <a:cubicBezTo>
                  <a:pt x="29398" y="34315"/>
                  <a:pt x="28373" y="34357"/>
                  <a:pt x="27369" y="34608"/>
                </a:cubicBezTo>
                <a:cubicBezTo>
                  <a:pt x="26888" y="34713"/>
                  <a:pt x="26385" y="34671"/>
                  <a:pt x="25925" y="34713"/>
                </a:cubicBezTo>
                <a:cubicBezTo>
                  <a:pt x="25109" y="34733"/>
                  <a:pt x="24335" y="34733"/>
                  <a:pt x="23519" y="34754"/>
                </a:cubicBezTo>
                <a:cubicBezTo>
                  <a:pt x="23289" y="34754"/>
                  <a:pt x="23079" y="34754"/>
                  <a:pt x="22828" y="34775"/>
                </a:cubicBezTo>
                <a:cubicBezTo>
                  <a:pt x="21615" y="34964"/>
                  <a:pt x="20359" y="35152"/>
                  <a:pt x="19125" y="35340"/>
                </a:cubicBezTo>
                <a:cubicBezTo>
                  <a:pt x="18790" y="35382"/>
                  <a:pt x="18414" y="35445"/>
                  <a:pt x="18079" y="35466"/>
                </a:cubicBezTo>
                <a:cubicBezTo>
                  <a:pt x="17765" y="35508"/>
                  <a:pt x="17430" y="35508"/>
                  <a:pt x="17137" y="35591"/>
                </a:cubicBezTo>
                <a:cubicBezTo>
                  <a:pt x="16237" y="35863"/>
                  <a:pt x="15359" y="35821"/>
                  <a:pt x="14459" y="35863"/>
                </a:cubicBezTo>
                <a:cubicBezTo>
                  <a:pt x="13141" y="35884"/>
                  <a:pt x="11781" y="35905"/>
                  <a:pt x="10442" y="35968"/>
                </a:cubicBezTo>
                <a:cubicBezTo>
                  <a:pt x="10253" y="35968"/>
                  <a:pt x="10044" y="35968"/>
                  <a:pt x="9856" y="36031"/>
                </a:cubicBezTo>
                <a:cubicBezTo>
                  <a:pt x="9270" y="36324"/>
                  <a:pt x="8600" y="36303"/>
                  <a:pt x="7973" y="36324"/>
                </a:cubicBezTo>
                <a:cubicBezTo>
                  <a:pt x="6278" y="36345"/>
                  <a:pt x="4583" y="36407"/>
                  <a:pt x="2888" y="36449"/>
                </a:cubicBezTo>
                <a:lnTo>
                  <a:pt x="2784" y="36449"/>
                </a:lnTo>
                <a:cubicBezTo>
                  <a:pt x="2072" y="36449"/>
                  <a:pt x="1884" y="36324"/>
                  <a:pt x="1863" y="35654"/>
                </a:cubicBezTo>
                <a:cubicBezTo>
                  <a:pt x="1800" y="34713"/>
                  <a:pt x="1800" y="33729"/>
                  <a:pt x="1800" y="32788"/>
                </a:cubicBezTo>
                <a:cubicBezTo>
                  <a:pt x="1800" y="31930"/>
                  <a:pt x="1800" y="31093"/>
                  <a:pt x="1570" y="30256"/>
                </a:cubicBezTo>
                <a:cubicBezTo>
                  <a:pt x="1486" y="29942"/>
                  <a:pt x="1486" y="29607"/>
                  <a:pt x="1486" y="29293"/>
                </a:cubicBezTo>
                <a:cubicBezTo>
                  <a:pt x="1465" y="28645"/>
                  <a:pt x="1465" y="27975"/>
                  <a:pt x="1256" y="27347"/>
                </a:cubicBezTo>
                <a:cubicBezTo>
                  <a:pt x="1152" y="27034"/>
                  <a:pt x="1152" y="26657"/>
                  <a:pt x="1152" y="26280"/>
                </a:cubicBezTo>
                <a:cubicBezTo>
                  <a:pt x="1131" y="23937"/>
                  <a:pt x="1131" y="21572"/>
                  <a:pt x="1110" y="19229"/>
                </a:cubicBezTo>
                <a:cubicBezTo>
                  <a:pt x="1110" y="18915"/>
                  <a:pt x="1089" y="18559"/>
                  <a:pt x="1005" y="18246"/>
                </a:cubicBezTo>
                <a:cubicBezTo>
                  <a:pt x="838" y="17702"/>
                  <a:pt x="817" y="17158"/>
                  <a:pt x="817" y="16614"/>
                </a:cubicBezTo>
                <a:cubicBezTo>
                  <a:pt x="817" y="15484"/>
                  <a:pt x="796" y="14375"/>
                  <a:pt x="775" y="13266"/>
                </a:cubicBezTo>
                <a:cubicBezTo>
                  <a:pt x="775" y="13015"/>
                  <a:pt x="733" y="12805"/>
                  <a:pt x="691" y="12575"/>
                </a:cubicBezTo>
                <a:cubicBezTo>
                  <a:pt x="524" y="11822"/>
                  <a:pt x="398" y="11027"/>
                  <a:pt x="461" y="10253"/>
                </a:cubicBezTo>
                <a:cubicBezTo>
                  <a:pt x="482" y="10064"/>
                  <a:pt x="461" y="9855"/>
                  <a:pt x="398" y="9667"/>
                </a:cubicBezTo>
                <a:cubicBezTo>
                  <a:pt x="1" y="8265"/>
                  <a:pt x="147" y="6821"/>
                  <a:pt x="105" y="5378"/>
                </a:cubicBezTo>
                <a:cubicBezTo>
                  <a:pt x="84" y="4373"/>
                  <a:pt x="84" y="3348"/>
                  <a:pt x="84" y="2344"/>
                </a:cubicBezTo>
                <a:cubicBezTo>
                  <a:pt x="84" y="1549"/>
                  <a:pt x="356" y="1193"/>
                  <a:pt x="1152" y="1151"/>
                </a:cubicBezTo>
                <a:cubicBezTo>
                  <a:pt x="1947" y="1088"/>
                  <a:pt x="2721" y="963"/>
                  <a:pt x="3537" y="1256"/>
                </a:cubicBezTo>
                <a:cubicBezTo>
                  <a:pt x="3934" y="1381"/>
                  <a:pt x="4437" y="1277"/>
                  <a:pt x="4876" y="1277"/>
                </a:cubicBezTo>
                <a:cubicBezTo>
                  <a:pt x="7052" y="1235"/>
                  <a:pt x="9249" y="1151"/>
                  <a:pt x="11404" y="1088"/>
                </a:cubicBezTo>
                <a:cubicBezTo>
                  <a:pt x="13580" y="1025"/>
                  <a:pt x="15777" y="963"/>
                  <a:pt x="17953" y="879"/>
                </a:cubicBezTo>
                <a:cubicBezTo>
                  <a:pt x="18204" y="879"/>
                  <a:pt x="18455" y="816"/>
                  <a:pt x="18706" y="774"/>
                </a:cubicBezTo>
                <a:cubicBezTo>
                  <a:pt x="19209" y="712"/>
                  <a:pt x="19732" y="628"/>
                  <a:pt x="20234" y="544"/>
                </a:cubicBezTo>
                <a:cubicBezTo>
                  <a:pt x="20380" y="523"/>
                  <a:pt x="20548" y="544"/>
                  <a:pt x="20694" y="502"/>
                </a:cubicBezTo>
                <a:cubicBezTo>
                  <a:pt x="22138" y="84"/>
                  <a:pt x="23623" y="189"/>
                  <a:pt x="25088" y="126"/>
                </a:cubicBezTo>
                <a:cubicBezTo>
                  <a:pt x="26406" y="84"/>
                  <a:pt x="27704" y="42"/>
                  <a:pt x="29043" y="21"/>
                </a:cubicBezTo>
                <a:cubicBezTo>
                  <a:pt x="29231" y="21"/>
                  <a:pt x="29440" y="0"/>
                  <a:pt x="29608" y="21"/>
                </a:cubicBezTo>
                <a:cubicBezTo>
                  <a:pt x="31554" y="419"/>
                  <a:pt x="33520" y="105"/>
                  <a:pt x="35445" y="126"/>
                </a:cubicBezTo>
                <a:cubicBezTo>
                  <a:pt x="35927" y="126"/>
                  <a:pt x="36408" y="105"/>
                  <a:pt x="36889" y="105"/>
                </a:cubicBezTo>
                <a:cubicBezTo>
                  <a:pt x="37015" y="105"/>
                  <a:pt x="37182" y="84"/>
                  <a:pt x="37245" y="126"/>
                </a:cubicBezTo>
                <a:cubicBezTo>
                  <a:pt x="37726" y="440"/>
                  <a:pt x="38249" y="314"/>
                  <a:pt x="38751" y="314"/>
                </a:cubicBezTo>
                <a:cubicBezTo>
                  <a:pt x="39191" y="335"/>
                  <a:pt x="39651" y="251"/>
                  <a:pt x="40049" y="523"/>
                </a:cubicBezTo>
                <a:cubicBezTo>
                  <a:pt x="40885" y="523"/>
                  <a:pt x="41701" y="565"/>
                  <a:pt x="42518" y="816"/>
                </a:cubicBezTo>
                <a:cubicBezTo>
                  <a:pt x="42664" y="837"/>
                  <a:pt x="42831" y="753"/>
                  <a:pt x="42957" y="712"/>
                </a:cubicBezTo>
                <a:close/>
                <a:moveTo>
                  <a:pt x="42476" y="1821"/>
                </a:moveTo>
                <a:cubicBezTo>
                  <a:pt x="41618" y="2009"/>
                  <a:pt x="40844" y="1402"/>
                  <a:pt x="39965" y="1590"/>
                </a:cubicBezTo>
                <a:cubicBezTo>
                  <a:pt x="39881" y="1611"/>
                  <a:pt x="39756" y="1590"/>
                  <a:pt x="39672" y="1549"/>
                </a:cubicBezTo>
                <a:cubicBezTo>
                  <a:pt x="39128" y="1256"/>
                  <a:pt x="38563" y="1360"/>
                  <a:pt x="37977" y="1339"/>
                </a:cubicBezTo>
                <a:cubicBezTo>
                  <a:pt x="37726" y="1339"/>
                  <a:pt x="37454" y="1360"/>
                  <a:pt x="37224" y="1256"/>
                </a:cubicBezTo>
                <a:cubicBezTo>
                  <a:pt x="36889" y="1088"/>
                  <a:pt x="36533" y="1088"/>
                  <a:pt x="36199" y="1088"/>
                </a:cubicBezTo>
                <a:cubicBezTo>
                  <a:pt x="35341" y="1130"/>
                  <a:pt x="34483" y="1130"/>
                  <a:pt x="33625" y="1151"/>
                </a:cubicBezTo>
                <a:cubicBezTo>
                  <a:pt x="32286" y="1193"/>
                  <a:pt x="30926" y="1297"/>
                  <a:pt x="29587" y="1005"/>
                </a:cubicBezTo>
                <a:cubicBezTo>
                  <a:pt x="29377" y="963"/>
                  <a:pt x="29147" y="984"/>
                  <a:pt x="28917" y="984"/>
                </a:cubicBezTo>
                <a:cubicBezTo>
                  <a:pt x="27473" y="1005"/>
                  <a:pt x="26030" y="1005"/>
                  <a:pt x="24586" y="1088"/>
                </a:cubicBezTo>
                <a:cubicBezTo>
                  <a:pt x="23310" y="1151"/>
                  <a:pt x="22033" y="1046"/>
                  <a:pt x="20778" y="1444"/>
                </a:cubicBezTo>
                <a:cubicBezTo>
                  <a:pt x="20569" y="1507"/>
                  <a:pt x="20338" y="1465"/>
                  <a:pt x="20087" y="1486"/>
                </a:cubicBezTo>
                <a:cubicBezTo>
                  <a:pt x="19794" y="1507"/>
                  <a:pt x="19522" y="1507"/>
                  <a:pt x="19230" y="1611"/>
                </a:cubicBezTo>
                <a:cubicBezTo>
                  <a:pt x="18434" y="1883"/>
                  <a:pt x="17660" y="1862"/>
                  <a:pt x="16844" y="1883"/>
                </a:cubicBezTo>
                <a:cubicBezTo>
                  <a:pt x="16007" y="1904"/>
                  <a:pt x="15170" y="1904"/>
                  <a:pt x="14354" y="1925"/>
                </a:cubicBezTo>
                <a:cubicBezTo>
                  <a:pt x="10881" y="2009"/>
                  <a:pt x="7387" y="2114"/>
                  <a:pt x="3893" y="2176"/>
                </a:cubicBezTo>
                <a:cubicBezTo>
                  <a:pt x="3579" y="2176"/>
                  <a:pt x="3265" y="2114"/>
                  <a:pt x="2951" y="2009"/>
                </a:cubicBezTo>
                <a:cubicBezTo>
                  <a:pt x="2302" y="1800"/>
                  <a:pt x="1654" y="1862"/>
                  <a:pt x="1005" y="1988"/>
                </a:cubicBezTo>
                <a:cubicBezTo>
                  <a:pt x="963" y="2176"/>
                  <a:pt x="942" y="2302"/>
                  <a:pt x="942" y="2427"/>
                </a:cubicBezTo>
                <a:cubicBezTo>
                  <a:pt x="963" y="4290"/>
                  <a:pt x="1026" y="6173"/>
                  <a:pt x="1047" y="8035"/>
                </a:cubicBezTo>
                <a:cubicBezTo>
                  <a:pt x="1340" y="9207"/>
                  <a:pt x="1319" y="10420"/>
                  <a:pt x="1465" y="11613"/>
                </a:cubicBezTo>
                <a:cubicBezTo>
                  <a:pt x="1570" y="12450"/>
                  <a:pt x="1737" y="13287"/>
                  <a:pt x="1696" y="14145"/>
                </a:cubicBezTo>
                <a:cubicBezTo>
                  <a:pt x="1696" y="14563"/>
                  <a:pt x="1696" y="15002"/>
                  <a:pt x="1737" y="15421"/>
                </a:cubicBezTo>
                <a:cubicBezTo>
                  <a:pt x="1779" y="16363"/>
                  <a:pt x="1675" y="17346"/>
                  <a:pt x="1988" y="18246"/>
                </a:cubicBezTo>
                <a:cubicBezTo>
                  <a:pt x="2072" y="18497"/>
                  <a:pt x="2072" y="18769"/>
                  <a:pt x="2072" y="19041"/>
                </a:cubicBezTo>
                <a:cubicBezTo>
                  <a:pt x="2093" y="21070"/>
                  <a:pt x="2114" y="23079"/>
                  <a:pt x="2177" y="25129"/>
                </a:cubicBezTo>
                <a:cubicBezTo>
                  <a:pt x="2177" y="25820"/>
                  <a:pt x="2156" y="26510"/>
                  <a:pt x="2302" y="27159"/>
                </a:cubicBezTo>
                <a:cubicBezTo>
                  <a:pt x="2470" y="27912"/>
                  <a:pt x="2532" y="28666"/>
                  <a:pt x="2532" y="29398"/>
                </a:cubicBezTo>
                <a:cubicBezTo>
                  <a:pt x="2532" y="29691"/>
                  <a:pt x="2574" y="30005"/>
                  <a:pt x="2679" y="30256"/>
                </a:cubicBezTo>
                <a:cubicBezTo>
                  <a:pt x="2825" y="30737"/>
                  <a:pt x="2888" y="31218"/>
                  <a:pt x="2888" y="31700"/>
                </a:cubicBezTo>
                <a:cubicBezTo>
                  <a:pt x="2888" y="32516"/>
                  <a:pt x="2888" y="33352"/>
                  <a:pt x="2909" y="34148"/>
                </a:cubicBezTo>
                <a:cubicBezTo>
                  <a:pt x="2909" y="34545"/>
                  <a:pt x="2888" y="34943"/>
                  <a:pt x="3035" y="35319"/>
                </a:cubicBezTo>
                <a:cubicBezTo>
                  <a:pt x="3160" y="35319"/>
                  <a:pt x="3307" y="35361"/>
                  <a:pt x="3432" y="35361"/>
                </a:cubicBezTo>
                <a:cubicBezTo>
                  <a:pt x="5001" y="35319"/>
                  <a:pt x="6571" y="35298"/>
                  <a:pt x="8140" y="35236"/>
                </a:cubicBezTo>
                <a:cubicBezTo>
                  <a:pt x="8579" y="35194"/>
                  <a:pt x="9019" y="35089"/>
                  <a:pt x="9479" y="35005"/>
                </a:cubicBezTo>
                <a:cubicBezTo>
                  <a:pt x="9730" y="34964"/>
                  <a:pt x="9960" y="34880"/>
                  <a:pt x="10232" y="34880"/>
                </a:cubicBezTo>
                <a:cubicBezTo>
                  <a:pt x="12053" y="34838"/>
                  <a:pt x="13894" y="34796"/>
                  <a:pt x="15693" y="34754"/>
                </a:cubicBezTo>
                <a:cubicBezTo>
                  <a:pt x="15924" y="34754"/>
                  <a:pt x="16175" y="34754"/>
                  <a:pt x="16342" y="34671"/>
                </a:cubicBezTo>
                <a:cubicBezTo>
                  <a:pt x="17012" y="34441"/>
                  <a:pt x="17681" y="34461"/>
                  <a:pt x="18330" y="34357"/>
                </a:cubicBezTo>
                <a:cubicBezTo>
                  <a:pt x="19355" y="34210"/>
                  <a:pt x="20380" y="34106"/>
                  <a:pt x="21364" y="33938"/>
                </a:cubicBezTo>
                <a:cubicBezTo>
                  <a:pt x="22138" y="33813"/>
                  <a:pt x="22891" y="33645"/>
                  <a:pt x="23644" y="33687"/>
                </a:cubicBezTo>
                <a:cubicBezTo>
                  <a:pt x="24084" y="33687"/>
                  <a:pt x="24544" y="33687"/>
                  <a:pt x="24984" y="33645"/>
                </a:cubicBezTo>
                <a:cubicBezTo>
                  <a:pt x="26113" y="33604"/>
                  <a:pt x="27243" y="33708"/>
                  <a:pt x="28331" y="33311"/>
                </a:cubicBezTo>
                <a:cubicBezTo>
                  <a:pt x="28499" y="33269"/>
                  <a:pt x="28645" y="33269"/>
                  <a:pt x="28813" y="33269"/>
                </a:cubicBezTo>
                <a:cubicBezTo>
                  <a:pt x="29712" y="33227"/>
                  <a:pt x="30654" y="33185"/>
                  <a:pt x="31595" y="33185"/>
                </a:cubicBezTo>
                <a:cubicBezTo>
                  <a:pt x="31909" y="33185"/>
                  <a:pt x="32223" y="33227"/>
                  <a:pt x="32537" y="33332"/>
                </a:cubicBezTo>
                <a:cubicBezTo>
                  <a:pt x="32997" y="33499"/>
                  <a:pt x="33416" y="33499"/>
                  <a:pt x="33876" y="33478"/>
                </a:cubicBezTo>
                <a:cubicBezTo>
                  <a:pt x="34587" y="33415"/>
                  <a:pt x="35299" y="33394"/>
                  <a:pt x="35989" y="33373"/>
                </a:cubicBezTo>
                <a:cubicBezTo>
                  <a:pt x="36157" y="33373"/>
                  <a:pt x="36345" y="33373"/>
                  <a:pt x="36471" y="33436"/>
                </a:cubicBezTo>
                <a:cubicBezTo>
                  <a:pt x="36889" y="33666"/>
                  <a:pt x="37328" y="33624"/>
                  <a:pt x="37768" y="33624"/>
                </a:cubicBezTo>
                <a:cubicBezTo>
                  <a:pt x="38019" y="33624"/>
                  <a:pt x="38249" y="33583"/>
                  <a:pt x="38437" y="33666"/>
                </a:cubicBezTo>
                <a:cubicBezTo>
                  <a:pt x="39086" y="33938"/>
                  <a:pt x="39818" y="33834"/>
                  <a:pt x="40488" y="34043"/>
                </a:cubicBezTo>
                <a:cubicBezTo>
                  <a:pt x="40739" y="34127"/>
                  <a:pt x="40990" y="34127"/>
                  <a:pt x="41262" y="34127"/>
                </a:cubicBezTo>
                <a:cubicBezTo>
                  <a:pt x="42099" y="34127"/>
                  <a:pt x="42957" y="34106"/>
                  <a:pt x="43794" y="34085"/>
                </a:cubicBezTo>
                <a:cubicBezTo>
                  <a:pt x="43731" y="33729"/>
                  <a:pt x="43689" y="33415"/>
                  <a:pt x="43689" y="33101"/>
                </a:cubicBezTo>
                <a:cubicBezTo>
                  <a:pt x="43668" y="32306"/>
                  <a:pt x="43689" y="31469"/>
                  <a:pt x="43689" y="30653"/>
                </a:cubicBezTo>
                <a:lnTo>
                  <a:pt x="43606" y="22891"/>
                </a:lnTo>
                <a:cubicBezTo>
                  <a:pt x="43585" y="20317"/>
                  <a:pt x="43564" y="17785"/>
                  <a:pt x="43564" y="15212"/>
                </a:cubicBezTo>
                <a:cubicBezTo>
                  <a:pt x="43564" y="14626"/>
                  <a:pt x="43501" y="14040"/>
                  <a:pt x="43375" y="13475"/>
                </a:cubicBezTo>
                <a:cubicBezTo>
                  <a:pt x="43292" y="13119"/>
                  <a:pt x="43208" y="12764"/>
                  <a:pt x="43208" y="12429"/>
                </a:cubicBezTo>
                <a:cubicBezTo>
                  <a:pt x="43187" y="11801"/>
                  <a:pt x="43250" y="11173"/>
                  <a:pt x="43208" y="10567"/>
                </a:cubicBezTo>
                <a:cubicBezTo>
                  <a:pt x="43208" y="10253"/>
                  <a:pt x="43208" y="9876"/>
                  <a:pt x="43103" y="9604"/>
                </a:cubicBezTo>
                <a:cubicBezTo>
                  <a:pt x="42894" y="8976"/>
                  <a:pt x="42831" y="8349"/>
                  <a:pt x="42873" y="7658"/>
                </a:cubicBezTo>
                <a:cubicBezTo>
                  <a:pt x="42894" y="7240"/>
                  <a:pt x="42894" y="6800"/>
                  <a:pt x="42894" y="6382"/>
                </a:cubicBezTo>
                <a:cubicBezTo>
                  <a:pt x="42894" y="5733"/>
                  <a:pt x="42894" y="5064"/>
                  <a:pt x="42852" y="4415"/>
                </a:cubicBezTo>
                <a:cubicBezTo>
                  <a:pt x="42748" y="3599"/>
                  <a:pt x="42622" y="2825"/>
                  <a:pt x="42476" y="182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93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61" r:id="rId2"/>
    <p:sldLayoutId id="2147483674" r:id="rId3"/>
    <p:sldLayoutId id="2147483676" r:id="rId4"/>
    <p:sldLayoutId id="2147483679" r:id="rId5"/>
    <p:sldLayoutId id="2147483680" r:id="rId6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3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3.wmf"/><Relationship Id="rId15" Type="http://schemas.openxmlformats.org/officeDocument/2006/relationships/image" Target="../media/image21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38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.jp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33"/>
          <p:cNvSpPr txBox="1">
            <a:spLocks noGrp="1"/>
          </p:cNvSpPr>
          <p:nvPr>
            <p:ph type="ctrTitle"/>
          </p:nvPr>
        </p:nvSpPr>
        <p:spPr>
          <a:xfrm>
            <a:off x="2232588" y="484543"/>
            <a:ext cx="5918501" cy="115271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en-GB" dirty="0"/>
              <a:t>MÔN TOÁN </a:t>
            </a:r>
            <a:r>
              <a:rPr lang="en-GB" dirty="0" smtClean="0"/>
              <a:t>7</a:t>
            </a:r>
            <a:endParaRPr dirty="0"/>
          </a:p>
        </p:txBody>
      </p:sp>
      <p:sp>
        <p:nvSpPr>
          <p:cNvPr id="151" name="Google Shape;151;p33"/>
          <p:cNvSpPr/>
          <p:nvPr/>
        </p:nvSpPr>
        <p:spPr>
          <a:xfrm>
            <a:off x="10133707" y="3324337"/>
            <a:ext cx="313875" cy="324875"/>
          </a:xfrm>
          <a:custGeom>
            <a:avLst/>
            <a:gdLst/>
            <a:ahLst/>
            <a:cxnLst/>
            <a:rect l="l" t="t" r="r" b="b"/>
            <a:pathLst>
              <a:path w="12555" h="12995" extrusionOk="0">
                <a:moveTo>
                  <a:pt x="2742" y="11634"/>
                </a:moveTo>
                <a:cubicBezTo>
                  <a:pt x="2909" y="11321"/>
                  <a:pt x="3160" y="11467"/>
                  <a:pt x="3369" y="11509"/>
                </a:cubicBezTo>
                <a:cubicBezTo>
                  <a:pt x="3872" y="11676"/>
                  <a:pt x="4374" y="11739"/>
                  <a:pt x="4897" y="11593"/>
                </a:cubicBezTo>
                <a:cubicBezTo>
                  <a:pt x="5002" y="11572"/>
                  <a:pt x="5085" y="11509"/>
                  <a:pt x="5148" y="11467"/>
                </a:cubicBezTo>
                <a:cubicBezTo>
                  <a:pt x="4562" y="10253"/>
                  <a:pt x="3976" y="9061"/>
                  <a:pt x="3369" y="7826"/>
                </a:cubicBezTo>
                <a:lnTo>
                  <a:pt x="2784" y="7826"/>
                </a:lnTo>
                <a:cubicBezTo>
                  <a:pt x="2512" y="7826"/>
                  <a:pt x="2323" y="7701"/>
                  <a:pt x="2261" y="7429"/>
                </a:cubicBezTo>
                <a:cubicBezTo>
                  <a:pt x="2177" y="7178"/>
                  <a:pt x="2261" y="6968"/>
                  <a:pt x="2470" y="6801"/>
                </a:cubicBezTo>
                <a:cubicBezTo>
                  <a:pt x="2595" y="6696"/>
                  <a:pt x="2742" y="6613"/>
                  <a:pt x="2888" y="6508"/>
                </a:cubicBezTo>
                <a:cubicBezTo>
                  <a:pt x="2805" y="4918"/>
                  <a:pt x="2637" y="4395"/>
                  <a:pt x="1968" y="3328"/>
                </a:cubicBezTo>
                <a:cubicBezTo>
                  <a:pt x="1842" y="3411"/>
                  <a:pt x="1675" y="3453"/>
                  <a:pt x="1570" y="3558"/>
                </a:cubicBezTo>
                <a:cubicBezTo>
                  <a:pt x="1340" y="3788"/>
                  <a:pt x="1131" y="4081"/>
                  <a:pt x="900" y="4311"/>
                </a:cubicBezTo>
                <a:cubicBezTo>
                  <a:pt x="796" y="4416"/>
                  <a:pt x="587" y="4479"/>
                  <a:pt x="419" y="4499"/>
                </a:cubicBezTo>
                <a:cubicBezTo>
                  <a:pt x="315" y="4499"/>
                  <a:pt x="189" y="4395"/>
                  <a:pt x="1" y="4311"/>
                </a:cubicBezTo>
                <a:cubicBezTo>
                  <a:pt x="294" y="3935"/>
                  <a:pt x="545" y="3558"/>
                  <a:pt x="817" y="3223"/>
                </a:cubicBezTo>
                <a:cubicBezTo>
                  <a:pt x="1068" y="2909"/>
                  <a:pt x="1340" y="2595"/>
                  <a:pt x="1633" y="2282"/>
                </a:cubicBezTo>
                <a:cubicBezTo>
                  <a:pt x="1591" y="2051"/>
                  <a:pt x="1549" y="1779"/>
                  <a:pt x="1570" y="1486"/>
                </a:cubicBezTo>
                <a:cubicBezTo>
                  <a:pt x="1591" y="1340"/>
                  <a:pt x="1696" y="1173"/>
                  <a:pt x="1842" y="1068"/>
                </a:cubicBezTo>
                <a:cubicBezTo>
                  <a:pt x="2009" y="942"/>
                  <a:pt x="2219" y="1026"/>
                  <a:pt x="2386" y="1173"/>
                </a:cubicBezTo>
                <a:lnTo>
                  <a:pt x="2616" y="1486"/>
                </a:lnTo>
                <a:cubicBezTo>
                  <a:pt x="2721" y="1486"/>
                  <a:pt x="2805" y="1507"/>
                  <a:pt x="2846" y="1466"/>
                </a:cubicBezTo>
                <a:cubicBezTo>
                  <a:pt x="3453" y="942"/>
                  <a:pt x="4165" y="754"/>
                  <a:pt x="4918" y="649"/>
                </a:cubicBezTo>
                <a:cubicBezTo>
                  <a:pt x="5838" y="524"/>
                  <a:pt x="6759" y="336"/>
                  <a:pt x="7659" y="189"/>
                </a:cubicBezTo>
                <a:cubicBezTo>
                  <a:pt x="8538" y="1"/>
                  <a:pt x="9207" y="419"/>
                  <a:pt x="9835" y="922"/>
                </a:cubicBezTo>
                <a:cubicBezTo>
                  <a:pt x="10253" y="1256"/>
                  <a:pt x="10358" y="2282"/>
                  <a:pt x="10065" y="2742"/>
                </a:cubicBezTo>
                <a:cubicBezTo>
                  <a:pt x="9709" y="3286"/>
                  <a:pt x="9312" y="3809"/>
                  <a:pt x="8914" y="4332"/>
                </a:cubicBezTo>
                <a:cubicBezTo>
                  <a:pt x="8789" y="4499"/>
                  <a:pt x="8663" y="4646"/>
                  <a:pt x="8475" y="4897"/>
                </a:cubicBezTo>
                <a:cubicBezTo>
                  <a:pt x="8705" y="4939"/>
                  <a:pt x="8872" y="5002"/>
                  <a:pt x="9019" y="5023"/>
                </a:cubicBezTo>
                <a:cubicBezTo>
                  <a:pt x="9709" y="5127"/>
                  <a:pt x="10379" y="5211"/>
                  <a:pt x="11069" y="5357"/>
                </a:cubicBezTo>
                <a:cubicBezTo>
                  <a:pt x="12011" y="5587"/>
                  <a:pt x="12555" y="6466"/>
                  <a:pt x="12408" y="7408"/>
                </a:cubicBezTo>
                <a:cubicBezTo>
                  <a:pt x="12262" y="8287"/>
                  <a:pt x="11927" y="9124"/>
                  <a:pt x="11279" y="9793"/>
                </a:cubicBezTo>
                <a:cubicBezTo>
                  <a:pt x="10484" y="10567"/>
                  <a:pt x="9647" y="11279"/>
                  <a:pt x="8642" y="11718"/>
                </a:cubicBezTo>
                <a:cubicBezTo>
                  <a:pt x="8600" y="11739"/>
                  <a:pt x="8579" y="11739"/>
                  <a:pt x="8559" y="11760"/>
                </a:cubicBezTo>
                <a:cubicBezTo>
                  <a:pt x="7408" y="12471"/>
                  <a:pt x="6131" y="12681"/>
                  <a:pt x="4813" y="12869"/>
                </a:cubicBezTo>
                <a:cubicBezTo>
                  <a:pt x="3767" y="12994"/>
                  <a:pt x="3223" y="12681"/>
                  <a:pt x="2742" y="11634"/>
                </a:cubicBezTo>
                <a:close/>
                <a:moveTo>
                  <a:pt x="6759" y="11258"/>
                </a:moveTo>
                <a:cubicBezTo>
                  <a:pt x="7178" y="11049"/>
                  <a:pt x="7596" y="10839"/>
                  <a:pt x="8035" y="10651"/>
                </a:cubicBezTo>
                <a:cubicBezTo>
                  <a:pt x="8956" y="10274"/>
                  <a:pt x="9688" y="9647"/>
                  <a:pt x="10358" y="8998"/>
                </a:cubicBezTo>
                <a:cubicBezTo>
                  <a:pt x="10860" y="8538"/>
                  <a:pt x="11069" y="7931"/>
                  <a:pt x="11195" y="7261"/>
                </a:cubicBezTo>
                <a:cubicBezTo>
                  <a:pt x="11279" y="6927"/>
                  <a:pt x="11111" y="6675"/>
                  <a:pt x="10776" y="6529"/>
                </a:cubicBezTo>
                <a:cubicBezTo>
                  <a:pt x="10672" y="6508"/>
                  <a:pt x="10588" y="6466"/>
                  <a:pt x="10484" y="6466"/>
                </a:cubicBezTo>
                <a:cubicBezTo>
                  <a:pt x="9521" y="6278"/>
                  <a:pt x="8517" y="6090"/>
                  <a:pt x="7533" y="6383"/>
                </a:cubicBezTo>
                <a:cubicBezTo>
                  <a:pt x="7240" y="6466"/>
                  <a:pt x="6926" y="6508"/>
                  <a:pt x="6613" y="6529"/>
                </a:cubicBezTo>
                <a:cubicBezTo>
                  <a:pt x="5880" y="6613"/>
                  <a:pt x="5274" y="7010"/>
                  <a:pt x="4646" y="7345"/>
                </a:cubicBezTo>
                <a:cubicBezTo>
                  <a:pt x="5106" y="8831"/>
                  <a:pt x="5922" y="10379"/>
                  <a:pt x="6759" y="11258"/>
                </a:cubicBezTo>
                <a:close/>
                <a:moveTo>
                  <a:pt x="4144" y="6090"/>
                </a:moveTo>
                <a:cubicBezTo>
                  <a:pt x="4604" y="5859"/>
                  <a:pt x="4939" y="5650"/>
                  <a:pt x="5294" y="5525"/>
                </a:cubicBezTo>
                <a:cubicBezTo>
                  <a:pt x="6801" y="4939"/>
                  <a:pt x="7847" y="3872"/>
                  <a:pt x="8747" y="2595"/>
                </a:cubicBezTo>
                <a:cubicBezTo>
                  <a:pt x="9228" y="1863"/>
                  <a:pt x="9123" y="1507"/>
                  <a:pt x="8266" y="1277"/>
                </a:cubicBezTo>
                <a:cubicBezTo>
                  <a:pt x="8056" y="1235"/>
                  <a:pt x="7805" y="1256"/>
                  <a:pt x="7554" y="1277"/>
                </a:cubicBezTo>
                <a:cubicBezTo>
                  <a:pt x="6675" y="1424"/>
                  <a:pt x="5818" y="1633"/>
                  <a:pt x="4918" y="1738"/>
                </a:cubicBezTo>
                <a:cubicBezTo>
                  <a:pt x="4206" y="1800"/>
                  <a:pt x="3641" y="2114"/>
                  <a:pt x="3097" y="2700"/>
                </a:cubicBezTo>
                <a:cubicBezTo>
                  <a:pt x="3307" y="3223"/>
                  <a:pt x="3537" y="3746"/>
                  <a:pt x="3704" y="4290"/>
                </a:cubicBezTo>
                <a:cubicBezTo>
                  <a:pt x="3934" y="4834"/>
                  <a:pt x="3997" y="5420"/>
                  <a:pt x="4144" y="609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152" name="Google Shape;152;p33"/>
          <p:cNvSpPr/>
          <p:nvPr/>
        </p:nvSpPr>
        <p:spPr>
          <a:xfrm>
            <a:off x="299949" y="4634489"/>
            <a:ext cx="283550" cy="431575"/>
          </a:xfrm>
          <a:custGeom>
            <a:avLst/>
            <a:gdLst/>
            <a:ahLst/>
            <a:cxnLst/>
            <a:rect l="l" t="t" r="r" b="b"/>
            <a:pathLst>
              <a:path w="11342" h="17263" extrusionOk="0">
                <a:moveTo>
                  <a:pt x="7826" y="9709"/>
                </a:moveTo>
                <a:cubicBezTo>
                  <a:pt x="7324" y="10316"/>
                  <a:pt x="6738" y="10420"/>
                  <a:pt x="6110" y="10399"/>
                </a:cubicBezTo>
                <a:cubicBezTo>
                  <a:pt x="5797" y="10399"/>
                  <a:pt x="5483" y="10504"/>
                  <a:pt x="5169" y="10630"/>
                </a:cubicBezTo>
                <a:cubicBezTo>
                  <a:pt x="4750" y="10776"/>
                  <a:pt x="4353" y="10985"/>
                  <a:pt x="3976" y="11195"/>
                </a:cubicBezTo>
                <a:cubicBezTo>
                  <a:pt x="3411" y="11487"/>
                  <a:pt x="2867" y="11739"/>
                  <a:pt x="2261" y="11822"/>
                </a:cubicBezTo>
                <a:cubicBezTo>
                  <a:pt x="2030" y="11843"/>
                  <a:pt x="1821" y="12011"/>
                  <a:pt x="1549" y="12136"/>
                </a:cubicBezTo>
                <a:cubicBezTo>
                  <a:pt x="1486" y="12868"/>
                  <a:pt x="1403" y="13580"/>
                  <a:pt x="1382" y="14312"/>
                </a:cubicBezTo>
                <a:cubicBezTo>
                  <a:pt x="1361" y="14919"/>
                  <a:pt x="1361" y="15547"/>
                  <a:pt x="1319" y="16153"/>
                </a:cubicBezTo>
                <a:cubicBezTo>
                  <a:pt x="1319" y="16384"/>
                  <a:pt x="1298" y="16635"/>
                  <a:pt x="1193" y="16844"/>
                </a:cubicBezTo>
                <a:cubicBezTo>
                  <a:pt x="1131" y="17011"/>
                  <a:pt x="942" y="17158"/>
                  <a:pt x="775" y="17221"/>
                </a:cubicBezTo>
                <a:cubicBezTo>
                  <a:pt x="566" y="17262"/>
                  <a:pt x="377" y="17116"/>
                  <a:pt x="336" y="16907"/>
                </a:cubicBezTo>
                <a:cubicBezTo>
                  <a:pt x="252" y="16551"/>
                  <a:pt x="168" y="16195"/>
                  <a:pt x="147" y="15840"/>
                </a:cubicBezTo>
                <a:cubicBezTo>
                  <a:pt x="1" y="13454"/>
                  <a:pt x="231" y="11132"/>
                  <a:pt x="629" y="8788"/>
                </a:cubicBezTo>
                <a:cubicBezTo>
                  <a:pt x="942" y="7073"/>
                  <a:pt x="1382" y="5399"/>
                  <a:pt x="1737" y="3662"/>
                </a:cubicBezTo>
                <a:cubicBezTo>
                  <a:pt x="1905" y="2888"/>
                  <a:pt x="2302" y="2156"/>
                  <a:pt x="2365" y="1319"/>
                </a:cubicBezTo>
                <a:cubicBezTo>
                  <a:pt x="2407" y="1026"/>
                  <a:pt x="2616" y="712"/>
                  <a:pt x="2825" y="461"/>
                </a:cubicBezTo>
                <a:cubicBezTo>
                  <a:pt x="3160" y="42"/>
                  <a:pt x="3830" y="0"/>
                  <a:pt x="4227" y="419"/>
                </a:cubicBezTo>
                <a:cubicBezTo>
                  <a:pt x="4395" y="607"/>
                  <a:pt x="4520" y="816"/>
                  <a:pt x="4646" y="1005"/>
                </a:cubicBezTo>
                <a:cubicBezTo>
                  <a:pt x="6215" y="3432"/>
                  <a:pt x="7701" y="5901"/>
                  <a:pt x="8935" y="8516"/>
                </a:cubicBezTo>
                <a:cubicBezTo>
                  <a:pt x="9312" y="9290"/>
                  <a:pt x="9772" y="10002"/>
                  <a:pt x="10170" y="10755"/>
                </a:cubicBezTo>
                <a:cubicBezTo>
                  <a:pt x="10504" y="11404"/>
                  <a:pt x="10818" y="12073"/>
                  <a:pt x="11132" y="12722"/>
                </a:cubicBezTo>
                <a:cubicBezTo>
                  <a:pt x="11216" y="12848"/>
                  <a:pt x="11258" y="13036"/>
                  <a:pt x="11300" y="13182"/>
                </a:cubicBezTo>
                <a:cubicBezTo>
                  <a:pt x="11341" y="13705"/>
                  <a:pt x="10797" y="14103"/>
                  <a:pt x="10295" y="13894"/>
                </a:cubicBezTo>
                <a:cubicBezTo>
                  <a:pt x="9940" y="13747"/>
                  <a:pt x="9668" y="13496"/>
                  <a:pt x="9563" y="13140"/>
                </a:cubicBezTo>
                <a:cubicBezTo>
                  <a:pt x="9228" y="11906"/>
                  <a:pt x="8370" y="10964"/>
                  <a:pt x="7826" y="9709"/>
                </a:cubicBezTo>
                <a:close/>
                <a:moveTo>
                  <a:pt x="3600" y="2386"/>
                </a:moveTo>
                <a:cubicBezTo>
                  <a:pt x="2637" y="4813"/>
                  <a:pt x="2323" y="7156"/>
                  <a:pt x="1821" y="9416"/>
                </a:cubicBezTo>
                <a:cubicBezTo>
                  <a:pt x="1779" y="9709"/>
                  <a:pt x="1821" y="10044"/>
                  <a:pt x="1821" y="10420"/>
                </a:cubicBezTo>
                <a:cubicBezTo>
                  <a:pt x="2114" y="10399"/>
                  <a:pt x="2344" y="10399"/>
                  <a:pt x="2553" y="10316"/>
                </a:cubicBezTo>
                <a:cubicBezTo>
                  <a:pt x="2930" y="10148"/>
                  <a:pt x="3286" y="9981"/>
                  <a:pt x="3662" y="9772"/>
                </a:cubicBezTo>
                <a:cubicBezTo>
                  <a:pt x="4709" y="9165"/>
                  <a:pt x="5776" y="8746"/>
                  <a:pt x="7010" y="8935"/>
                </a:cubicBezTo>
                <a:cubicBezTo>
                  <a:pt x="7094" y="8935"/>
                  <a:pt x="7136" y="8872"/>
                  <a:pt x="7324" y="8830"/>
                </a:cubicBezTo>
                <a:cubicBezTo>
                  <a:pt x="6320" y="6633"/>
                  <a:pt x="5169" y="4541"/>
                  <a:pt x="3600" y="23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3" name="Google Shape;153;p33"/>
          <p:cNvSpPr/>
          <p:nvPr/>
        </p:nvSpPr>
        <p:spPr>
          <a:xfrm>
            <a:off x="10228768" y="5246412"/>
            <a:ext cx="297150" cy="326950"/>
          </a:xfrm>
          <a:custGeom>
            <a:avLst/>
            <a:gdLst/>
            <a:ahLst/>
            <a:cxnLst/>
            <a:rect l="l" t="t" r="r" b="b"/>
            <a:pathLst>
              <a:path w="11886" h="13078" extrusionOk="0">
                <a:moveTo>
                  <a:pt x="11195" y="8181"/>
                </a:moveTo>
                <a:cubicBezTo>
                  <a:pt x="11864" y="8997"/>
                  <a:pt x="11885" y="9102"/>
                  <a:pt x="11509" y="9772"/>
                </a:cubicBezTo>
                <a:cubicBezTo>
                  <a:pt x="11027" y="10650"/>
                  <a:pt x="10483" y="11425"/>
                  <a:pt x="9521" y="11843"/>
                </a:cubicBezTo>
                <a:cubicBezTo>
                  <a:pt x="8956" y="12073"/>
                  <a:pt x="8496" y="12450"/>
                  <a:pt x="7952" y="12680"/>
                </a:cubicBezTo>
                <a:cubicBezTo>
                  <a:pt x="7052" y="13057"/>
                  <a:pt x="6131" y="13078"/>
                  <a:pt x="5190" y="12806"/>
                </a:cubicBezTo>
                <a:cubicBezTo>
                  <a:pt x="4813" y="12701"/>
                  <a:pt x="4353" y="12638"/>
                  <a:pt x="3934" y="12596"/>
                </a:cubicBezTo>
                <a:cubicBezTo>
                  <a:pt x="3349" y="12575"/>
                  <a:pt x="2888" y="12345"/>
                  <a:pt x="2512" y="11906"/>
                </a:cubicBezTo>
                <a:cubicBezTo>
                  <a:pt x="2030" y="11404"/>
                  <a:pt x="1570" y="10922"/>
                  <a:pt x="1068" y="10462"/>
                </a:cubicBezTo>
                <a:cubicBezTo>
                  <a:pt x="419" y="9834"/>
                  <a:pt x="147" y="9039"/>
                  <a:pt x="105" y="8181"/>
                </a:cubicBezTo>
                <a:cubicBezTo>
                  <a:pt x="43" y="7428"/>
                  <a:pt x="1" y="6633"/>
                  <a:pt x="126" y="5880"/>
                </a:cubicBezTo>
                <a:cubicBezTo>
                  <a:pt x="377" y="4185"/>
                  <a:pt x="984" y="2616"/>
                  <a:pt x="2240" y="1360"/>
                </a:cubicBezTo>
                <a:cubicBezTo>
                  <a:pt x="2574" y="1026"/>
                  <a:pt x="2993" y="858"/>
                  <a:pt x="3411" y="649"/>
                </a:cubicBezTo>
                <a:cubicBezTo>
                  <a:pt x="4750" y="0"/>
                  <a:pt x="6131" y="42"/>
                  <a:pt x="7533" y="210"/>
                </a:cubicBezTo>
                <a:cubicBezTo>
                  <a:pt x="8203" y="293"/>
                  <a:pt x="8642" y="1067"/>
                  <a:pt x="8391" y="1716"/>
                </a:cubicBezTo>
                <a:cubicBezTo>
                  <a:pt x="8370" y="1821"/>
                  <a:pt x="8203" y="1883"/>
                  <a:pt x="8077" y="1967"/>
                </a:cubicBezTo>
                <a:cubicBezTo>
                  <a:pt x="7805" y="1716"/>
                  <a:pt x="7575" y="1486"/>
                  <a:pt x="7324" y="1256"/>
                </a:cubicBezTo>
                <a:cubicBezTo>
                  <a:pt x="6299" y="1256"/>
                  <a:pt x="5336" y="1298"/>
                  <a:pt x="4332" y="1695"/>
                </a:cubicBezTo>
                <a:cubicBezTo>
                  <a:pt x="3244" y="2135"/>
                  <a:pt x="2658" y="2951"/>
                  <a:pt x="2219" y="3913"/>
                </a:cubicBezTo>
                <a:cubicBezTo>
                  <a:pt x="1612" y="5231"/>
                  <a:pt x="1528" y="6612"/>
                  <a:pt x="1675" y="8035"/>
                </a:cubicBezTo>
                <a:cubicBezTo>
                  <a:pt x="1696" y="8391"/>
                  <a:pt x="1821" y="8809"/>
                  <a:pt x="2051" y="9081"/>
                </a:cubicBezTo>
                <a:cubicBezTo>
                  <a:pt x="2553" y="9646"/>
                  <a:pt x="3097" y="10169"/>
                  <a:pt x="3683" y="10692"/>
                </a:cubicBezTo>
                <a:cubicBezTo>
                  <a:pt x="3809" y="10818"/>
                  <a:pt x="4039" y="10860"/>
                  <a:pt x="4248" y="10902"/>
                </a:cubicBezTo>
                <a:cubicBezTo>
                  <a:pt x="4667" y="11006"/>
                  <a:pt x="5085" y="11006"/>
                  <a:pt x="5483" y="11174"/>
                </a:cubicBezTo>
                <a:cubicBezTo>
                  <a:pt x="6403" y="11508"/>
                  <a:pt x="7240" y="11278"/>
                  <a:pt x="8056" y="10818"/>
                </a:cubicBezTo>
                <a:cubicBezTo>
                  <a:pt x="9123" y="10232"/>
                  <a:pt x="10149" y="9521"/>
                  <a:pt x="10818" y="8453"/>
                </a:cubicBezTo>
                <a:cubicBezTo>
                  <a:pt x="10902" y="8412"/>
                  <a:pt x="11027" y="8349"/>
                  <a:pt x="11195" y="818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54" name="Google Shape;154;p33"/>
          <p:cNvGrpSpPr/>
          <p:nvPr/>
        </p:nvGrpSpPr>
        <p:grpSpPr>
          <a:xfrm>
            <a:off x="8668106" y="993662"/>
            <a:ext cx="741250" cy="792000"/>
            <a:chOff x="-3118700" y="2365900"/>
            <a:chExt cx="741250" cy="792000"/>
          </a:xfrm>
        </p:grpSpPr>
        <p:sp>
          <p:nvSpPr>
            <p:cNvPr id="155" name="Google Shape;155;p33"/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" name="Google Shape;156;p33"/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" name="Google Shape;157;p33"/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" name="Google Shape;158;p33"/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" name="Google Shape;159;p33"/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" name="Google Shape;160;p33"/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" name="Google Shape;161;p33"/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" name="Google Shape;162;p33"/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3" name="Google Shape;163;p33"/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" name="Google Shape;164;p33"/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5" name="Google Shape;165;p33"/>
          <p:cNvGrpSpPr/>
          <p:nvPr/>
        </p:nvGrpSpPr>
        <p:grpSpPr>
          <a:xfrm>
            <a:off x="1986853" y="5501662"/>
            <a:ext cx="956750" cy="553975"/>
            <a:chOff x="-1199475" y="2658325"/>
            <a:chExt cx="956750" cy="553975"/>
          </a:xfrm>
        </p:grpSpPr>
        <p:sp>
          <p:nvSpPr>
            <p:cNvPr id="166" name="Google Shape;166;p33"/>
            <p:cNvSpPr/>
            <p:nvPr/>
          </p:nvSpPr>
          <p:spPr>
            <a:xfrm>
              <a:off x="-1137750" y="2679225"/>
              <a:ext cx="873050" cy="389225"/>
            </a:xfrm>
            <a:custGeom>
              <a:avLst/>
              <a:gdLst/>
              <a:ahLst/>
              <a:cxnLst/>
              <a:rect l="l" t="t" r="r" b="b"/>
              <a:pathLst>
                <a:path w="34922" h="15569" extrusionOk="0">
                  <a:moveTo>
                    <a:pt x="20631" y="1"/>
                  </a:moveTo>
                  <a:cubicBezTo>
                    <a:pt x="21426" y="587"/>
                    <a:pt x="22158" y="1068"/>
                    <a:pt x="22472" y="1989"/>
                  </a:cubicBezTo>
                  <a:cubicBezTo>
                    <a:pt x="22556" y="2261"/>
                    <a:pt x="22723" y="2428"/>
                    <a:pt x="22912" y="2637"/>
                  </a:cubicBezTo>
                  <a:cubicBezTo>
                    <a:pt x="23456" y="3202"/>
                    <a:pt x="24021" y="3725"/>
                    <a:pt x="24460" y="4374"/>
                  </a:cubicBezTo>
                  <a:cubicBezTo>
                    <a:pt x="24586" y="4583"/>
                    <a:pt x="24816" y="4772"/>
                    <a:pt x="25025" y="4918"/>
                  </a:cubicBezTo>
                  <a:cubicBezTo>
                    <a:pt x="25694" y="5357"/>
                    <a:pt x="26343" y="5776"/>
                    <a:pt x="26992" y="6194"/>
                  </a:cubicBezTo>
                  <a:cubicBezTo>
                    <a:pt x="28205" y="6969"/>
                    <a:pt x="29314" y="7805"/>
                    <a:pt x="30340" y="8768"/>
                  </a:cubicBezTo>
                  <a:cubicBezTo>
                    <a:pt x="30946" y="9312"/>
                    <a:pt x="31595" y="9751"/>
                    <a:pt x="32223" y="10254"/>
                  </a:cubicBezTo>
                  <a:cubicBezTo>
                    <a:pt x="32516" y="10484"/>
                    <a:pt x="32767" y="10735"/>
                    <a:pt x="33039" y="10965"/>
                  </a:cubicBezTo>
                  <a:cubicBezTo>
                    <a:pt x="33122" y="11049"/>
                    <a:pt x="33185" y="11174"/>
                    <a:pt x="33290" y="11216"/>
                  </a:cubicBezTo>
                  <a:cubicBezTo>
                    <a:pt x="34022" y="11530"/>
                    <a:pt x="34294" y="12241"/>
                    <a:pt x="34713" y="12827"/>
                  </a:cubicBezTo>
                  <a:cubicBezTo>
                    <a:pt x="34922" y="13078"/>
                    <a:pt x="34901" y="13371"/>
                    <a:pt x="34733" y="13664"/>
                  </a:cubicBezTo>
                  <a:cubicBezTo>
                    <a:pt x="34608" y="13894"/>
                    <a:pt x="34441" y="14145"/>
                    <a:pt x="34273" y="14438"/>
                  </a:cubicBezTo>
                  <a:cubicBezTo>
                    <a:pt x="34210" y="14292"/>
                    <a:pt x="34169" y="14187"/>
                    <a:pt x="34127" y="14083"/>
                  </a:cubicBezTo>
                  <a:cubicBezTo>
                    <a:pt x="34106" y="13831"/>
                    <a:pt x="33980" y="13685"/>
                    <a:pt x="33771" y="13601"/>
                  </a:cubicBezTo>
                  <a:cubicBezTo>
                    <a:pt x="33373" y="13392"/>
                    <a:pt x="32976" y="13183"/>
                    <a:pt x="32557" y="12995"/>
                  </a:cubicBezTo>
                  <a:cubicBezTo>
                    <a:pt x="32411" y="12932"/>
                    <a:pt x="32223" y="12890"/>
                    <a:pt x="32034" y="12869"/>
                  </a:cubicBezTo>
                  <a:cubicBezTo>
                    <a:pt x="31344" y="12785"/>
                    <a:pt x="30612" y="12639"/>
                    <a:pt x="29900" y="12869"/>
                  </a:cubicBezTo>
                  <a:cubicBezTo>
                    <a:pt x="29210" y="12743"/>
                    <a:pt x="28540" y="12953"/>
                    <a:pt x="27829" y="12953"/>
                  </a:cubicBezTo>
                  <a:cubicBezTo>
                    <a:pt x="27264" y="12953"/>
                    <a:pt x="26699" y="13057"/>
                    <a:pt x="26134" y="13141"/>
                  </a:cubicBezTo>
                  <a:cubicBezTo>
                    <a:pt x="25548" y="13204"/>
                    <a:pt x="25004" y="13350"/>
                    <a:pt x="24460" y="13413"/>
                  </a:cubicBezTo>
                  <a:cubicBezTo>
                    <a:pt x="23749" y="13497"/>
                    <a:pt x="23037" y="13685"/>
                    <a:pt x="22347" y="13831"/>
                  </a:cubicBezTo>
                  <a:cubicBezTo>
                    <a:pt x="21217" y="14124"/>
                    <a:pt x="20066" y="14334"/>
                    <a:pt x="18915" y="14606"/>
                  </a:cubicBezTo>
                  <a:cubicBezTo>
                    <a:pt x="18497" y="14668"/>
                    <a:pt x="18099" y="14773"/>
                    <a:pt x="17702" y="14920"/>
                  </a:cubicBezTo>
                  <a:cubicBezTo>
                    <a:pt x="17116" y="15129"/>
                    <a:pt x="16509" y="15275"/>
                    <a:pt x="15881" y="15296"/>
                  </a:cubicBezTo>
                  <a:cubicBezTo>
                    <a:pt x="15358" y="15338"/>
                    <a:pt x="14814" y="15401"/>
                    <a:pt x="14291" y="15484"/>
                  </a:cubicBezTo>
                  <a:cubicBezTo>
                    <a:pt x="13810" y="15568"/>
                    <a:pt x="13266" y="15464"/>
                    <a:pt x="12764" y="15380"/>
                  </a:cubicBezTo>
                  <a:cubicBezTo>
                    <a:pt x="12638" y="15359"/>
                    <a:pt x="12513" y="15233"/>
                    <a:pt x="12408" y="15129"/>
                  </a:cubicBezTo>
                  <a:cubicBezTo>
                    <a:pt x="11508" y="14229"/>
                    <a:pt x="10650" y="13287"/>
                    <a:pt x="9897" y="12304"/>
                  </a:cubicBezTo>
                  <a:cubicBezTo>
                    <a:pt x="9583" y="11907"/>
                    <a:pt x="9207" y="11530"/>
                    <a:pt x="8851" y="11195"/>
                  </a:cubicBezTo>
                  <a:cubicBezTo>
                    <a:pt x="7972" y="10421"/>
                    <a:pt x="7198" y="9542"/>
                    <a:pt x="6466" y="8601"/>
                  </a:cubicBezTo>
                  <a:cubicBezTo>
                    <a:pt x="6131" y="8161"/>
                    <a:pt x="5712" y="7743"/>
                    <a:pt x="5315" y="7345"/>
                  </a:cubicBezTo>
                  <a:cubicBezTo>
                    <a:pt x="4290" y="6341"/>
                    <a:pt x="3160" y="5420"/>
                    <a:pt x="2218" y="4311"/>
                  </a:cubicBezTo>
                  <a:cubicBezTo>
                    <a:pt x="1883" y="3935"/>
                    <a:pt x="1381" y="3642"/>
                    <a:pt x="942" y="3328"/>
                  </a:cubicBezTo>
                  <a:cubicBezTo>
                    <a:pt x="649" y="3119"/>
                    <a:pt x="335" y="2930"/>
                    <a:pt x="0" y="2721"/>
                  </a:cubicBezTo>
                  <a:cubicBezTo>
                    <a:pt x="21" y="2575"/>
                    <a:pt x="84" y="2428"/>
                    <a:pt x="105" y="2324"/>
                  </a:cubicBezTo>
                  <a:cubicBezTo>
                    <a:pt x="210" y="2282"/>
                    <a:pt x="272" y="2261"/>
                    <a:pt x="314" y="2261"/>
                  </a:cubicBezTo>
                  <a:cubicBezTo>
                    <a:pt x="963" y="2365"/>
                    <a:pt x="1632" y="2282"/>
                    <a:pt x="2281" y="2156"/>
                  </a:cubicBezTo>
                  <a:cubicBezTo>
                    <a:pt x="2804" y="2052"/>
                    <a:pt x="3348" y="1989"/>
                    <a:pt x="3871" y="1863"/>
                  </a:cubicBezTo>
                  <a:cubicBezTo>
                    <a:pt x="5043" y="1570"/>
                    <a:pt x="6236" y="1466"/>
                    <a:pt x="7428" y="1424"/>
                  </a:cubicBezTo>
                  <a:cubicBezTo>
                    <a:pt x="9918" y="1277"/>
                    <a:pt x="12408" y="1131"/>
                    <a:pt x="14877" y="963"/>
                  </a:cubicBezTo>
                  <a:cubicBezTo>
                    <a:pt x="15379" y="943"/>
                    <a:pt x="15902" y="922"/>
                    <a:pt x="16425" y="943"/>
                  </a:cubicBezTo>
                  <a:cubicBezTo>
                    <a:pt x="17137" y="963"/>
                    <a:pt x="17806" y="922"/>
                    <a:pt x="18497" y="817"/>
                  </a:cubicBezTo>
                  <a:cubicBezTo>
                    <a:pt x="18832" y="754"/>
                    <a:pt x="19208" y="817"/>
                    <a:pt x="19564" y="838"/>
                  </a:cubicBezTo>
                  <a:cubicBezTo>
                    <a:pt x="19982" y="901"/>
                    <a:pt x="20275" y="796"/>
                    <a:pt x="20401" y="336"/>
                  </a:cubicBezTo>
                  <a:cubicBezTo>
                    <a:pt x="20464" y="273"/>
                    <a:pt x="20505" y="189"/>
                    <a:pt x="20631" y="1"/>
                  </a:cubicBezTo>
                  <a:close/>
                  <a:moveTo>
                    <a:pt x="7240" y="4500"/>
                  </a:moveTo>
                  <a:cubicBezTo>
                    <a:pt x="7303" y="4604"/>
                    <a:pt x="7303" y="4688"/>
                    <a:pt x="7324" y="4709"/>
                  </a:cubicBezTo>
                  <a:cubicBezTo>
                    <a:pt x="7616" y="4813"/>
                    <a:pt x="7721" y="5002"/>
                    <a:pt x="7763" y="5295"/>
                  </a:cubicBezTo>
                  <a:cubicBezTo>
                    <a:pt x="7847" y="5713"/>
                    <a:pt x="8056" y="6048"/>
                    <a:pt x="8286" y="6404"/>
                  </a:cubicBezTo>
                  <a:cubicBezTo>
                    <a:pt x="8600" y="6906"/>
                    <a:pt x="9060" y="7324"/>
                    <a:pt x="9416" y="7764"/>
                  </a:cubicBezTo>
                  <a:cubicBezTo>
                    <a:pt x="9834" y="8287"/>
                    <a:pt x="10378" y="8329"/>
                    <a:pt x="10964" y="8161"/>
                  </a:cubicBezTo>
                  <a:cubicBezTo>
                    <a:pt x="11299" y="8057"/>
                    <a:pt x="11613" y="7910"/>
                    <a:pt x="11927" y="7722"/>
                  </a:cubicBezTo>
                  <a:cubicBezTo>
                    <a:pt x="12345" y="7492"/>
                    <a:pt x="12785" y="7220"/>
                    <a:pt x="13266" y="7241"/>
                  </a:cubicBezTo>
                  <a:cubicBezTo>
                    <a:pt x="13789" y="7282"/>
                    <a:pt x="14249" y="7115"/>
                    <a:pt x="14751" y="6989"/>
                  </a:cubicBezTo>
                  <a:cubicBezTo>
                    <a:pt x="15379" y="6822"/>
                    <a:pt x="16007" y="6571"/>
                    <a:pt x="16697" y="6697"/>
                  </a:cubicBezTo>
                  <a:cubicBezTo>
                    <a:pt x="16802" y="6717"/>
                    <a:pt x="16927" y="6697"/>
                    <a:pt x="17053" y="6655"/>
                  </a:cubicBezTo>
                  <a:cubicBezTo>
                    <a:pt x="17660" y="6466"/>
                    <a:pt x="18288" y="6362"/>
                    <a:pt x="18915" y="6299"/>
                  </a:cubicBezTo>
                  <a:cubicBezTo>
                    <a:pt x="19124" y="6278"/>
                    <a:pt x="19334" y="6278"/>
                    <a:pt x="19543" y="6215"/>
                  </a:cubicBezTo>
                  <a:cubicBezTo>
                    <a:pt x="19773" y="6173"/>
                    <a:pt x="20003" y="6153"/>
                    <a:pt x="20254" y="6069"/>
                  </a:cubicBezTo>
                  <a:cubicBezTo>
                    <a:pt x="20694" y="5881"/>
                    <a:pt x="20798" y="5525"/>
                    <a:pt x="20589" y="5127"/>
                  </a:cubicBezTo>
                  <a:cubicBezTo>
                    <a:pt x="20526" y="5023"/>
                    <a:pt x="20422" y="4939"/>
                    <a:pt x="20380" y="4834"/>
                  </a:cubicBezTo>
                  <a:cubicBezTo>
                    <a:pt x="20275" y="4625"/>
                    <a:pt x="20108" y="4416"/>
                    <a:pt x="20066" y="4207"/>
                  </a:cubicBezTo>
                  <a:cubicBezTo>
                    <a:pt x="19878" y="3391"/>
                    <a:pt x="19271" y="3035"/>
                    <a:pt x="18518" y="2930"/>
                  </a:cubicBezTo>
                  <a:cubicBezTo>
                    <a:pt x="17702" y="2805"/>
                    <a:pt x="16865" y="2637"/>
                    <a:pt x="16028" y="2909"/>
                  </a:cubicBezTo>
                  <a:cubicBezTo>
                    <a:pt x="15965" y="2930"/>
                    <a:pt x="15860" y="2909"/>
                    <a:pt x="15777" y="2909"/>
                  </a:cubicBezTo>
                  <a:cubicBezTo>
                    <a:pt x="15254" y="2909"/>
                    <a:pt x="14772" y="3056"/>
                    <a:pt x="14312" y="3265"/>
                  </a:cubicBezTo>
                  <a:cubicBezTo>
                    <a:pt x="13977" y="3432"/>
                    <a:pt x="13580" y="3558"/>
                    <a:pt x="13203" y="3642"/>
                  </a:cubicBezTo>
                  <a:cubicBezTo>
                    <a:pt x="12429" y="3809"/>
                    <a:pt x="11613" y="3893"/>
                    <a:pt x="10839" y="4081"/>
                  </a:cubicBezTo>
                  <a:cubicBezTo>
                    <a:pt x="9939" y="4311"/>
                    <a:pt x="9081" y="4416"/>
                    <a:pt x="8161" y="4311"/>
                  </a:cubicBezTo>
                  <a:cubicBezTo>
                    <a:pt x="7868" y="4311"/>
                    <a:pt x="7554" y="4290"/>
                    <a:pt x="7240" y="4500"/>
                  </a:cubicBezTo>
                  <a:close/>
                  <a:moveTo>
                    <a:pt x="31867" y="11781"/>
                  </a:moveTo>
                  <a:cubicBezTo>
                    <a:pt x="31532" y="11404"/>
                    <a:pt x="31197" y="11091"/>
                    <a:pt x="30779" y="10881"/>
                  </a:cubicBezTo>
                  <a:cubicBezTo>
                    <a:pt x="30319" y="10651"/>
                    <a:pt x="29921" y="10337"/>
                    <a:pt x="29544" y="10002"/>
                  </a:cubicBezTo>
                  <a:cubicBezTo>
                    <a:pt x="28979" y="9479"/>
                    <a:pt x="28435" y="8914"/>
                    <a:pt x="27745" y="8538"/>
                  </a:cubicBezTo>
                  <a:cubicBezTo>
                    <a:pt x="27536" y="8391"/>
                    <a:pt x="27389" y="8224"/>
                    <a:pt x="27222" y="8057"/>
                  </a:cubicBezTo>
                  <a:lnTo>
                    <a:pt x="25255" y="6090"/>
                  </a:lnTo>
                  <a:cubicBezTo>
                    <a:pt x="25130" y="5964"/>
                    <a:pt x="25004" y="5839"/>
                    <a:pt x="24899" y="5713"/>
                  </a:cubicBezTo>
                  <a:cubicBezTo>
                    <a:pt x="24125" y="4562"/>
                    <a:pt x="22995" y="3725"/>
                    <a:pt x="22117" y="2637"/>
                  </a:cubicBezTo>
                  <a:cubicBezTo>
                    <a:pt x="21970" y="2470"/>
                    <a:pt x="21803" y="2282"/>
                    <a:pt x="21552" y="2324"/>
                  </a:cubicBezTo>
                  <a:cubicBezTo>
                    <a:pt x="21384" y="2512"/>
                    <a:pt x="21447" y="2700"/>
                    <a:pt x="21552" y="2826"/>
                  </a:cubicBezTo>
                  <a:cubicBezTo>
                    <a:pt x="21886" y="3307"/>
                    <a:pt x="22179" y="3788"/>
                    <a:pt x="22598" y="4165"/>
                  </a:cubicBezTo>
                  <a:cubicBezTo>
                    <a:pt x="23205" y="4709"/>
                    <a:pt x="23686" y="5337"/>
                    <a:pt x="24209" y="5964"/>
                  </a:cubicBezTo>
                  <a:cubicBezTo>
                    <a:pt x="24397" y="6173"/>
                    <a:pt x="24565" y="6383"/>
                    <a:pt x="24732" y="6571"/>
                  </a:cubicBezTo>
                  <a:lnTo>
                    <a:pt x="26783" y="8601"/>
                  </a:lnTo>
                  <a:cubicBezTo>
                    <a:pt x="26929" y="8768"/>
                    <a:pt x="27075" y="8914"/>
                    <a:pt x="27243" y="9019"/>
                  </a:cubicBezTo>
                  <a:cubicBezTo>
                    <a:pt x="28059" y="9500"/>
                    <a:pt x="28707" y="10149"/>
                    <a:pt x="29419" y="10756"/>
                  </a:cubicBezTo>
                  <a:cubicBezTo>
                    <a:pt x="30109" y="11321"/>
                    <a:pt x="30904" y="11614"/>
                    <a:pt x="31720" y="11886"/>
                  </a:cubicBezTo>
                  <a:cubicBezTo>
                    <a:pt x="31720" y="11844"/>
                    <a:pt x="31762" y="11823"/>
                    <a:pt x="31867" y="1178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7;p33"/>
            <p:cNvSpPr/>
            <p:nvPr/>
          </p:nvSpPr>
          <p:spPr>
            <a:xfrm>
              <a:off x="-1173850" y="2814725"/>
              <a:ext cx="870975" cy="335325"/>
            </a:xfrm>
            <a:custGeom>
              <a:avLst/>
              <a:gdLst/>
              <a:ahLst/>
              <a:cxnLst/>
              <a:rect l="l" t="t" r="r" b="b"/>
              <a:pathLst>
                <a:path w="34839" h="13413" extrusionOk="0">
                  <a:moveTo>
                    <a:pt x="13601" y="11236"/>
                  </a:moveTo>
                  <a:cubicBezTo>
                    <a:pt x="13643" y="11090"/>
                    <a:pt x="13664" y="10901"/>
                    <a:pt x="13706" y="10713"/>
                  </a:cubicBezTo>
                  <a:cubicBezTo>
                    <a:pt x="14019" y="10755"/>
                    <a:pt x="14312" y="10776"/>
                    <a:pt x="14626" y="10818"/>
                  </a:cubicBezTo>
                  <a:cubicBezTo>
                    <a:pt x="15233" y="10901"/>
                    <a:pt x="15798" y="10964"/>
                    <a:pt x="16405" y="10776"/>
                  </a:cubicBezTo>
                  <a:cubicBezTo>
                    <a:pt x="16698" y="10671"/>
                    <a:pt x="17011" y="10692"/>
                    <a:pt x="17283" y="10692"/>
                  </a:cubicBezTo>
                  <a:cubicBezTo>
                    <a:pt x="18016" y="10671"/>
                    <a:pt x="18727" y="10525"/>
                    <a:pt x="19418" y="10274"/>
                  </a:cubicBezTo>
                  <a:cubicBezTo>
                    <a:pt x="19836" y="10106"/>
                    <a:pt x="20276" y="10064"/>
                    <a:pt x="20715" y="9960"/>
                  </a:cubicBezTo>
                  <a:cubicBezTo>
                    <a:pt x="20799" y="9939"/>
                    <a:pt x="20903" y="9939"/>
                    <a:pt x="20987" y="9918"/>
                  </a:cubicBezTo>
                  <a:cubicBezTo>
                    <a:pt x="22180" y="9646"/>
                    <a:pt x="23393" y="9353"/>
                    <a:pt x="24586" y="9102"/>
                  </a:cubicBezTo>
                  <a:cubicBezTo>
                    <a:pt x="24774" y="9039"/>
                    <a:pt x="24921" y="8997"/>
                    <a:pt x="25109" y="8956"/>
                  </a:cubicBezTo>
                  <a:cubicBezTo>
                    <a:pt x="26322" y="8788"/>
                    <a:pt x="27536" y="8579"/>
                    <a:pt x="28771" y="8391"/>
                  </a:cubicBezTo>
                  <a:cubicBezTo>
                    <a:pt x="28980" y="8370"/>
                    <a:pt x="29189" y="8349"/>
                    <a:pt x="29398" y="8370"/>
                  </a:cubicBezTo>
                  <a:cubicBezTo>
                    <a:pt x="29733" y="8391"/>
                    <a:pt x="30047" y="8286"/>
                    <a:pt x="30361" y="8307"/>
                  </a:cubicBezTo>
                  <a:cubicBezTo>
                    <a:pt x="31867" y="8370"/>
                    <a:pt x="33353" y="8014"/>
                    <a:pt x="34838" y="8474"/>
                  </a:cubicBezTo>
                  <a:cubicBezTo>
                    <a:pt x="34817" y="8684"/>
                    <a:pt x="34797" y="8893"/>
                    <a:pt x="34797" y="9039"/>
                  </a:cubicBezTo>
                  <a:cubicBezTo>
                    <a:pt x="34713" y="9102"/>
                    <a:pt x="34713" y="9123"/>
                    <a:pt x="34692" y="9123"/>
                  </a:cubicBezTo>
                  <a:cubicBezTo>
                    <a:pt x="33248" y="9290"/>
                    <a:pt x="31846" y="9458"/>
                    <a:pt x="30403" y="9562"/>
                  </a:cubicBezTo>
                  <a:cubicBezTo>
                    <a:pt x="28331" y="9730"/>
                    <a:pt x="26260" y="9981"/>
                    <a:pt x="24251" y="10378"/>
                  </a:cubicBezTo>
                  <a:cubicBezTo>
                    <a:pt x="22368" y="10734"/>
                    <a:pt x="20464" y="10964"/>
                    <a:pt x="18560" y="11132"/>
                  </a:cubicBezTo>
                  <a:cubicBezTo>
                    <a:pt x="17576" y="11215"/>
                    <a:pt x="16635" y="11320"/>
                    <a:pt x="15672" y="11404"/>
                  </a:cubicBezTo>
                  <a:cubicBezTo>
                    <a:pt x="15589" y="11404"/>
                    <a:pt x="15526" y="11487"/>
                    <a:pt x="15442" y="11508"/>
                  </a:cubicBezTo>
                  <a:cubicBezTo>
                    <a:pt x="15798" y="11843"/>
                    <a:pt x="16216" y="12031"/>
                    <a:pt x="16802" y="11989"/>
                  </a:cubicBezTo>
                  <a:cubicBezTo>
                    <a:pt x="17304" y="11969"/>
                    <a:pt x="17827" y="11885"/>
                    <a:pt x="18309" y="11864"/>
                  </a:cubicBezTo>
                  <a:cubicBezTo>
                    <a:pt x="18309" y="12094"/>
                    <a:pt x="18141" y="12073"/>
                    <a:pt x="18037" y="12094"/>
                  </a:cubicBezTo>
                  <a:cubicBezTo>
                    <a:pt x="16844" y="12303"/>
                    <a:pt x="15672" y="12513"/>
                    <a:pt x="14438" y="12722"/>
                  </a:cubicBezTo>
                  <a:cubicBezTo>
                    <a:pt x="14145" y="12513"/>
                    <a:pt x="13852" y="12303"/>
                    <a:pt x="13538" y="12073"/>
                  </a:cubicBezTo>
                  <a:cubicBezTo>
                    <a:pt x="13454" y="12031"/>
                    <a:pt x="13350" y="11969"/>
                    <a:pt x="13329" y="11927"/>
                  </a:cubicBezTo>
                  <a:cubicBezTo>
                    <a:pt x="13120" y="11299"/>
                    <a:pt x="12659" y="11445"/>
                    <a:pt x="12178" y="11571"/>
                  </a:cubicBezTo>
                  <a:cubicBezTo>
                    <a:pt x="10546" y="10044"/>
                    <a:pt x="8893" y="8516"/>
                    <a:pt x="7261" y="6968"/>
                  </a:cubicBezTo>
                  <a:lnTo>
                    <a:pt x="7115" y="6842"/>
                  </a:lnTo>
                  <a:cubicBezTo>
                    <a:pt x="6027" y="6110"/>
                    <a:pt x="5127" y="5126"/>
                    <a:pt x="4143" y="4227"/>
                  </a:cubicBezTo>
                  <a:cubicBezTo>
                    <a:pt x="3620" y="3766"/>
                    <a:pt x="3034" y="3285"/>
                    <a:pt x="2490" y="2825"/>
                  </a:cubicBezTo>
                  <a:cubicBezTo>
                    <a:pt x="2239" y="2574"/>
                    <a:pt x="1967" y="2532"/>
                    <a:pt x="1612" y="2678"/>
                  </a:cubicBezTo>
                  <a:cubicBezTo>
                    <a:pt x="1842" y="2888"/>
                    <a:pt x="2051" y="3076"/>
                    <a:pt x="2239" y="3285"/>
                  </a:cubicBezTo>
                  <a:cubicBezTo>
                    <a:pt x="2449" y="3494"/>
                    <a:pt x="2616" y="3725"/>
                    <a:pt x="2825" y="3934"/>
                  </a:cubicBezTo>
                  <a:cubicBezTo>
                    <a:pt x="3348" y="4436"/>
                    <a:pt x="3871" y="4938"/>
                    <a:pt x="4374" y="5461"/>
                  </a:cubicBezTo>
                  <a:cubicBezTo>
                    <a:pt x="4980" y="6068"/>
                    <a:pt x="5587" y="6633"/>
                    <a:pt x="6257" y="7135"/>
                  </a:cubicBezTo>
                  <a:cubicBezTo>
                    <a:pt x="6571" y="7365"/>
                    <a:pt x="6843" y="7658"/>
                    <a:pt x="7115" y="7909"/>
                  </a:cubicBezTo>
                  <a:cubicBezTo>
                    <a:pt x="8349" y="9060"/>
                    <a:pt x="9605" y="10190"/>
                    <a:pt x="10839" y="11341"/>
                  </a:cubicBezTo>
                  <a:cubicBezTo>
                    <a:pt x="11090" y="11571"/>
                    <a:pt x="11362" y="11843"/>
                    <a:pt x="11592" y="12094"/>
                  </a:cubicBezTo>
                  <a:cubicBezTo>
                    <a:pt x="11822" y="12387"/>
                    <a:pt x="12073" y="12617"/>
                    <a:pt x="12492" y="12659"/>
                  </a:cubicBezTo>
                  <a:cubicBezTo>
                    <a:pt x="12722" y="12680"/>
                    <a:pt x="12931" y="12785"/>
                    <a:pt x="13141" y="12868"/>
                  </a:cubicBezTo>
                  <a:cubicBezTo>
                    <a:pt x="13162" y="13182"/>
                    <a:pt x="12952" y="13245"/>
                    <a:pt x="12743" y="13412"/>
                  </a:cubicBezTo>
                  <a:cubicBezTo>
                    <a:pt x="12241" y="13182"/>
                    <a:pt x="11781" y="12889"/>
                    <a:pt x="11362" y="12492"/>
                  </a:cubicBezTo>
                  <a:cubicBezTo>
                    <a:pt x="10860" y="11989"/>
                    <a:pt x="10316" y="11613"/>
                    <a:pt x="9688" y="11299"/>
                  </a:cubicBezTo>
                  <a:cubicBezTo>
                    <a:pt x="9458" y="11152"/>
                    <a:pt x="9207" y="11006"/>
                    <a:pt x="8998" y="10839"/>
                  </a:cubicBezTo>
                  <a:cubicBezTo>
                    <a:pt x="7596" y="9730"/>
                    <a:pt x="6215" y="8600"/>
                    <a:pt x="4813" y="7428"/>
                  </a:cubicBezTo>
                  <a:cubicBezTo>
                    <a:pt x="4081" y="6800"/>
                    <a:pt x="3390" y="6131"/>
                    <a:pt x="2679" y="5482"/>
                  </a:cubicBezTo>
                  <a:cubicBezTo>
                    <a:pt x="2386" y="5231"/>
                    <a:pt x="2093" y="4959"/>
                    <a:pt x="1779" y="4729"/>
                  </a:cubicBezTo>
                  <a:cubicBezTo>
                    <a:pt x="1151" y="4248"/>
                    <a:pt x="586" y="3725"/>
                    <a:pt x="63" y="3097"/>
                  </a:cubicBezTo>
                  <a:cubicBezTo>
                    <a:pt x="1" y="2720"/>
                    <a:pt x="1" y="2344"/>
                    <a:pt x="293" y="2009"/>
                  </a:cubicBezTo>
                  <a:cubicBezTo>
                    <a:pt x="733" y="1507"/>
                    <a:pt x="817" y="963"/>
                    <a:pt x="691" y="335"/>
                  </a:cubicBezTo>
                  <a:cubicBezTo>
                    <a:pt x="670" y="251"/>
                    <a:pt x="712" y="168"/>
                    <a:pt x="733" y="0"/>
                  </a:cubicBezTo>
                  <a:cubicBezTo>
                    <a:pt x="1361" y="879"/>
                    <a:pt x="2281" y="1297"/>
                    <a:pt x="3034" y="1946"/>
                  </a:cubicBezTo>
                  <a:cubicBezTo>
                    <a:pt x="3725" y="2532"/>
                    <a:pt x="4457" y="3076"/>
                    <a:pt x="5169" y="3620"/>
                  </a:cubicBezTo>
                  <a:cubicBezTo>
                    <a:pt x="5315" y="3766"/>
                    <a:pt x="5503" y="3892"/>
                    <a:pt x="5650" y="4018"/>
                  </a:cubicBezTo>
                  <a:cubicBezTo>
                    <a:pt x="7303" y="5503"/>
                    <a:pt x="8956" y="7010"/>
                    <a:pt x="10567" y="8516"/>
                  </a:cubicBezTo>
                  <a:cubicBezTo>
                    <a:pt x="11048" y="8935"/>
                    <a:pt x="11446" y="9437"/>
                    <a:pt x="11885" y="9897"/>
                  </a:cubicBezTo>
                  <a:cubicBezTo>
                    <a:pt x="12283" y="10316"/>
                    <a:pt x="12638" y="10776"/>
                    <a:pt x="13015" y="11194"/>
                  </a:cubicBezTo>
                  <a:cubicBezTo>
                    <a:pt x="13182" y="11383"/>
                    <a:pt x="13371" y="11383"/>
                    <a:pt x="13601" y="1123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8" name="Google Shape;168;p33"/>
            <p:cNvSpPr/>
            <p:nvPr/>
          </p:nvSpPr>
          <p:spPr>
            <a:xfrm>
              <a:off x="-831225" y="3061100"/>
              <a:ext cx="516325" cy="128175"/>
            </a:xfrm>
            <a:custGeom>
              <a:avLst/>
              <a:gdLst/>
              <a:ahLst/>
              <a:cxnLst/>
              <a:rect l="l" t="t" r="r" b="b"/>
              <a:pathLst>
                <a:path w="20653" h="5127" extrusionOk="0">
                  <a:moveTo>
                    <a:pt x="879" y="4310"/>
                  </a:moveTo>
                  <a:cubicBezTo>
                    <a:pt x="1256" y="4896"/>
                    <a:pt x="1884" y="4708"/>
                    <a:pt x="2449" y="4938"/>
                  </a:cubicBezTo>
                  <a:cubicBezTo>
                    <a:pt x="2239" y="5022"/>
                    <a:pt x="2093" y="5127"/>
                    <a:pt x="1946" y="5127"/>
                  </a:cubicBezTo>
                  <a:cubicBezTo>
                    <a:pt x="1528" y="5106"/>
                    <a:pt x="1109" y="5043"/>
                    <a:pt x="691" y="5001"/>
                  </a:cubicBezTo>
                  <a:cubicBezTo>
                    <a:pt x="482" y="4708"/>
                    <a:pt x="252" y="4415"/>
                    <a:pt x="1" y="4080"/>
                  </a:cubicBezTo>
                  <a:cubicBezTo>
                    <a:pt x="84" y="3913"/>
                    <a:pt x="168" y="3746"/>
                    <a:pt x="273" y="3536"/>
                  </a:cubicBezTo>
                  <a:cubicBezTo>
                    <a:pt x="1402" y="3348"/>
                    <a:pt x="2511" y="3160"/>
                    <a:pt x="3641" y="3013"/>
                  </a:cubicBezTo>
                  <a:cubicBezTo>
                    <a:pt x="3767" y="2971"/>
                    <a:pt x="3871" y="3013"/>
                    <a:pt x="4018" y="2971"/>
                  </a:cubicBezTo>
                  <a:cubicBezTo>
                    <a:pt x="6006" y="2448"/>
                    <a:pt x="8056" y="2448"/>
                    <a:pt x="10023" y="1904"/>
                  </a:cubicBezTo>
                  <a:cubicBezTo>
                    <a:pt x="11048" y="1611"/>
                    <a:pt x="12115" y="1611"/>
                    <a:pt x="13141" y="1507"/>
                  </a:cubicBezTo>
                  <a:cubicBezTo>
                    <a:pt x="14187" y="1381"/>
                    <a:pt x="15233" y="1277"/>
                    <a:pt x="16279" y="1151"/>
                  </a:cubicBezTo>
                  <a:cubicBezTo>
                    <a:pt x="16781" y="1088"/>
                    <a:pt x="17263" y="984"/>
                    <a:pt x="17786" y="1067"/>
                  </a:cubicBezTo>
                  <a:cubicBezTo>
                    <a:pt x="18037" y="1088"/>
                    <a:pt x="18267" y="1025"/>
                    <a:pt x="18497" y="984"/>
                  </a:cubicBezTo>
                  <a:cubicBezTo>
                    <a:pt x="18915" y="942"/>
                    <a:pt x="19313" y="858"/>
                    <a:pt x="19857" y="774"/>
                  </a:cubicBezTo>
                  <a:cubicBezTo>
                    <a:pt x="19606" y="565"/>
                    <a:pt x="19459" y="440"/>
                    <a:pt x="19313" y="335"/>
                  </a:cubicBezTo>
                  <a:cubicBezTo>
                    <a:pt x="19334" y="314"/>
                    <a:pt x="19334" y="230"/>
                    <a:pt x="19397" y="230"/>
                  </a:cubicBezTo>
                  <a:cubicBezTo>
                    <a:pt x="19773" y="126"/>
                    <a:pt x="20192" y="0"/>
                    <a:pt x="20652" y="230"/>
                  </a:cubicBezTo>
                  <a:cubicBezTo>
                    <a:pt x="20610" y="565"/>
                    <a:pt x="20589" y="942"/>
                    <a:pt x="20506" y="1277"/>
                  </a:cubicBezTo>
                  <a:cubicBezTo>
                    <a:pt x="20464" y="1590"/>
                    <a:pt x="20296" y="1758"/>
                    <a:pt x="20024" y="1674"/>
                  </a:cubicBezTo>
                  <a:cubicBezTo>
                    <a:pt x="19418" y="1549"/>
                    <a:pt x="18832" y="1779"/>
                    <a:pt x="18246" y="1821"/>
                  </a:cubicBezTo>
                  <a:cubicBezTo>
                    <a:pt x="17681" y="1862"/>
                    <a:pt x="17158" y="1967"/>
                    <a:pt x="16614" y="1883"/>
                  </a:cubicBezTo>
                  <a:cubicBezTo>
                    <a:pt x="16363" y="1862"/>
                    <a:pt x="16091" y="1925"/>
                    <a:pt x="15798" y="1988"/>
                  </a:cubicBezTo>
                  <a:cubicBezTo>
                    <a:pt x="13915" y="2386"/>
                    <a:pt x="12032" y="2804"/>
                    <a:pt x="10128" y="3034"/>
                  </a:cubicBezTo>
                  <a:cubicBezTo>
                    <a:pt x="9709" y="3076"/>
                    <a:pt x="9312" y="3222"/>
                    <a:pt x="8893" y="3264"/>
                  </a:cubicBezTo>
                  <a:cubicBezTo>
                    <a:pt x="7512" y="3453"/>
                    <a:pt x="6089" y="3641"/>
                    <a:pt x="4729" y="3955"/>
                  </a:cubicBezTo>
                  <a:cubicBezTo>
                    <a:pt x="4248" y="4059"/>
                    <a:pt x="3725" y="4101"/>
                    <a:pt x="3223" y="4122"/>
                  </a:cubicBezTo>
                  <a:cubicBezTo>
                    <a:pt x="2825" y="4164"/>
                    <a:pt x="2449" y="4122"/>
                    <a:pt x="2051" y="4101"/>
                  </a:cubicBezTo>
                  <a:cubicBezTo>
                    <a:pt x="1716" y="4080"/>
                    <a:pt x="1319" y="4038"/>
                    <a:pt x="879" y="431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9" name="Google Shape;169;p33"/>
            <p:cNvSpPr/>
            <p:nvPr/>
          </p:nvSpPr>
          <p:spPr>
            <a:xfrm>
              <a:off x="-1156575" y="2763450"/>
              <a:ext cx="254225" cy="244825"/>
            </a:xfrm>
            <a:custGeom>
              <a:avLst/>
              <a:gdLst/>
              <a:ahLst/>
              <a:cxnLst/>
              <a:rect l="l" t="t" r="r" b="b"/>
              <a:pathLst>
                <a:path w="10169" h="9793" extrusionOk="0">
                  <a:moveTo>
                    <a:pt x="126" y="1256"/>
                  </a:moveTo>
                  <a:cubicBezTo>
                    <a:pt x="126" y="984"/>
                    <a:pt x="126" y="733"/>
                    <a:pt x="105" y="503"/>
                  </a:cubicBezTo>
                  <a:cubicBezTo>
                    <a:pt x="84" y="315"/>
                    <a:pt x="0" y="105"/>
                    <a:pt x="209" y="43"/>
                  </a:cubicBezTo>
                  <a:cubicBezTo>
                    <a:pt x="335" y="1"/>
                    <a:pt x="544" y="105"/>
                    <a:pt x="670" y="189"/>
                  </a:cubicBezTo>
                  <a:cubicBezTo>
                    <a:pt x="1507" y="712"/>
                    <a:pt x="2302" y="1319"/>
                    <a:pt x="2888" y="2135"/>
                  </a:cubicBezTo>
                  <a:cubicBezTo>
                    <a:pt x="3285" y="2658"/>
                    <a:pt x="3808" y="3076"/>
                    <a:pt x="4310" y="3516"/>
                  </a:cubicBezTo>
                  <a:cubicBezTo>
                    <a:pt x="5440" y="4499"/>
                    <a:pt x="6445" y="5608"/>
                    <a:pt x="7386" y="6780"/>
                  </a:cubicBezTo>
                  <a:cubicBezTo>
                    <a:pt x="7909" y="7429"/>
                    <a:pt x="8579" y="7952"/>
                    <a:pt x="9165" y="8558"/>
                  </a:cubicBezTo>
                  <a:cubicBezTo>
                    <a:pt x="9520" y="8893"/>
                    <a:pt x="9834" y="9249"/>
                    <a:pt x="10169" y="9605"/>
                  </a:cubicBezTo>
                  <a:cubicBezTo>
                    <a:pt x="9939" y="9793"/>
                    <a:pt x="9855" y="9605"/>
                    <a:pt x="9771" y="9521"/>
                  </a:cubicBezTo>
                  <a:cubicBezTo>
                    <a:pt x="8369" y="8245"/>
                    <a:pt x="6947" y="6905"/>
                    <a:pt x="5503" y="5629"/>
                  </a:cubicBezTo>
                  <a:cubicBezTo>
                    <a:pt x="5043" y="5211"/>
                    <a:pt x="4520" y="4855"/>
                    <a:pt x="4017" y="4457"/>
                  </a:cubicBezTo>
                  <a:cubicBezTo>
                    <a:pt x="3097" y="3767"/>
                    <a:pt x="2239" y="3035"/>
                    <a:pt x="1276" y="2407"/>
                  </a:cubicBezTo>
                  <a:cubicBezTo>
                    <a:pt x="837" y="2156"/>
                    <a:pt x="502" y="1654"/>
                    <a:pt x="126" y="125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0" name="Google Shape;170;p33"/>
            <p:cNvSpPr/>
            <p:nvPr/>
          </p:nvSpPr>
          <p:spPr>
            <a:xfrm>
              <a:off x="-1171750" y="2927700"/>
              <a:ext cx="148050" cy="129750"/>
            </a:xfrm>
            <a:custGeom>
              <a:avLst/>
              <a:gdLst/>
              <a:ahLst/>
              <a:cxnLst/>
              <a:rect l="l" t="t" r="r" b="b"/>
              <a:pathLst>
                <a:path w="5922" h="5190" extrusionOk="0">
                  <a:moveTo>
                    <a:pt x="5838" y="5190"/>
                  </a:moveTo>
                  <a:cubicBezTo>
                    <a:pt x="5524" y="4939"/>
                    <a:pt x="5210" y="4709"/>
                    <a:pt x="4896" y="4499"/>
                  </a:cubicBezTo>
                  <a:cubicBezTo>
                    <a:pt x="4311" y="4144"/>
                    <a:pt x="3787" y="3683"/>
                    <a:pt x="3327" y="3160"/>
                  </a:cubicBezTo>
                  <a:cubicBezTo>
                    <a:pt x="2741" y="2553"/>
                    <a:pt x="2093" y="2030"/>
                    <a:pt x="1528" y="1444"/>
                  </a:cubicBezTo>
                  <a:cubicBezTo>
                    <a:pt x="1130" y="1026"/>
                    <a:pt x="712" y="649"/>
                    <a:pt x="189" y="398"/>
                  </a:cubicBezTo>
                  <a:cubicBezTo>
                    <a:pt x="63" y="315"/>
                    <a:pt x="0" y="168"/>
                    <a:pt x="209" y="1"/>
                  </a:cubicBezTo>
                  <a:cubicBezTo>
                    <a:pt x="921" y="607"/>
                    <a:pt x="1632" y="1172"/>
                    <a:pt x="2302" y="1800"/>
                  </a:cubicBezTo>
                  <a:cubicBezTo>
                    <a:pt x="3306" y="2658"/>
                    <a:pt x="4290" y="3558"/>
                    <a:pt x="5294" y="4416"/>
                  </a:cubicBezTo>
                  <a:cubicBezTo>
                    <a:pt x="5482" y="4604"/>
                    <a:pt x="5712" y="4750"/>
                    <a:pt x="5880" y="4960"/>
                  </a:cubicBezTo>
                  <a:cubicBezTo>
                    <a:pt x="5922" y="4981"/>
                    <a:pt x="5838" y="5106"/>
                    <a:pt x="5838" y="51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1" name="Google Shape;171;p33"/>
            <p:cNvSpPr/>
            <p:nvPr/>
          </p:nvSpPr>
          <p:spPr>
            <a:xfrm>
              <a:off x="-572300" y="3140075"/>
              <a:ext cx="156950" cy="27225"/>
            </a:xfrm>
            <a:custGeom>
              <a:avLst/>
              <a:gdLst/>
              <a:ahLst/>
              <a:cxnLst/>
              <a:rect l="l" t="t" r="r" b="b"/>
              <a:pathLst>
                <a:path w="6278" h="1089" extrusionOk="0">
                  <a:moveTo>
                    <a:pt x="1" y="900"/>
                  </a:moveTo>
                  <a:cubicBezTo>
                    <a:pt x="2093" y="377"/>
                    <a:pt x="4165" y="147"/>
                    <a:pt x="6278" y="1"/>
                  </a:cubicBezTo>
                  <a:cubicBezTo>
                    <a:pt x="6006" y="210"/>
                    <a:pt x="5420" y="461"/>
                    <a:pt x="5085" y="419"/>
                  </a:cubicBezTo>
                  <a:cubicBezTo>
                    <a:pt x="4583" y="398"/>
                    <a:pt x="4144" y="461"/>
                    <a:pt x="3662" y="587"/>
                  </a:cubicBezTo>
                  <a:cubicBezTo>
                    <a:pt x="3453" y="628"/>
                    <a:pt x="3244" y="628"/>
                    <a:pt x="3035" y="628"/>
                  </a:cubicBezTo>
                  <a:cubicBezTo>
                    <a:pt x="2344" y="628"/>
                    <a:pt x="1675" y="775"/>
                    <a:pt x="1005" y="921"/>
                  </a:cubicBezTo>
                  <a:cubicBezTo>
                    <a:pt x="691" y="1005"/>
                    <a:pt x="377" y="1089"/>
                    <a:pt x="1" y="90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2" name="Google Shape;172;p33"/>
            <p:cNvSpPr/>
            <p:nvPr/>
          </p:nvSpPr>
          <p:spPr>
            <a:xfrm>
              <a:off x="-1012725" y="3059000"/>
              <a:ext cx="52850" cy="46575"/>
            </a:xfrm>
            <a:custGeom>
              <a:avLst/>
              <a:gdLst/>
              <a:ahLst/>
              <a:cxnLst/>
              <a:rect l="l" t="t" r="r" b="b"/>
              <a:pathLst>
                <a:path w="2114" h="1863" extrusionOk="0">
                  <a:moveTo>
                    <a:pt x="0" y="1"/>
                  </a:moveTo>
                  <a:cubicBezTo>
                    <a:pt x="732" y="586"/>
                    <a:pt x="1486" y="1130"/>
                    <a:pt x="2113" y="1863"/>
                  </a:cubicBezTo>
                  <a:cubicBezTo>
                    <a:pt x="1988" y="1821"/>
                    <a:pt x="1862" y="1779"/>
                    <a:pt x="1758" y="1737"/>
                  </a:cubicBezTo>
                  <a:cubicBezTo>
                    <a:pt x="1151" y="1340"/>
                    <a:pt x="565" y="921"/>
                    <a:pt x="126" y="314"/>
                  </a:cubicBezTo>
                  <a:cubicBezTo>
                    <a:pt x="84" y="252"/>
                    <a:pt x="42" y="105"/>
                    <a:pt x="21" y="1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3" name="Google Shape;173;p33"/>
            <p:cNvSpPr/>
            <p:nvPr/>
          </p:nvSpPr>
          <p:spPr>
            <a:xfrm>
              <a:off x="-1025825" y="3053775"/>
              <a:ext cx="13625" cy="5250"/>
            </a:xfrm>
            <a:custGeom>
              <a:avLst/>
              <a:gdLst/>
              <a:ahLst/>
              <a:cxnLst/>
              <a:rect l="l" t="t" r="r" b="b"/>
              <a:pathLst>
                <a:path w="545" h="210" extrusionOk="0">
                  <a:moveTo>
                    <a:pt x="1" y="147"/>
                  </a:moveTo>
                  <a:cubicBezTo>
                    <a:pt x="210" y="0"/>
                    <a:pt x="357" y="84"/>
                    <a:pt x="524" y="210"/>
                  </a:cubicBezTo>
                  <a:lnTo>
                    <a:pt x="545" y="189"/>
                  </a:lnTo>
                  <a:cubicBezTo>
                    <a:pt x="357" y="168"/>
                    <a:pt x="168" y="147"/>
                    <a:pt x="1" y="147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4" name="Google Shape;174;p33"/>
            <p:cNvSpPr/>
            <p:nvPr/>
          </p:nvSpPr>
          <p:spPr>
            <a:xfrm>
              <a:off x="-922775" y="2765025"/>
              <a:ext cx="278850" cy="100450"/>
            </a:xfrm>
            <a:custGeom>
              <a:avLst/>
              <a:gdLst/>
              <a:ahLst/>
              <a:cxnLst/>
              <a:rect l="l" t="t" r="r" b="b"/>
              <a:pathLst>
                <a:path w="11154" h="4018" extrusionOk="0">
                  <a:moveTo>
                    <a:pt x="1" y="1653"/>
                  </a:moveTo>
                  <a:cubicBezTo>
                    <a:pt x="838" y="1800"/>
                    <a:pt x="1528" y="1612"/>
                    <a:pt x="2198" y="1486"/>
                  </a:cubicBezTo>
                  <a:cubicBezTo>
                    <a:pt x="3056" y="1319"/>
                    <a:pt x="3935" y="1193"/>
                    <a:pt x="4771" y="1005"/>
                  </a:cubicBezTo>
                  <a:cubicBezTo>
                    <a:pt x="5211" y="921"/>
                    <a:pt x="5629" y="754"/>
                    <a:pt x="6027" y="565"/>
                  </a:cubicBezTo>
                  <a:cubicBezTo>
                    <a:pt x="6445" y="398"/>
                    <a:pt x="6864" y="231"/>
                    <a:pt x="7324" y="272"/>
                  </a:cubicBezTo>
                  <a:cubicBezTo>
                    <a:pt x="7450" y="272"/>
                    <a:pt x="7596" y="314"/>
                    <a:pt x="7701" y="252"/>
                  </a:cubicBezTo>
                  <a:cubicBezTo>
                    <a:pt x="8349" y="0"/>
                    <a:pt x="8998" y="210"/>
                    <a:pt x="9647" y="231"/>
                  </a:cubicBezTo>
                  <a:cubicBezTo>
                    <a:pt x="10170" y="252"/>
                    <a:pt x="10463" y="565"/>
                    <a:pt x="10693" y="963"/>
                  </a:cubicBezTo>
                  <a:cubicBezTo>
                    <a:pt x="10860" y="1277"/>
                    <a:pt x="10986" y="1612"/>
                    <a:pt x="11153" y="2009"/>
                  </a:cubicBezTo>
                  <a:cubicBezTo>
                    <a:pt x="10902" y="2030"/>
                    <a:pt x="10693" y="2030"/>
                    <a:pt x="10484" y="2093"/>
                  </a:cubicBezTo>
                  <a:cubicBezTo>
                    <a:pt x="9814" y="2239"/>
                    <a:pt x="9124" y="2239"/>
                    <a:pt x="8475" y="2469"/>
                  </a:cubicBezTo>
                  <a:cubicBezTo>
                    <a:pt x="8370" y="2532"/>
                    <a:pt x="8245" y="2553"/>
                    <a:pt x="8140" y="2532"/>
                  </a:cubicBezTo>
                  <a:cubicBezTo>
                    <a:pt x="7324" y="2344"/>
                    <a:pt x="6592" y="2721"/>
                    <a:pt x="5860" y="2867"/>
                  </a:cubicBezTo>
                  <a:cubicBezTo>
                    <a:pt x="5525" y="2951"/>
                    <a:pt x="5190" y="3055"/>
                    <a:pt x="4813" y="3055"/>
                  </a:cubicBezTo>
                  <a:cubicBezTo>
                    <a:pt x="4374" y="3055"/>
                    <a:pt x="3935" y="3160"/>
                    <a:pt x="3537" y="3390"/>
                  </a:cubicBezTo>
                  <a:cubicBezTo>
                    <a:pt x="2993" y="3704"/>
                    <a:pt x="2407" y="3913"/>
                    <a:pt x="1696" y="4018"/>
                  </a:cubicBezTo>
                  <a:cubicBezTo>
                    <a:pt x="1089" y="3369"/>
                    <a:pt x="357" y="2741"/>
                    <a:pt x="1" y="165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5" name="Google Shape;175;p33"/>
            <p:cNvSpPr/>
            <p:nvPr/>
          </p:nvSpPr>
          <p:spPr>
            <a:xfrm>
              <a:off x="-1199475" y="2658325"/>
              <a:ext cx="956750" cy="553975"/>
            </a:xfrm>
            <a:custGeom>
              <a:avLst/>
              <a:gdLst/>
              <a:ahLst/>
              <a:cxnLst/>
              <a:rect l="l" t="t" r="r" b="b"/>
              <a:pathLst>
                <a:path w="38270" h="22159" extrusionOk="0">
                  <a:moveTo>
                    <a:pt x="36156" y="19647"/>
                  </a:moveTo>
                  <a:lnTo>
                    <a:pt x="35529" y="19333"/>
                  </a:lnTo>
                  <a:cubicBezTo>
                    <a:pt x="34482" y="19543"/>
                    <a:pt x="33499" y="19752"/>
                    <a:pt x="32495" y="19961"/>
                  </a:cubicBezTo>
                  <a:cubicBezTo>
                    <a:pt x="32244" y="20003"/>
                    <a:pt x="31972" y="20087"/>
                    <a:pt x="31741" y="20170"/>
                  </a:cubicBezTo>
                  <a:cubicBezTo>
                    <a:pt x="31114" y="20359"/>
                    <a:pt x="30486" y="20589"/>
                    <a:pt x="29796" y="20526"/>
                  </a:cubicBezTo>
                  <a:cubicBezTo>
                    <a:pt x="29754" y="20526"/>
                    <a:pt x="29670" y="20505"/>
                    <a:pt x="29628" y="20526"/>
                  </a:cubicBezTo>
                  <a:cubicBezTo>
                    <a:pt x="28519" y="20694"/>
                    <a:pt x="27431" y="20819"/>
                    <a:pt x="26322" y="21007"/>
                  </a:cubicBezTo>
                  <a:cubicBezTo>
                    <a:pt x="25862" y="21091"/>
                    <a:pt x="25381" y="21154"/>
                    <a:pt x="24878" y="21112"/>
                  </a:cubicBezTo>
                  <a:cubicBezTo>
                    <a:pt x="24648" y="21070"/>
                    <a:pt x="24418" y="21070"/>
                    <a:pt x="24167" y="21133"/>
                  </a:cubicBezTo>
                  <a:cubicBezTo>
                    <a:pt x="23163" y="21258"/>
                    <a:pt x="22158" y="21447"/>
                    <a:pt x="21133" y="21572"/>
                  </a:cubicBezTo>
                  <a:cubicBezTo>
                    <a:pt x="20652" y="21656"/>
                    <a:pt x="20129" y="21698"/>
                    <a:pt x="19627" y="21635"/>
                  </a:cubicBezTo>
                  <a:cubicBezTo>
                    <a:pt x="19355" y="21593"/>
                    <a:pt x="19104" y="21635"/>
                    <a:pt x="18811" y="21677"/>
                  </a:cubicBezTo>
                  <a:cubicBezTo>
                    <a:pt x="18580" y="21698"/>
                    <a:pt x="18350" y="21761"/>
                    <a:pt x="18099" y="21844"/>
                  </a:cubicBezTo>
                  <a:cubicBezTo>
                    <a:pt x="17137" y="22158"/>
                    <a:pt x="16153" y="22074"/>
                    <a:pt x="15170" y="21928"/>
                  </a:cubicBezTo>
                  <a:cubicBezTo>
                    <a:pt x="14710" y="21844"/>
                    <a:pt x="14710" y="21844"/>
                    <a:pt x="14333" y="21342"/>
                  </a:cubicBezTo>
                  <a:cubicBezTo>
                    <a:pt x="14291" y="21321"/>
                    <a:pt x="14228" y="21300"/>
                    <a:pt x="14187" y="21300"/>
                  </a:cubicBezTo>
                  <a:cubicBezTo>
                    <a:pt x="13036" y="21238"/>
                    <a:pt x="12199" y="20505"/>
                    <a:pt x="11341" y="19877"/>
                  </a:cubicBezTo>
                  <a:cubicBezTo>
                    <a:pt x="11194" y="19794"/>
                    <a:pt x="11132" y="19668"/>
                    <a:pt x="10985" y="19626"/>
                  </a:cubicBezTo>
                  <a:cubicBezTo>
                    <a:pt x="10295" y="19250"/>
                    <a:pt x="9562" y="18894"/>
                    <a:pt x="8851" y="18517"/>
                  </a:cubicBezTo>
                  <a:cubicBezTo>
                    <a:pt x="8244" y="18204"/>
                    <a:pt x="7784" y="17743"/>
                    <a:pt x="7303" y="17283"/>
                  </a:cubicBezTo>
                  <a:cubicBezTo>
                    <a:pt x="6989" y="17011"/>
                    <a:pt x="6675" y="16739"/>
                    <a:pt x="6340" y="16509"/>
                  </a:cubicBezTo>
                  <a:cubicBezTo>
                    <a:pt x="5754" y="16111"/>
                    <a:pt x="5168" y="15776"/>
                    <a:pt x="4645" y="15337"/>
                  </a:cubicBezTo>
                  <a:cubicBezTo>
                    <a:pt x="3955" y="14751"/>
                    <a:pt x="3348" y="14082"/>
                    <a:pt x="2699" y="13454"/>
                  </a:cubicBezTo>
                  <a:cubicBezTo>
                    <a:pt x="2176" y="12931"/>
                    <a:pt x="1653" y="12366"/>
                    <a:pt x="1005" y="11989"/>
                  </a:cubicBezTo>
                  <a:cubicBezTo>
                    <a:pt x="565" y="11717"/>
                    <a:pt x="356" y="11382"/>
                    <a:pt x="461" y="10859"/>
                  </a:cubicBezTo>
                  <a:cubicBezTo>
                    <a:pt x="523" y="10483"/>
                    <a:pt x="419" y="10148"/>
                    <a:pt x="272" y="9813"/>
                  </a:cubicBezTo>
                  <a:cubicBezTo>
                    <a:pt x="189" y="9625"/>
                    <a:pt x="105" y="9416"/>
                    <a:pt x="0" y="9206"/>
                  </a:cubicBezTo>
                  <a:cubicBezTo>
                    <a:pt x="314" y="8767"/>
                    <a:pt x="628" y="8286"/>
                    <a:pt x="942" y="7846"/>
                  </a:cubicBezTo>
                  <a:cubicBezTo>
                    <a:pt x="1109" y="7616"/>
                    <a:pt x="1193" y="7344"/>
                    <a:pt x="1026" y="7093"/>
                  </a:cubicBezTo>
                  <a:cubicBezTo>
                    <a:pt x="816" y="6758"/>
                    <a:pt x="837" y="6403"/>
                    <a:pt x="900" y="6047"/>
                  </a:cubicBezTo>
                  <a:cubicBezTo>
                    <a:pt x="942" y="5566"/>
                    <a:pt x="1026" y="5105"/>
                    <a:pt x="837" y="4624"/>
                  </a:cubicBezTo>
                  <a:cubicBezTo>
                    <a:pt x="691" y="4185"/>
                    <a:pt x="1005" y="3829"/>
                    <a:pt x="1298" y="3536"/>
                  </a:cubicBezTo>
                  <a:cubicBezTo>
                    <a:pt x="1570" y="3243"/>
                    <a:pt x="1946" y="3013"/>
                    <a:pt x="2281" y="2783"/>
                  </a:cubicBezTo>
                  <a:cubicBezTo>
                    <a:pt x="2448" y="2678"/>
                    <a:pt x="2679" y="2595"/>
                    <a:pt x="2888" y="2595"/>
                  </a:cubicBezTo>
                  <a:cubicBezTo>
                    <a:pt x="3850" y="2595"/>
                    <a:pt x="4792" y="2385"/>
                    <a:pt x="5733" y="2155"/>
                  </a:cubicBezTo>
                  <a:cubicBezTo>
                    <a:pt x="7282" y="1737"/>
                    <a:pt x="8851" y="1569"/>
                    <a:pt x="10441" y="1486"/>
                  </a:cubicBezTo>
                  <a:lnTo>
                    <a:pt x="17262" y="1109"/>
                  </a:lnTo>
                  <a:cubicBezTo>
                    <a:pt x="18057" y="1046"/>
                    <a:pt x="18832" y="1067"/>
                    <a:pt x="19627" y="1046"/>
                  </a:cubicBezTo>
                  <a:cubicBezTo>
                    <a:pt x="20443" y="1025"/>
                    <a:pt x="21238" y="1025"/>
                    <a:pt x="22075" y="1004"/>
                  </a:cubicBezTo>
                  <a:cubicBezTo>
                    <a:pt x="22263" y="753"/>
                    <a:pt x="22472" y="481"/>
                    <a:pt x="22682" y="167"/>
                  </a:cubicBezTo>
                  <a:cubicBezTo>
                    <a:pt x="23184" y="0"/>
                    <a:pt x="23581" y="167"/>
                    <a:pt x="23895" y="523"/>
                  </a:cubicBezTo>
                  <a:cubicBezTo>
                    <a:pt x="24062" y="753"/>
                    <a:pt x="24272" y="963"/>
                    <a:pt x="24481" y="1214"/>
                  </a:cubicBezTo>
                  <a:cubicBezTo>
                    <a:pt x="24648" y="1381"/>
                    <a:pt x="24774" y="1590"/>
                    <a:pt x="24983" y="1737"/>
                  </a:cubicBezTo>
                  <a:cubicBezTo>
                    <a:pt x="25318" y="1967"/>
                    <a:pt x="25506" y="2281"/>
                    <a:pt x="25715" y="2615"/>
                  </a:cubicBezTo>
                  <a:cubicBezTo>
                    <a:pt x="26008" y="3055"/>
                    <a:pt x="26343" y="3473"/>
                    <a:pt x="26720" y="3892"/>
                  </a:cubicBezTo>
                  <a:cubicBezTo>
                    <a:pt x="26992" y="4248"/>
                    <a:pt x="27410" y="4457"/>
                    <a:pt x="27578" y="4917"/>
                  </a:cubicBezTo>
                  <a:cubicBezTo>
                    <a:pt x="27619" y="5084"/>
                    <a:pt x="27891" y="5210"/>
                    <a:pt x="28038" y="5315"/>
                  </a:cubicBezTo>
                  <a:lnTo>
                    <a:pt x="30235" y="6717"/>
                  </a:lnTo>
                  <a:cubicBezTo>
                    <a:pt x="31323" y="7407"/>
                    <a:pt x="32285" y="8181"/>
                    <a:pt x="33248" y="9018"/>
                  </a:cubicBezTo>
                  <a:cubicBezTo>
                    <a:pt x="33897" y="9583"/>
                    <a:pt x="34566" y="10169"/>
                    <a:pt x="35319" y="10587"/>
                  </a:cubicBezTo>
                  <a:cubicBezTo>
                    <a:pt x="35508" y="10692"/>
                    <a:pt x="35633" y="10859"/>
                    <a:pt x="35780" y="11006"/>
                  </a:cubicBezTo>
                  <a:cubicBezTo>
                    <a:pt x="36052" y="11278"/>
                    <a:pt x="36240" y="11571"/>
                    <a:pt x="36658" y="11634"/>
                  </a:cubicBezTo>
                  <a:cubicBezTo>
                    <a:pt x="36784" y="11675"/>
                    <a:pt x="36889" y="11822"/>
                    <a:pt x="36993" y="11927"/>
                  </a:cubicBezTo>
                  <a:cubicBezTo>
                    <a:pt x="37202" y="12136"/>
                    <a:pt x="37433" y="12345"/>
                    <a:pt x="37642" y="12554"/>
                  </a:cubicBezTo>
                  <a:cubicBezTo>
                    <a:pt x="38039" y="12931"/>
                    <a:pt x="38270" y="13349"/>
                    <a:pt x="38186" y="13893"/>
                  </a:cubicBezTo>
                  <a:cubicBezTo>
                    <a:pt x="38081" y="14709"/>
                    <a:pt x="37872" y="15463"/>
                    <a:pt x="37412" y="16174"/>
                  </a:cubicBezTo>
                  <a:cubicBezTo>
                    <a:pt x="37182" y="16530"/>
                    <a:pt x="37035" y="16906"/>
                    <a:pt x="37014" y="17346"/>
                  </a:cubicBezTo>
                  <a:cubicBezTo>
                    <a:pt x="36993" y="17764"/>
                    <a:pt x="36910" y="18183"/>
                    <a:pt x="36679" y="18538"/>
                  </a:cubicBezTo>
                  <a:cubicBezTo>
                    <a:pt x="36554" y="18748"/>
                    <a:pt x="36554" y="19020"/>
                    <a:pt x="36449" y="19229"/>
                  </a:cubicBezTo>
                  <a:cubicBezTo>
                    <a:pt x="36386" y="19271"/>
                    <a:pt x="36282" y="19438"/>
                    <a:pt x="36156" y="19647"/>
                  </a:cubicBezTo>
                  <a:close/>
                  <a:moveTo>
                    <a:pt x="7470" y="16028"/>
                  </a:moveTo>
                  <a:cubicBezTo>
                    <a:pt x="7303" y="15902"/>
                    <a:pt x="7135" y="15818"/>
                    <a:pt x="6947" y="15965"/>
                  </a:cubicBezTo>
                  <a:cubicBezTo>
                    <a:pt x="6968" y="15881"/>
                    <a:pt x="7031" y="15756"/>
                    <a:pt x="6989" y="15714"/>
                  </a:cubicBezTo>
                  <a:cubicBezTo>
                    <a:pt x="6821" y="15546"/>
                    <a:pt x="6612" y="15358"/>
                    <a:pt x="6403" y="15170"/>
                  </a:cubicBezTo>
                  <a:cubicBezTo>
                    <a:pt x="5399" y="14312"/>
                    <a:pt x="4415" y="13412"/>
                    <a:pt x="3411" y="12554"/>
                  </a:cubicBezTo>
                  <a:cubicBezTo>
                    <a:pt x="2699" y="11947"/>
                    <a:pt x="2009" y="11362"/>
                    <a:pt x="1318" y="10755"/>
                  </a:cubicBezTo>
                  <a:cubicBezTo>
                    <a:pt x="1109" y="10901"/>
                    <a:pt x="1172" y="11090"/>
                    <a:pt x="1298" y="11152"/>
                  </a:cubicBezTo>
                  <a:cubicBezTo>
                    <a:pt x="1800" y="11424"/>
                    <a:pt x="2218" y="11801"/>
                    <a:pt x="2637" y="12199"/>
                  </a:cubicBezTo>
                  <a:cubicBezTo>
                    <a:pt x="3202" y="12784"/>
                    <a:pt x="3892" y="13307"/>
                    <a:pt x="4436" y="13914"/>
                  </a:cubicBezTo>
                  <a:cubicBezTo>
                    <a:pt x="4896" y="14437"/>
                    <a:pt x="5420" y="14856"/>
                    <a:pt x="6005" y="15253"/>
                  </a:cubicBezTo>
                  <a:cubicBezTo>
                    <a:pt x="6319" y="15463"/>
                    <a:pt x="6633" y="15693"/>
                    <a:pt x="6968" y="15902"/>
                  </a:cubicBezTo>
                  <a:lnTo>
                    <a:pt x="7512" y="15986"/>
                  </a:lnTo>
                  <a:cubicBezTo>
                    <a:pt x="7554" y="16090"/>
                    <a:pt x="7554" y="16216"/>
                    <a:pt x="7617" y="16300"/>
                  </a:cubicBezTo>
                  <a:cubicBezTo>
                    <a:pt x="8035" y="16906"/>
                    <a:pt x="8642" y="17325"/>
                    <a:pt x="9249" y="17701"/>
                  </a:cubicBezTo>
                  <a:cubicBezTo>
                    <a:pt x="9353" y="17785"/>
                    <a:pt x="9479" y="17806"/>
                    <a:pt x="9604" y="17848"/>
                  </a:cubicBezTo>
                  <a:cubicBezTo>
                    <a:pt x="8956" y="17157"/>
                    <a:pt x="8202" y="16613"/>
                    <a:pt x="7470" y="16028"/>
                  </a:cubicBezTo>
                  <a:close/>
                  <a:moveTo>
                    <a:pt x="23100" y="837"/>
                  </a:moveTo>
                  <a:cubicBezTo>
                    <a:pt x="22974" y="1025"/>
                    <a:pt x="22891" y="1109"/>
                    <a:pt x="22891" y="1172"/>
                  </a:cubicBezTo>
                  <a:cubicBezTo>
                    <a:pt x="22786" y="1632"/>
                    <a:pt x="22472" y="1695"/>
                    <a:pt x="22054" y="1674"/>
                  </a:cubicBezTo>
                  <a:cubicBezTo>
                    <a:pt x="21698" y="1653"/>
                    <a:pt x="21321" y="1590"/>
                    <a:pt x="20987" y="1653"/>
                  </a:cubicBezTo>
                  <a:cubicBezTo>
                    <a:pt x="20317" y="1758"/>
                    <a:pt x="19627" y="1799"/>
                    <a:pt x="18915" y="1779"/>
                  </a:cubicBezTo>
                  <a:cubicBezTo>
                    <a:pt x="18392" y="1758"/>
                    <a:pt x="17911" y="1779"/>
                    <a:pt x="17388" y="1799"/>
                  </a:cubicBezTo>
                  <a:cubicBezTo>
                    <a:pt x="14898" y="1946"/>
                    <a:pt x="12408" y="2113"/>
                    <a:pt x="9918" y="2260"/>
                  </a:cubicBezTo>
                  <a:cubicBezTo>
                    <a:pt x="8725" y="2323"/>
                    <a:pt x="7512" y="2427"/>
                    <a:pt x="6361" y="2699"/>
                  </a:cubicBezTo>
                  <a:cubicBezTo>
                    <a:pt x="5838" y="2825"/>
                    <a:pt x="5294" y="2867"/>
                    <a:pt x="4771" y="2992"/>
                  </a:cubicBezTo>
                  <a:cubicBezTo>
                    <a:pt x="4122" y="3118"/>
                    <a:pt x="3453" y="3201"/>
                    <a:pt x="2804" y="3097"/>
                  </a:cubicBezTo>
                  <a:cubicBezTo>
                    <a:pt x="2762" y="3097"/>
                    <a:pt x="2699" y="3139"/>
                    <a:pt x="2595" y="3160"/>
                  </a:cubicBezTo>
                  <a:cubicBezTo>
                    <a:pt x="2574" y="3264"/>
                    <a:pt x="2553" y="3390"/>
                    <a:pt x="2490" y="3557"/>
                  </a:cubicBezTo>
                  <a:cubicBezTo>
                    <a:pt x="2846" y="3766"/>
                    <a:pt x="3160" y="3955"/>
                    <a:pt x="3432" y="4164"/>
                  </a:cubicBezTo>
                  <a:cubicBezTo>
                    <a:pt x="3892" y="4478"/>
                    <a:pt x="4352" y="4771"/>
                    <a:pt x="4729" y="5147"/>
                  </a:cubicBezTo>
                  <a:cubicBezTo>
                    <a:pt x="5671" y="6256"/>
                    <a:pt x="6780" y="7177"/>
                    <a:pt x="7805" y="8181"/>
                  </a:cubicBezTo>
                  <a:cubicBezTo>
                    <a:pt x="8202" y="8579"/>
                    <a:pt x="8621" y="8997"/>
                    <a:pt x="8956" y="9437"/>
                  </a:cubicBezTo>
                  <a:cubicBezTo>
                    <a:pt x="9688" y="10357"/>
                    <a:pt x="10462" y="11215"/>
                    <a:pt x="11341" y="12031"/>
                  </a:cubicBezTo>
                  <a:cubicBezTo>
                    <a:pt x="11697" y="12366"/>
                    <a:pt x="12094" y="12743"/>
                    <a:pt x="12387" y="13140"/>
                  </a:cubicBezTo>
                  <a:cubicBezTo>
                    <a:pt x="13140" y="14123"/>
                    <a:pt x="13998" y="15065"/>
                    <a:pt x="14898" y="15965"/>
                  </a:cubicBezTo>
                  <a:cubicBezTo>
                    <a:pt x="15003" y="16069"/>
                    <a:pt x="15128" y="16195"/>
                    <a:pt x="15254" y="16216"/>
                  </a:cubicBezTo>
                  <a:cubicBezTo>
                    <a:pt x="15756" y="16300"/>
                    <a:pt x="16279" y="16404"/>
                    <a:pt x="16781" y="16320"/>
                  </a:cubicBezTo>
                  <a:cubicBezTo>
                    <a:pt x="17304" y="16216"/>
                    <a:pt x="17848" y="16174"/>
                    <a:pt x="18371" y="16132"/>
                  </a:cubicBezTo>
                  <a:cubicBezTo>
                    <a:pt x="18999" y="16111"/>
                    <a:pt x="19606" y="15965"/>
                    <a:pt x="20213" y="15756"/>
                  </a:cubicBezTo>
                  <a:cubicBezTo>
                    <a:pt x="20589" y="15609"/>
                    <a:pt x="21008" y="15546"/>
                    <a:pt x="21405" y="15442"/>
                  </a:cubicBezTo>
                  <a:cubicBezTo>
                    <a:pt x="22556" y="15170"/>
                    <a:pt x="23707" y="14960"/>
                    <a:pt x="24837" y="14667"/>
                  </a:cubicBezTo>
                  <a:cubicBezTo>
                    <a:pt x="25548" y="14500"/>
                    <a:pt x="26218" y="14333"/>
                    <a:pt x="26950" y="14249"/>
                  </a:cubicBezTo>
                  <a:cubicBezTo>
                    <a:pt x="27536" y="14186"/>
                    <a:pt x="28080" y="14040"/>
                    <a:pt x="28624" y="13977"/>
                  </a:cubicBezTo>
                  <a:cubicBezTo>
                    <a:pt x="29210" y="13893"/>
                    <a:pt x="29754" y="13789"/>
                    <a:pt x="30319" y="13789"/>
                  </a:cubicBezTo>
                  <a:cubicBezTo>
                    <a:pt x="31009" y="13789"/>
                    <a:pt x="31679" y="13579"/>
                    <a:pt x="32390" y="13705"/>
                  </a:cubicBezTo>
                  <a:cubicBezTo>
                    <a:pt x="33101" y="13475"/>
                    <a:pt x="33834" y="13663"/>
                    <a:pt x="34545" y="13705"/>
                  </a:cubicBezTo>
                  <a:cubicBezTo>
                    <a:pt x="34713" y="13726"/>
                    <a:pt x="34901" y="13768"/>
                    <a:pt x="35068" y="13831"/>
                  </a:cubicBezTo>
                  <a:cubicBezTo>
                    <a:pt x="35487" y="14019"/>
                    <a:pt x="35863" y="14228"/>
                    <a:pt x="36261" y="14437"/>
                  </a:cubicBezTo>
                  <a:cubicBezTo>
                    <a:pt x="36449" y="14542"/>
                    <a:pt x="36596" y="14667"/>
                    <a:pt x="36638" y="14919"/>
                  </a:cubicBezTo>
                  <a:cubicBezTo>
                    <a:pt x="36638" y="15023"/>
                    <a:pt x="36700" y="15128"/>
                    <a:pt x="36763" y="15274"/>
                  </a:cubicBezTo>
                  <a:cubicBezTo>
                    <a:pt x="36951" y="14960"/>
                    <a:pt x="37098" y="14730"/>
                    <a:pt x="37223" y="14500"/>
                  </a:cubicBezTo>
                  <a:cubicBezTo>
                    <a:pt x="37391" y="14207"/>
                    <a:pt x="37412" y="13914"/>
                    <a:pt x="37202" y="13663"/>
                  </a:cubicBezTo>
                  <a:cubicBezTo>
                    <a:pt x="36763" y="13098"/>
                    <a:pt x="36491" y="12366"/>
                    <a:pt x="35801" y="12052"/>
                  </a:cubicBezTo>
                  <a:cubicBezTo>
                    <a:pt x="35696" y="12010"/>
                    <a:pt x="35633" y="11885"/>
                    <a:pt x="35529" y="11801"/>
                  </a:cubicBezTo>
                  <a:cubicBezTo>
                    <a:pt x="35278" y="11571"/>
                    <a:pt x="35006" y="11320"/>
                    <a:pt x="34713" y="11090"/>
                  </a:cubicBezTo>
                  <a:cubicBezTo>
                    <a:pt x="34085" y="10587"/>
                    <a:pt x="33415" y="10127"/>
                    <a:pt x="32829" y="9604"/>
                  </a:cubicBezTo>
                  <a:cubicBezTo>
                    <a:pt x="31783" y="8641"/>
                    <a:pt x="30674" y="7805"/>
                    <a:pt x="29482" y="7030"/>
                  </a:cubicBezTo>
                  <a:cubicBezTo>
                    <a:pt x="28833" y="6612"/>
                    <a:pt x="28184" y="6193"/>
                    <a:pt x="27536" y="5754"/>
                  </a:cubicBezTo>
                  <a:cubicBezTo>
                    <a:pt x="27327" y="5608"/>
                    <a:pt x="27075" y="5440"/>
                    <a:pt x="26950" y="5210"/>
                  </a:cubicBezTo>
                  <a:cubicBezTo>
                    <a:pt x="26531" y="4561"/>
                    <a:pt x="25967" y="4038"/>
                    <a:pt x="25402" y="3473"/>
                  </a:cubicBezTo>
                  <a:cubicBezTo>
                    <a:pt x="25213" y="3264"/>
                    <a:pt x="25046" y="3118"/>
                    <a:pt x="24962" y="2825"/>
                  </a:cubicBezTo>
                  <a:cubicBezTo>
                    <a:pt x="24627" y="1904"/>
                    <a:pt x="23895" y="1423"/>
                    <a:pt x="23100" y="837"/>
                  </a:cubicBezTo>
                  <a:close/>
                  <a:moveTo>
                    <a:pt x="14626" y="17492"/>
                  </a:moveTo>
                  <a:cubicBezTo>
                    <a:pt x="14417" y="17660"/>
                    <a:pt x="14207" y="17639"/>
                    <a:pt x="14061" y="17471"/>
                  </a:cubicBezTo>
                  <a:cubicBezTo>
                    <a:pt x="13663" y="17053"/>
                    <a:pt x="13308" y="16613"/>
                    <a:pt x="12931" y="16195"/>
                  </a:cubicBezTo>
                  <a:cubicBezTo>
                    <a:pt x="12513" y="15714"/>
                    <a:pt x="12094" y="15253"/>
                    <a:pt x="11634" y="14814"/>
                  </a:cubicBezTo>
                  <a:cubicBezTo>
                    <a:pt x="10002" y="13287"/>
                    <a:pt x="8349" y="11801"/>
                    <a:pt x="6717" y="10315"/>
                  </a:cubicBezTo>
                  <a:cubicBezTo>
                    <a:pt x="6549" y="10169"/>
                    <a:pt x="6403" y="10043"/>
                    <a:pt x="6215" y="9918"/>
                  </a:cubicBezTo>
                  <a:cubicBezTo>
                    <a:pt x="5503" y="9374"/>
                    <a:pt x="4771" y="8809"/>
                    <a:pt x="4101" y="8244"/>
                  </a:cubicBezTo>
                  <a:cubicBezTo>
                    <a:pt x="3327" y="7616"/>
                    <a:pt x="2427" y="7198"/>
                    <a:pt x="1800" y="6277"/>
                  </a:cubicBezTo>
                  <a:cubicBezTo>
                    <a:pt x="1758" y="6465"/>
                    <a:pt x="1716" y="6570"/>
                    <a:pt x="1737" y="6612"/>
                  </a:cubicBezTo>
                  <a:cubicBezTo>
                    <a:pt x="1904" y="7240"/>
                    <a:pt x="1800" y="7825"/>
                    <a:pt x="1339" y="8286"/>
                  </a:cubicBezTo>
                  <a:cubicBezTo>
                    <a:pt x="1067" y="8600"/>
                    <a:pt x="1067" y="8997"/>
                    <a:pt x="1109" y="9395"/>
                  </a:cubicBezTo>
                  <a:cubicBezTo>
                    <a:pt x="1632" y="10002"/>
                    <a:pt x="2218" y="10546"/>
                    <a:pt x="2846" y="11006"/>
                  </a:cubicBezTo>
                  <a:cubicBezTo>
                    <a:pt x="3160" y="11236"/>
                    <a:pt x="3432" y="11508"/>
                    <a:pt x="3725" y="11759"/>
                  </a:cubicBezTo>
                  <a:cubicBezTo>
                    <a:pt x="4436" y="12387"/>
                    <a:pt x="5148" y="13077"/>
                    <a:pt x="5880" y="13705"/>
                  </a:cubicBezTo>
                  <a:cubicBezTo>
                    <a:pt x="7261" y="14856"/>
                    <a:pt x="8663" y="15986"/>
                    <a:pt x="10065" y="17136"/>
                  </a:cubicBezTo>
                  <a:cubicBezTo>
                    <a:pt x="10274" y="17283"/>
                    <a:pt x="10504" y="17450"/>
                    <a:pt x="10734" y="17576"/>
                  </a:cubicBezTo>
                  <a:cubicBezTo>
                    <a:pt x="11362" y="17890"/>
                    <a:pt x="11906" y="18287"/>
                    <a:pt x="12408" y="18789"/>
                  </a:cubicBezTo>
                  <a:cubicBezTo>
                    <a:pt x="12806" y="19166"/>
                    <a:pt x="13308" y="19459"/>
                    <a:pt x="13789" y="19689"/>
                  </a:cubicBezTo>
                  <a:cubicBezTo>
                    <a:pt x="13998" y="19522"/>
                    <a:pt x="14207" y="19438"/>
                    <a:pt x="14187" y="19145"/>
                  </a:cubicBezTo>
                  <a:cubicBezTo>
                    <a:pt x="13977" y="19061"/>
                    <a:pt x="13768" y="18957"/>
                    <a:pt x="13538" y="18936"/>
                  </a:cubicBezTo>
                  <a:cubicBezTo>
                    <a:pt x="13140" y="18873"/>
                    <a:pt x="12889" y="18664"/>
                    <a:pt x="12638" y="18392"/>
                  </a:cubicBezTo>
                  <a:cubicBezTo>
                    <a:pt x="12408" y="18099"/>
                    <a:pt x="12157" y="17869"/>
                    <a:pt x="11885" y="17618"/>
                  </a:cubicBezTo>
                  <a:cubicBezTo>
                    <a:pt x="10650" y="16467"/>
                    <a:pt x="9395" y="15358"/>
                    <a:pt x="8181" y="14207"/>
                  </a:cubicBezTo>
                  <a:cubicBezTo>
                    <a:pt x="7889" y="13935"/>
                    <a:pt x="7617" y="13642"/>
                    <a:pt x="7303" y="13412"/>
                  </a:cubicBezTo>
                  <a:cubicBezTo>
                    <a:pt x="6633" y="12910"/>
                    <a:pt x="6026" y="12345"/>
                    <a:pt x="5420" y="11738"/>
                  </a:cubicBezTo>
                  <a:cubicBezTo>
                    <a:pt x="4938" y="11215"/>
                    <a:pt x="4373" y="10755"/>
                    <a:pt x="3892" y="10232"/>
                  </a:cubicBezTo>
                  <a:cubicBezTo>
                    <a:pt x="3683" y="10022"/>
                    <a:pt x="3495" y="9771"/>
                    <a:pt x="3285" y="9562"/>
                  </a:cubicBezTo>
                  <a:cubicBezTo>
                    <a:pt x="3076" y="9353"/>
                    <a:pt x="2867" y="9186"/>
                    <a:pt x="2658" y="8976"/>
                  </a:cubicBezTo>
                  <a:cubicBezTo>
                    <a:pt x="3013" y="8809"/>
                    <a:pt x="3285" y="8872"/>
                    <a:pt x="3536" y="9102"/>
                  </a:cubicBezTo>
                  <a:cubicBezTo>
                    <a:pt x="4101" y="9562"/>
                    <a:pt x="4645" y="10022"/>
                    <a:pt x="5189" y="10504"/>
                  </a:cubicBezTo>
                  <a:cubicBezTo>
                    <a:pt x="6152" y="11403"/>
                    <a:pt x="7072" y="12387"/>
                    <a:pt x="8181" y="13119"/>
                  </a:cubicBezTo>
                  <a:cubicBezTo>
                    <a:pt x="8223" y="13161"/>
                    <a:pt x="8244" y="13203"/>
                    <a:pt x="8307" y="13266"/>
                  </a:cubicBezTo>
                  <a:cubicBezTo>
                    <a:pt x="9960" y="14793"/>
                    <a:pt x="11592" y="16341"/>
                    <a:pt x="13224" y="17869"/>
                  </a:cubicBezTo>
                  <a:cubicBezTo>
                    <a:pt x="13726" y="17722"/>
                    <a:pt x="14166" y="17576"/>
                    <a:pt x="14375" y="18204"/>
                  </a:cubicBezTo>
                  <a:cubicBezTo>
                    <a:pt x="14396" y="18287"/>
                    <a:pt x="14500" y="18308"/>
                    <a:pt x="14584" y="18350"/>
                  </a:cubicBezTo>
                  <a:cubicBezTo>
                    <a:pt x="14898" y="18601"/>
                    <a:pt x="15212" y="18810"/>
                    <a:pt x="15505" y="19020"/>
                  </a:cubicBezTo>
                  <a:cubicBezTo>
                    <a:pt x="16697" y="18810"/>
                    <a:pt x="17911" y="18622"/>
                    <a:pt x="19083" y="18392"/>
                  </a:cubicBezTo>
                  <a:cubicBezTo>
                    <a:pt x="19187" y="18350"/>
                    <a:pt x="19376" y="18413"/>
                    <a:pt x="19376" y="18162"/>
                  </a:cubicBezTo>
                  <a:cubicBezTo>
                    <a:pt x="18852" y="18204"/>
                    <a:pt x="18350" y="18266"/>
                    <a:pt x="17848" y="18287"/>
                  </a:cubicBezTo>
                  <a:cubicBezTo>
                    <a:pt x="17283" y="18308"/>
                    <a:pt x="16865" y="18162"/>
                    <a:pt x="16488" y="17785"/>
                  </a:cubicBezTo>
                  <a:cubicBezTo>
                    <a:pt x="16572" y="17743"/>
                    <a:pt x="16656" y="17680"/>
                    <a:pt x="16718" y="17680"/>
                  </a:cubicBezTo>
                  <a:cubicBezTo>
                    <a:pt x="17702" y="17576"/>
                    <a:pt x="18643" y="17492"/>
                    <a:pt x="19606" y="17429"/>
                  </a:cubicBezTo>
                  <a:cubicBezTo>
                    <a:pt x="21510" y="17241"/>
                    <a:pt x="23414" y="17032"/>
                    <a:pt x="25297" y="16655"/>
                  </a:cubicBezTo>
                  <a:cubicBezTo>
                    <a:pt x="27347" y="16279"/>
                    <a:pt x="29377" y="15986"/>
                    <a:pt x="31448" y="15860"/>
                  </a:cubicBezTo>
                  <a:cubicBezTo>
                    <a:pt x="32892" y="15756"/>
                    <a:pt x="34294" y="15567"/>
                    <a:pt x="35738" y="15400"/>
                  </a:cubicBezTo>
                  <a:cubicBezTo>
                    <a:pt x="35759" y="15400"/>
                    <a:pt x="35801" y="15379"/>
                    <a:pt x="35842" y="15337"/>
                  </a:cubicBezTo>
                  <a:cubicBezTo>
                    <a:pt x="35863" y="15149"/>
                    <a:pt x="35905" y="14960"/>
                    <a:pt x="35905" y="14751"/>
                  </a:cubicBezTo>
                  <a:cubicBezTo>
                    <a:pt x="34399" y="14333"/>
                    <a:pt x="32913" y="14667"/>
                    <a:pt x="31428" y="14605"/>
                  </a:cubicBezTo>
                  <a:cubicBezTo>
                    <a:pt x="31114" y="14605"/>
                    <a:pt x="30779" y="14667"/>
                    <a:pt x="30444" y="14647"/>
                  </a:cubicBezTo>
                  <a:cubicBezTo>
                    <a:pt x="30256" y="14626"/>
                    <a:pt x="30026" y="14647"/>
                    <a:pt x="29816" y="14667"/>
                  </a:cubicBezTo>
                  <a:cubicBezTo>
                    <a:pt x="28603" y="14856"/>
                    <a:pt x="27389" y="15044"/>
                    <a:pt x="26155" y="15253"/>
                  </a:cubicBezTo>
                  <a:cubicBezTo>
                    <a:pt x="25987" y="15274"/>
                    <a:pt x="25820" y="15337"/>
                    <a:pt x="25632" y="15379"/>
                  </a:cubicBezTo>
                  <a:cubicBezTo>
                    <a:pt x="24439" y="15651"/>
                    <a:pt x="23226" y="15923"/>
                    <a:pt x="22033" y="16195"/>
                  </a:cubicBezTo>
                  <a:cubicBezTo>
                    <a:pt x="21949" y="16216"/>
                    <a:pt x="21845" y="16216"/>
                    <a:pt x="21782" y="16237"/>
                  </a:cubicBezTo>
                  <a:cubicBezTo>
                    <a:pt x="21321" y="16341"/>
                    <a:pt x="20882" y="16425"/>
                    <a:pt x="20464" y="16551"/>
                  </a:cubicBezTo>
                  <a:cubicBezTo>
                    <a:pt x="19794" y="16802"/>
                    <a:pt x="19083" y="16948"/>
                    <a:pt x="18350" y="16969"/>
                  </a:cubicBezTo>
                  <a:cubicBezTo>
                    <a:pt x="18057" y="16969"/>
                    <a:pt x="17723" y="16969"/>
                    <a:pt x="17451" y="17053"/>
                  </a:cubicBezTo>
                  <a:cubicBezTo>
                    <a:pt x="16865" y="17262"/>
                    <a:pt x="16279" y="17178"/>
                    <a:pt x="15672" y="17116"/>
                  </a:cubicBezTo>
                  <a:cubicBezTo>
                    <a:pt x="15400" y="17074"/>
                    <a:pt x="15086" y="17032"/>
                    <a:pt x="14772" y="17011"/>
                  </a:cubicBezTo>
                  <a:cubicBezTo>
                    <a:pt x="14689" y="17157"/>
                    <a:pt x="14668" y="17346"/>
                    <a:pt x="14626" y="17492"/>
                  </a:cubicBezTo>
                  <a:close/>
                  <a:moveTo>
                    <a:pt x="15609" y="20421"/>
                  </a:moveTo>
                  <a:cubicBezTo>
                    <a:pt x="16049" y="20108"/>
                    <a:pt x="16446" y="20170"/>
                    <a:pt x="16823" y="20191"/>
                  </a:cubicBezTo>
                  <a:cubicBezTo>
                    <a:pt x="17220" y="20212"/>
                    <a:pt x="17618" y="20254"/>
                    <a:pt x="18016" y="20212"/>
                  </a:cubicBezTo>
                  <a:cubicBezTo>
                    <a:pt x="18497" y="20191"/>
                    <a:pt x="19020" y="20149"/>
                    <a:pt x="19522" y="20045"/>
                  </a:cubicBezTo>
                  <a:cubicBezTo>
                    <a:pt x="20903" y="19731"/>
                    <a:pt x="22305" y="19543"/>
                    <a:pt x="23686" y="19354"/>
                  </a:cubicBezTo>
                  <a:cubicBezTo>
                    <a:pt x="24104" y="19313"/>
                    <a:pt x="24502" y="19166"/>
                    <a:pt x="24920" y="19124"/>
                  </a:cubicBezTo>
                  <a:cubicBezTo>
                    <a:pt x="26824" y="18894"/>
                    <a:pt x="28708" y="18476"/>
                    <a:pt x="30591" y="18078"/>
                  </a:cubicBezTo>
                  <a:cubicBezTo>
                    <a:pt x="30842" y="18015"/>
                    <a:pt x="31135" y="17953"/>
                    <a:pt x="31407" y="17973"/>
                  </a:cubicBezTo>
                  <a:cubicBezTo>
                    <a:pt x="31951" y="18015"/>
                    <a:pt x="32474" y="17953"/>
                    <a:pt x="33018" y="17911"/>
                  </a:cubicBezTo>
                  <a:cubicBezTo>
                    <a:pt x="33625" y="17890"/>
                    <a:pt x="34189" y="17660"/>
                    <a:pt x="34796" y="17764"/>
                  </a:cubicBezTo>
                  <a:cubicBezTo>
                    <a:pt x="35089" y="17806"/>
                    <a:pt x="35236" y="17660"/>
                    <a:pt x="35298" y="17367"/>
                  </a:cubicBezTo>
                  <a:cubicBezTo>
                    <a:pt x="35340" y="17032"/>
                    <a:pt x="35382" y="16655"/>
                    <a:pt x="35424" y="16320"/>
                  </a:cubicBezTo>
                  <a:cubicBezTo>
                    <a:pt x="34985" y="16069"/>
                    <a:pt x="34566" y="16216"/>
                    <a:pt x="34169" y="16320"/>
                  </a:cubicBezTo>
                  <a:cubicBezTo>
                    <a:pt x="34148" y="16320"/>
                    <a:pt x="34127" y="16404"/>
                    <a:pt x="34085" y="16425"/>
                  </a:cubicBezTo>
                  <a:cubicBezTo>
                    <a:pt x="34252" y="16551"/>
                    <a:pt x="34378" y="16655"/>
                    <a:pt x="34650" y="16864"/>
                  </a:cubicBezTo>
                  <a:cubicBezTo>
                    <a:pt x="34085" y="16948"/>
                    <a:pt x="33708" y="17032"/>
                    <a:pt x="33290" y="17074"/>
                  </a:cubicBezTo>
                  <a:cubicBezTo>
                    <a:pt x="33039" y="17116"/>
                    <a:pt x="32809" y="17178"/>
                    <a:pt x="32578" y="17157"/>
                  </a:cubicBezTo>
                  <a:cubicBezTo>
                    <a:pt x="32055" y="17074"/>
                    <a:pt x="31553" y="17178"/>
                    <a:pt x="31051" y="17241"/>
                  </a:cubicBezTo>
                  <a:cubicBezTo>
                    <a:pt x="30005" y="17367"/>
                    <a:pt x="28959" y="17471"/>
                    <a:pt x="27912" y="17597"/>
                  </a:cubicBezTo>
                  <a:cubicBezTo>
                    <a:pt x="26866" y="17743"/>
                    <a:pt x="25799" y="17743"/>
                    <a:pt x="24816" y="17994"/>
                  </a:cubicBezTo>
                  <a:cubicBezTo>
                    <a:pt x="22849" y="18538"/>
                    <a:pt x="20757" y="18517"/>
                    <a:pt x="18790" y="19061"/>
                  </a:cubicBezTo>
                  <a:cubicBezTo>
                    <a:pt x="18685" y="19103"/>
                    <a:pt x="18560" y="19103"/>
                    <a:pt x="18434" y="19103"/>
                  </a:cubicBezTo>
                  <a:cubicBezTo>
                    <a:pt x="17304" y="19271"/>
                    <a:pt x="16174" y="19438"/>
                    <a:pt x="15044" y="19626"/>
                  </a:cubicBezTo>
                  <a:cubicBezTo>
                    <a:pt x="14940" y="19836"/>
                    <a:pt x="14877" y="20003"/>
                    <a:pt x="14793" y="20170"/>
                  </a:cubicBezTo>
                  <a:cubicBezTo>
                    <a:pt x="15044" y="20505"/>
                    <a:pt x="15254" y="20798"/>
                    <a:pt x="15463" y="21091"/>
                  </a:cubicBezTo>
                  <a:cubicBezTo>
                    <a:pt x="15881" y="21133"/>
                    <a:pt x="16300" y="21196"/>
                    <a:pt x="16718" y="21217"/>
                  </a:cubicBezTo>
                  <a:cubicBezTo>
                    <a:pt x="16865" y="21217"/>
                    <a:pt x="17011" y="21112"/>
                    <a:pt x="17220" y="21028"/>
                  </a:cubicBezTo>
                  <a:cubicBezTo>
                    <a:pt x="16656" y="20819"/>
                    <a:pt x="16028" y="21028"/>
                    <a:pt x="15609" y="20421"/>
                  </a:cubicBezTo>
                  <a:close/>
                  <a:moveTo>
                    <a:pt x="1842" y="5461"/>
                  </a:moveTo>
                  <a:cubicBezTo>
                    <a:pt x="2218" y="5859"/>
                    <a:pt x="2553" y="6361"/>
                    <a:pt x="3013" y="6654"/>
                  </a:cubicBezTo>
                  <a:cubicBezTo>
                    <a:pt x="3997" y="7281"/>
                    <a:pt x="4855" y="8014"/>
                    <a:pt x="5775" y="8683"/>
                  </a:cubicBezTo>
                  <a:cubicBezTo>
                    <a:pt x="6256" y="9081"/>
                    <a:pt x="6780" y="9437"/>
                    <a:pt x="7261" y="9855"/>
                  </a:cubicBezTo>
                  <a:cubicBezTo>
                    <a:pt x="8705" y="11152"/>
                    <a:pt x="10085" y="12450"/>
                    <a:pt x="11529" y="13768"/>
                  </a:cubicBezTo>
                  <a:cubicBezTo>
                    <a:pt x="11592" y="13831"/>
                    <a:pt x="11676" y="14019"/>
                    <a:pt x="11906" y="13831"/>
                  </a:cubicBezTo>
                  <a:cubicBezTo>
                    <a:pt x="11571" y="13475"/>
                    <a:pt x="11257" y="13140"/>
                    <a:pt x="10922" y="12784"/>
                  </a:cubicBezTo>
                  <a:cubicBezTo>
                    <a:pt x="10316" y="12199"/>
                    <a:pt x="9667" y="11675"/>
                    <a:pt x="9144" y="11006"/>
                  </a:cubicBezTo>
                  <a:cubicBezTo>
                    <a:pt x="8202" y="9834"/>
                    <a:pt x="7177" y="8746"/>
                    <a:pt x="6047" y="7742"/>
                  </a:cubicBezTo>
                  <a:cubicBezTo>
                    <a:pt x="5566" y="7302"/>
                    <a:pt x="5064" y="6884"/>
                    <a:pt x="4645" y="6361"/>
                  </a:cubicBezTo>
                  <a:cubicBezTo>
                    <a:pt x="4018" y="5545"/>
                    <a:pt x="3264" y="4938"/>
                    <a:pt x="2427" y="4415"/>
                  </a:cubicBezTo>
                  <a:cubicBezTo>
                    <a:pt x="2281" y="4352"/>
                    <a:pt x="2072" y="4248"/>
                    <a:pt x="1946" y="4268"/>
                  </a:cubicBezTo>
                  <a:cubicBezTo>
                    <a:pt x="1737" y="4310"/>
                    <a:pt x="1821" y="4561"/>
                    <a:pt x="1842" y="4729"/>
                  </a:cubicBezTo>
                  <a:close/>
                  <a:moveTo>
                    <a:pt x="25088" y="20170"/>
                  </a:moveTo>
                  <a:cubicBezTo>
                    <a:pt x="25464" y="20359"/>
                    <a:pt x="25778" y="20296"/>
                    <a:pt x="26092" y="20212"/>
                  </a:cubicBezTo>
                  <a:cubicBezTo>
                    <a:pt x="26762" y="20066"/>
                    <a:pt x="27452" y="19919"/>
                    <a:pt x="28122" y="19919"/>
                  </a:cubicBezTo>
                  <a:cubicBezTo>
                    <a:pt x="28331" y="19919"/>
                    <a:pt x="28540" y="19919"/>
                    <a:pt x="28749" y="19877"/>
                  </a:cubicBezTo>
                  <a:cubicBezTo>
                    <a:pt x="29231" y="19752"/>
                    <a:pt x="29691" y="19668"/>
                    <a:pt x="30172" y="19710"/>
                  </a:cubicBezTo>
                  <a:cubicBezTo>
                    <a:pt x="30507" y="19752"/>
                    <a:pt x="31072" y="19501"/>
                    <a:pt x="31365" y="19292"/>
                  </a:cubicBezTo>
                  <a:cubicBezTo>
                    <a:pt x="29252" y="19417"/>
                    <a:pt x="27159" y="19626"/>
                    <a:pt x="25088" y="201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6" name="Google Shape;176;p33"/>
            <p:cNvSpPr/>
            <p:nvPr/>
          </p:nvSpPr>
          <p:spPr>
            <a:xfrm>
              <a:off x="-956775" y="2745150"/>
              <a:ext cx="339000" cy="142825"/>
            </a:xfrm>
            <a:custGeom>
              <a:avLst/>
              <a:gdLst/>
              <a:ahLst/>
              <a:cxnLst/>
              <a:rect l="l" t="t" r="r" b="b"/>
              <a:pathLst>
                <a:path w="13560" h="5713" extrusionOk="0">
                  <a:moveTo>
                    <a:pt x="1" y="1863"/>
                  </a:moveTo>
                  <a:cubicBezTo>
                    <a:pt x="315" y="1632"/>
                    <a:pt x="629" y="1674"/>
                    <a:pt x="922" y="1716"/>
                  </a:cubicBezTo>
                  <a:cubicBezTo>
                    <a:pt x="1842" y="1842"/>
                    <a:pt x="2700" y="1716"/>
                    <a:pt x="3600" y="1465"/>
                  </a:cubicBezTo>
                  <a:cubicBezTo>
                    <a:pt x="4374" y="1256"/>
                    <a:pt x="5190" y="1193"/>
                    <a:pt x="5964" y="1026"/>
                  </a:cubicBezTo>
                  <a:cubicBezTo>
                    <a:pt x="6341" y="942"/>
                    <a:pt x="6738" y="816"/>
                    <a:pt x="7073" y="670"/>
                  </a:cubicBezTo>
                  <a:cubicBezTo>
                    <a:pt x="7533" y="461"/>
                    <a:pt x="8015" y="293"/>
                    <a:pt x="8538" y="293"/>
                  </a:cubicBezTo>
                  <a:cubicBezTo>
                    <a:pt x="8621" y="293"/>
                    <a:pt x="8726" y="314"/>
                    <a:pt x="8789" y="293"/>
                  </a:cubicBezTo>
                  <a:cubicBezTo>
                    <a:pt x="9626" y="0"/>
                    <a:pt x="10463" y="189"/>
                    <a:pt x="11279" y="314"/>
                  </a:cubicBezTo>
                  <a:cubicBezTo>
                    <a:pt x="12032" y="419"/>
                    <a:pt x="12618" y="795"/>
                    <a:pt x="12827" y="1611"/>
                  </a:cubicBezTo>
                  <a:cubicBezTo>
                    <a:pt x="12869" y="1842"/>
                    <a:pt x="13015" y="2030"/>
                    <a:pt x="13141" y="2239"/>
                  </a:cubicBezTo>
                  <a:cubicBezTo>
                    <a:pt x="13183" y="2344"/>
                    <a:pt x="13287" y="2407"/>
                    <a:pt x="13350" y="2511"/>
                  </a:cubicBezTo>
                  <a:cubicBezTo>
                    <a:pt x="13559" y="2909"/>
                    <a:pt x="13455" y="3306"/>
                    <a:pt x="13015" y="3453"/>
                  </a:cubicBezTo>
                  <a:cubicBezTo>
                    <a:pt x="12806" y="3536"/>
                    <a:pt x="12534" y="3599"/>
                    <a:pt x="12304" y="3620"/>
                  </a:cubicBezTo>
                  <a:lnTo>
                    <a:pt x="11676" y="3704"/>
                  </a:lnTo>
                  <a:cubicBezTo>
                    <a:pt x="11049" y="3746"/>
                    <a:pt x="10442" y="3850"/>
                    <a:pt x="9814" y="4039"/>
                  </a:cubicBezTo>
                  <a:cubicBezTo>
                    <a:pt x="9709" y="4060"/>
                    <a:pt x="9584" y="4080"/>
                    <a:pt x="9458" y="4080"/>
                  </a:cubicBezTo>
                  <a:cubicBezTo>
                    <a:pt x="8768" y="3955"/>
                    <a:pt x="8140" y="4227"/>
                    <a:pt x="7512" y="4373"/>
                  </a:cubicBezTo>
                  <a:cubicBezTo>
                    <a:pt x="7010" y="4499"/>
                    <a:pt x="6550" y="4666"/>
                    <a:pt x="6027" y="4645"/>
                  </a:cubicBezTo>
                  <a:cubicBezTo>
                    <a:pt x="5525" y="4604"/>
                    <a:pt x="5106" y="4896"/>
                    <a:pt x="4688" y="5106"/>
                  </a:cubicBezTo>
                  <a:cubicBezTo>
                    <a:pt x="4374" y="5273"/>
                    <a:pt x="4060" y="5441"/>
                    <a:pt x="3725" y="5545"/>
                  </a:cubicBezTo>
                  <a:cubicBezTo>
                    <a:pt x="3139" y="5713"/>
                    <a:pt x="2616" y="5692"/>
                    <a:pt x="2177" y="5168"/>
                  </a:cubicBezTo>
                  <a:cubicBezTo>
                    <a:pt x="1821" y="4687"/>
                    <a:pt x="1361" y="4290"/>
                    <a:pt x="1047" y="3808"/>
                  </a:cubicBezTo>
                  <a:cubicBezTo>
                    <a:pt x="817" y="3432"/>
                    <a:pt x="608" y="3076"/>
                    <a:pt x="524" y="2679"/>
                  </a:cubicBezTo>
                  <a:cubicBezTo>
                    <a:pt x="482" y="2386"/>
                    <a:pt x="357" y="2197"/>
                    <a:pt x="85" y="2093"/>
                  </a:cubicBezTo>
                  <a:cubicBezTo>
                    <a:pt x="64" y="2072"/>
                    <a:pt x="64" y="1967"/>
                    <a:pt x="1" y="1863"/>
                  </a:cubicBezTo>
                  <a:close/>
                  <a:moveTo>
                    <a:pt x="1361" y="2448"/>
                  </a:moveTo>
                  <a:cubicBezTo>
                    <a:pt x="1717" y="3557"/>
                    <a:pt x="2449" y="4164"/>
                    <a:pt x="3014" y="4855"/>
                  </a:cubicBezTo>
                  <a:cubicBezTo>
                    <a:pt x="3704" y="4750"/>
                    <a:pt x="4290" y="4541"/>
                    <a:pt x="4855" y="4227"/>
                  </a:cubicBezTo>
                  <a:cubicBezTo>
                    <a:pt x="5232" y="3976"/>
                    <a:pt x="5692" y="3871"/>
                    <a:pt x="6131" y="3871"/>
                  </a:cubicBezTo>
                  <a:cubicBezTo>
                    <a:pt x="6487" y="3871"/>
                    <a:pt x="6843" y="3767"/>
                    <a:pt x="7178" y="3704"/>
                  </a:cubicBezTo>
                  <a:cubicBezTo>
                    <a:pt x="7931" y="3536"/>
                    <a:pt x="8642" y="3181"/>
                    <a:pt x="9458" y="3348"/>
                  </a:cubicBezTo>
                  <a:cubicBezTo>
                    <a:pt x="9563" y="3390"/>
                    <a:pt x="9688" y="3327"/>
                    <a:pt x="9793" y="3306"/>
                  </a:cubicBezTo>
                  <a:cubicBezTo>
                    <a:pt x="10442" y="3076"/>
                    <a:pt x="11132" y="3034"/>
                    <a:pt x="11802" y="2909"/>
                  </a:cubicBezTo>
                  <a:cubicBezTo>
                    <a:pt x="11990" y="2867"/>
                    <a:pt x="12199" y="2867"/>
                    <a:pt x="12450" y="2825"/>
                  </a:cubicBezTo>
                  <a:cubicBezTo>
                    <a:pt x="12304" y="2448"/>
                    <a:pt x="12178" y="2093"/>
                    <a:pt x="12011" y="1779"/>
                  </a:cubicBezTo>
                  <a:cubicBezTo>
                    <a:pt x="11802" y="1360"/>
                    <a:pt x="11488" y="1088"/>
                    <a:pt x="10965" y="1047"/>
                  </a:cubicBezTo>
                  <a:cubicBezTo>
                    <a:pt x="10316" y="1026"/>
                    <a:pt x="9647" y="816"/>
                    <a:pt x="8998" y="1088"/>
                  </a:cubicBezTo>
                  <a:cubicBezTo>
                    <a:pt x="8893" y="1130"/>
                    <a:pt x="8768" y="1109"/>
                    <a:pt x="8642" y="1109"/>
                  </a:cubicBezTo>
                  <a:cubicBezTo>
                    <a:pt x="8161" y="1088"/>
                    <a:pt x="7743" y="1214"/>
                    <a:pt x="7324" y="1402"/>
                  </a:cubicBezTo>
                  <a:cubicBezTo>
                    <a:pt x="6906" y="1570"/>
                    <a:pt x="6487" y="1737"/>
                    <a:pt x="6069" y="1842"/>
                  </a:cubicBezTo>
                  <a:cubicBezTo>
                    <a:pt x="5232" y="2030"/>
                    <a:pt x="4374" y="2155"/>
                    <a:pt x="3516" y="2302"/>
                  </a:cubicBezTo>
                  <a:cubicBezTo>
                    <a:pt x="2888" y="2407"/>
                    <a:pt x="2198" y="2595"/>
                    <a:pt x="1361" y="24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7" name="Google Shape;177;p33"/>
            <p:cNvSpPr/>
            <p:nvPr/>
          </p:nvSpPr>
          <p:spPr>
            <a:xfrm>
              <a:off x="-604200" y="2736250"/>
              <a:ext cx="263125" cy="239075"/>
            </a:xfrm>
            <a:custGeom>
              <a:avLst/>
              <a:gdLst/>
              <a:ahLst/>
              <a:cxnLst/>
              <a:rect l="l" t="t" r="r" b="b"/>
              <a:pathLst>
                <a:path w="10525" h="9563" extrusionOk="0">
                  <a:moveTo>
                    <a:pt x="10525" y="9500"/>
                  </a:moveTo>
                  <a:cubicBezTo>
                    <a:pt x="10420" y="9542"/>
                    <a:pt x="10378" y="9563"/>
                    <a:pt x="10358" y="9563"/>
                  </a:cubicBezTo>
                  <a:cubicBezTo>
                    <a:pt x="9542" y="9291"/>
                    <a:pt x="8705" y="9019"/>
                    <a:pt x="8056" y="8454"/>
                  </a:cubicBezTo>
                  <a:cubicBezTo>
                    <a:pt x="7345" y="7847"/>
                    <a:pt x="6696" y="7157"/>
                    <a:pt x="5880" y="6717"/>
                  </a:cubicBezTo>
                  <a:cubicBezTo>
                    <a:pt x="5713" y="6613"/>
                    <a:pt x="5566" y="6424"/>
                    <a:pt x="5420" y="6299"/>
                  </a:cubicBezTo>
                  <a:lnTo>
                    <a:pt x="3369" y="4248"/>
                  </a:lnTo>
                  <a:cubicBezTo>
                    <a:pt x="3202" y="4081"/>
                    <a:pt x="3013" y="3872"/>
                    <a:pt x="2846" y="3662"/>
                  </a:cubicBezTo>
                  <a:cubicBezTo>
                    <a:pt x="2323" y="3035"/>
                    <a:pt x="1842" y="2407"/>
                    <a:pt x="1235" y="1842"/>
                  </a:cubicBezTo>
                  <a:cubicBezTo>
                    <a:pt x="816" y="1486"/>
                    <a:pt x="523" y="963"/>
                    <a:pt x="189" y="524"/>
                  </a:cubicBezTo>
                  <a:cubicBezTo>
                    <a:pt x="84" y="377"/>
                    <a:pt x="0" y="210"/>
                    <a:pt x="189" y="22"/>
                  </a:cubicBezTo>
                  <a:cubicBezTo>
                    <a:pt x="440" y="1"/>
                    <a:pt x="628" y="189"/>
                    <a:pt x="754" y="335"/>
                  </a:cubicBezTo>
                  <a:cubicBezTo>
                    <a:pt x="1653" y="1403"/>
                    <a:pt x="2741" y="2239"/>
                    <a:pt x="3536" y="3390"/>
                  </a:cubicBezTo>
                  <a:cubicBezTo>
                    <a:pt x="3641" y="3558"/>
                    <a:pt x="3767" y="3662"/>
                    <a:pt x="3892" y="3788"/>
                  </a:cubicBezTo>
                  <a:lnTo>
                    <a:pt x="5859" y="5755"/>
                  </a:lnTo>
                  <a:cubicBezTo>
                    <a:pt x="6026" y="5901"/>
                    <a:pt x="6194" y="6110"/>
                    <a:pt x="6382" y="6215"/>
                  </a:cubicBezTo>
                  <a:cubicBezTo>
                    <a:pt x="7073" y="6613"/>
                    <a:pt x="7617" y="7157"/>
                    <a:pt x="8182" y="7680"/>
                  </a:cubicBezTo>
                  <a:cubicBezTo>
                    <a:pt x="8558" y="8035"/>
                    <a:pt x="8956" y="8349"/>
                    <a:pt x="9416" y="8579"/>
                  </a:cubicBezTo>
                  <a:cubicBezTo>
                    <a:pt x="9855" y="8789"/>
                    <a:pt x="10211" y="9123"/>
                    <a:pt x="10525" y="9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78" name="Google Shape;178;p33"/>
          <p:cNvGrpSpPr/>
          <p:nvPr/>
        </p:nvGrpSpPr>
        <p:grpSpPr>
          <a:xfrm>
            <a:off x="137847" y="3555475"/>
            <a:ext cx="1767550" cy="2473200"/>
            <a:chOff x="347000" y="2571750"/>
            <a:chExt cx="1767550" cy="2473200"/>
          </a:xfrm>
        </p:grpSpPr>
        <p:sp>
          <p:nvSpPr>
            <p:cNvPr id="179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0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1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2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3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4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5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6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7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8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9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0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1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2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3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4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5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6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7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7" name="Google Shape;227;p33"/>
          <p:cNvGrpSpPr/>
          <p:nvPr/>
        </p:nvGrpSpPr>
        <p:grpSpPr>
          <a:xfrm>
            <a:off x="7657661" y="4208275"/>
            <a:ext cx="2372800" cy="1808625"/>
            <a:chOff x="6368425" y="3177488"/>
            <a:chExt cx="2372800" cy="1808625"/>
          </a:xfrm>
        </p:grpSpPr>
        <p:sp>
          <p:nvSpPr>
            <p:cNvPr id="228" name="Google Shape;228;p33"/>
            <p:cNvSpPr/>
            <p:nvPr/>
          </p:nvSpPr>
          <p:spPr>
            <a:xfrm>
              <a:off x="6790225" y="4710413"/>
              <a:ext cx="177350" cy="192000"/>
            </a:xfrm>
            <a:custGeom>
              <a:avLst/>
              <a:gdLst/>
              <a:ahLst/>
              <a:cxnLst/>
              <a:rect l="l" t="t" r="r" b="b"/>
              <a:pathLst>
                <a:path w="7094" h="7680" extrusionOk="0">
                  <a:moveTo>
                    <a:pt x="1423" y="1"/>
                  </a:moveTo>
                  <a:cubicBezTo>
                    <a:pt x="1946" y="398"/>
                    <a:pt x="2197" y="900"/>
                    <a:pt x="2490" y="1361"/>
                  </a:cubicBezTo>
                  <a:cubicBezTo>
                    <a:pt x="2616" y="1570"/>
                    <a:pt x="2699" y="1821"/>
                    <a:pt x="2888" y="1988"/>
                  </a:cubicBezTo>
                  <a:cubicBezTo>
                    <a:pt x="3473" y="2595"/>
                    <a:pt x="4059" y="3244"/>
                    <a:pt x="4520" y="3955"/>
                  </a:cubicBezTo>
                  <a:cubicBezTo>
                    <a:pt x="4771" y="4269"/>
                    <a:pt x="5001" y="4583"/>
                    <a:pt x="5231" y="4918"/>
                  </a:cubicBezTo>
                  <a:cubicBezTo>
                    <a:pt x="5524" y="5315"/>
                    <a:pt x="5775" y="5713"/>
                    <a:pt x="6173" y="6027"/>
                  </a:cubicBezTo>
                  <a:cubicBezTo>
                    <a:pt x="6549" y="6320"/>
                    <a:pt x="6779" y="6759"/>
                    <a:pt x="7093" y="7115"/>
                  </a:cubicBezTo>
                  <a:cubicBezTo>
                    <a:pt x="6445" y="7680"/>
                    <a:pt x="5670" y="7470"/>
                    <a:pt x="4938" y="7596"/>
                  </a:cubicBezTo>
                  <a:cubicBezTo>
                    <a:pt x="4248" y="6947"/>
                    <a:pt x="3557" y="6257"/>
                    <a:pt x="3034" y="5441"/>
                  </a:cubicBezTo>
                  <a:cubicBezTo>
                    <a:pt x="2323" y="4374"/>
                    <a:pt x="1548" y="3349"/>
                    <a:pt x="816" y="2302"/>
                  </a:cubicBezTo>
                  <a:cubicBezTo>
                    <a:pt x="691" y="2135"/>
                    <a:pt x="544" y="1988"/>
                    <a:pt x="398" y="1821"/>
                  </a:cubicBezTo>
                  <a:cubicBezTo>
                    <a:pt x="0" y="1361"/>
                    <a:pt x="0" y="1235"/>
                    <a:pt x="230" y="775"/>
                  </a:cubicBezTo>
                  <a:cubicBezTo>
                    <a:pt x="439" y="356"/>
                    <a:pt x="711" y="64"/>
                    <a:pt x="1235" y="210"/>
                  </a:cubicBezTo>
                  <a:cubicBezTo>
                    <a:pt x="1235" y="189"/>
                    <a:pt x="1318" y="84"/>
                    <a:pt x="14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" name="Google Shape;229;p33"/>
            <p:cNvSpPr/>
            <p:nvPr/>
          </p:nvSpPr>
          <p:spPr>
            <a:xfrm>
              <a:off x="6928825" y="4913388"/>
              <a:ext cx="55475" cy="45525"/>
            </a:xfrm>
            <a:custGeom>
              <a:avLst/>
              <a:gdLst/>
              <a:ahLst/>
              <a:cxnLst/>
              <a:rect l="l" t="t" r="r" b="b"/>
              <a:pathLst>
                <a:path w="2219" h="1821" extrusionOk="0">
                  <a:moveTo>
                    <a:pt x="1863" y="1820"/>
                  </a:moveTo>
                  <a:cubicBezTo>
                    <a:pt x="1319" y="1235"/>
                    <a:pt x="503" y="1025"/>
                    <a:pt x="1" y="314"/>
                  </a:cubicBezTo>
                  <a:cubicBezTo>
                    <a:pt x="629" y="188"/>
                    <a:pt x="1173" y="105"/>
                    <a:pt x="1737" y="0"/>
                  </a:cubicBezTo>
                  <a:cubicBezTo>
                    <a:pt x="1758" y="0"/>
                    <a:pt x="1779" y="21"/>
                    <a:pt x="1800" y="21"/>
                  </a:cubicBezTo>
                  <a:cubicBezTo>
                    <a:pt x="1905" y="356"/>
                    <a:pt x="2051" y="712"/>
                    <a:pt x="2156" y="1046"/>
                  </a:cubicBezTo>
                  <a:cubicBezTo>
                    <a:pt x="2219" y="1297"/>
                    <a:pt x="2219" y="1569"/>
                    <a:pt x="1863" y="18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" name="Google Shape;230;p33"/>
            <p:cNvSpPr/>
            <p:nvPr/>
          </p:nvSpPr>
          <p:spPr>
            <a:xfrm>
              <a:off x="6763025" y="4681638"/>
              <a:ext cx="244825" cy="304475"/>
            </a:xfrm>
            <a:custGeom>
              <a:avLst/>
              <a:gdLst/>
              <a:ahLst/>
              <a:cxnLst/>
              <a:rect l="l" t="t" r="r" b="b"/>
              <a:pathLst>
                <a:path w="9793" h="12179" extrusionOk="0">
                  <a:moveTo>
                    <a:pt x="1883" y="1"/>
                  </a:moveTo>
                  <a:cubicBezTo>
                    <a:pt x="2783" y="419"/>
                    <a:pt x="3473" y="1089"/>
                    <a:pt x="3976" y="1884"/>
                  </a:cubicBezTo>
                  <a:cubicBezTo>
                    <a:pt x="4289" y="2407"/>
                    <a:pt x="4708" y="2826"/>
                    <a:pt x="5126" y="3286"/>
                  </a:cubicBezTo>
                  <a:cubicBezTo>
                    <a:pt x="5775" y="3956"/>
                    <a:pt x="6403" y="4667"/>
                    <a:pt x="6905" y="5483"/>
                  </a:cubicBezTo>
                  <a:cubicBezTo>
                    <a:pt x="7135" y="5860"/>
                    <a:pt x="7365" y="6257"/>
                    <a:pt x="7805" y="6466"/>
                  </a:cubicBezTo>
                  <a:cubicBezTo>
                    <a:pt x="7909" y="6529"/>
                    <a:pt x="7993" y="6634"/>
                    <a:pt x="8077" y="6696"/>
                  </a:cubicBezTo>
                  <a:cubicBezTo>
                    <a:pt x="8537" y="7324"/>
                    <a:pt x="9018" y="7952"/>
                    <a:pt x="9458" y="8580"/>
                  </a:cubicBezTo>
                  <a:cubicBezTo>
                    <a:pt x="9332" y="9249"/>
                    <a:pt x="9332" y="9835"/>
                    <a:pt x="9625" y="10421"/>
                  </a:cubicBezTo>
                  <a:cubicBezTo>
                    <a:pt x="9792" y="10818"/>
                    <a:pt x="9750" y="11258"/>
                    <a:pt x="9750" y="11676"/>
                  </a:cubicBezTo>
                  <a:cubicBezTo>
                    <a:pt x="9750" y="11990"/>
                    <a:pt x="9478" y="12178"/>
                    <a:pt x="9165" y="12116"/>
                  </a:cubicBezTo>
                  <a:cubicBezTo>
                    <a:pt x="8955" y="12074"/>
                    <a:pt x="8746" y="11990"/>
                    <a:pt x="8621" y="11823"/>
                  </a:cubicBezTo>
                  <a:cubicBezTo>
                    <a:pt x="8411" y="11593"/>
                    <a:pt x="8160" y="11488"/>
                    <a:pt x="7867" y="11362"/>
                  </a:cubicBezTo>
                  <a:cubicBezTo>
                    <a:pt x="6905" y="10944"/>
                    <a:pt x="6173" y="10191"/>
                    <a:pt x="5461" y="9458"/>
                  </a:cubicBezTo>
                  <a:cubicBezTo>
                    <a:pt x="5356" y="9354"/>
                    <a:pt x="5294" y="9186"/>
                    <a:pt x="5231" y="9061"/>
                  </a:cubicBezTo>
                  <a:cubicBezTo>
                    <a:pt x="5168" y="8956"/>
                    <a:pt x="5126" y="8831"/>
                    <a:pt x="5022" y="8768"/>
                  </a:cubicBezTo>
                  <a:cubicBezTo>
                    <a:pt x="4394" y="8412"/>
                    <a:pt x="4017" y="7805"/>
                    <a:pt x="3620" y="7220"/>
                  </a:cubicBezTo>
                  <a:cubicBezTo>
                    <a:pt x="3369" y="6864"/>
                    <a:pt x="3139" y="6466"/>
                    <a:pt x="2846" y="6111"/>
                  </a:cubicBezTo>
                  <a:cubicBezTo>
                    <a:pt x="2574" y="5734"/>
                    <a:pt x="2260" y="5399"/>
                    <a:pt x="1988" y="5064"/>
                  </a:cubicBezTo>
                  <a:cubicBezTo>
                    <a:pt x="1486" y="4458"/>
                    <a:pt x="963" y="3851"/>
                    <a:pt x="460" y="3223"/>
                  </a:cubicBezTo>
                  <a:cubicBezTo>
                    <a:pt x="105" y="2763"/>
                    <a:pt x="0" y="2177"/>
                    <a:pt x="167" y="1654"/>
                  </a:cubicBezTo>
                  <a:cubicBezTo>
                    <a:pt x="335" y="1194"/>
                    <a:pt x="628" y="733"/>
                    <a:pt x="1067" y="461"/>
                  </a:cubicBezTo>
                  <a:cubicBezTo>
                    <a:pt x="1318" y="315"/>
                    <a:pt x="1569" y="189"/>
                    <a:pt x="1883" y="1"/>
                  </a:cubicBezTo>
                  <a:close/>
                  <a:moveTo>
                    <a:pt x="2511" y="1152"/>
                  </a:moveTo>
                  <a:cubicBezTo>
                    <a:pt x="2406" y="1235"/>
                    <a:pt x="2323" y="1340"/>
                    <a:pt x="2260" y="1340"/>
                  </a:cubicBezTo>
                  <a:cubicBezTo>
                    <a:pt x="1737" y="1194"/>
                    <a:pt x="1486" y="1466"/>
                    <a:pt x="1276" y="1884"/>
                  </a:cubicBezTo>
                  <a:cubicBezTo>
                    <a:pt x="1046" y="2365"/>
                    <a:pt x="1046" y="2512"/>
                    <a:pt x="1423" y="2930"/>
                  </a:cubicBezTo>
                  <a:cubicBezTo>
                    <a:pt x="1569" y="3098"/>
                    <a:pt x="1716" y="3244"/>
                    <a:pt x="1841" y="3432"/>
                  </a:cubicBezTo>
                  <a:cubicBezTo>
                    <a:pt x="2615" y="4479"/>
                    <a:pt x="3369" y="5504"/>
                    <a:pt x="4080" y="6571"/>
                  </a:cubicBezTo>
                  <a:cubicBezTo>
                    <a:pt x="4624" y="7408"/>
                    <a:pt x="5294" y="8098"/>
                    <a:pt x="5984" y="8726"/>
                  </a:cubicBezTo>
                  <a:cubicBezTo>
                    <a:pt x="6717" y="8580"/>
                    <a:pt x="7470" y="8768"/>
                    <a:pt x="8118" y="8245"/>
                  </a:cubicBezTo>
                  <a:cubicBezTo>
                    <a:pt x="7825" y="7889"/>
                    <a:pt x="7595" y="7408"/>
                    <a:pt x="7198" y="7157"/>
                  </a:cubicBezTo>
                  <a:cubicBezTo>
                    <a:pt x="6779" y="6843"/>
                    <a:pt x="6549" y="6445"/>
                    <a:pt x="6256" y="6048"/>
                  </a:cubicBezTo>
                  <a:cubicBezTo>
                    <a:pt x="6026" y="5734"/>
                    <a:pt x="5796" y="5420"/>
                    <a:pt x="5566" y="5085"/>
                  </a:cubicBezTo>
                  <a:cubicBezTo>
                    <a:pt x="5064" y="4374"/>
                    <a:pt x="4520" y="3746"/>
                    <a:pt x="3913" y="3119"/>
                  </a:cubicBezTo>
                  <a:cubicBezTo>
                    <a:pt x="3766" y="2972"/>
                    <a:pt x="3662" y="2700"/>
                    <a:pt x="3515" y="2491"/>
                  </a:cubicBezTo>
                  <a:cubicBezTo>
                    <a:pt x="3264" y="2051"/>
                    <a:pt x="2992" y="1549"/>
                    <a:pt x="2511" y="1152"/>
                  </a:cubicBezTo>
                  <a:close/>
                  <a:moveTo>
                    <a:pt x="8495" y="11090"/>
                  </a:moveTo>
                  <a:cubicBezTo>
                    <a:pt x="8851" y="10860"/>
                    <a:pt x="8851" y="10567"/>
                    <a:pt x="8788" y="10316"/>
                  </a:cubicBezTo>
                  <a:cubicBezTo>
                    <a:pt x="8683" y="9982"/>
                    <a:pt x="8579" y="9626"/>
                    <a:pt x="8432" y="9291"/>
                  </a:cubicBezTo>
                  <a:cubicBezTo>
                    <a:pt x="8411" y="9291"/>
                    <a:pt x="8390" y="9249"/>
                    <a:pt x="8349" y="9270"/>
                  </a:cubicBezTo>
                  <a:cubicBezTo>
                    <a:pt x="7805" y="9375"/>
                    <a:pt x="7261" y="9479"/>
                    <a:pt x="6633" y="9584"/>
                  </a:cubicBezTo>
                  <a:cubicBezTo>
                    <a:pt x="7135" y="10295"/>
                    <a:pt x="7972" y="10505"/>
                    <a:pt x="8495" y="110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1" name="Google Shape;231;p33"/>
            <p:cNvGrpSpPr/>
            <p:nvPr/>
          </p:nvGrpSpPr>
          <p:grpSpPr>
            <a:xfrm>
              <a:off x="6368425" y="3177488"/>
              <a:ext cx="2372800" cy="1786375"/>
              <a:chOff x="6368425" y="3177488"/>
              <a:chExt cx="2372800" cy="1786375"/>
            </a:xfrm>
          </p:grpSpPr>
          <p:grpSp>
            <p:nvGrpSpPr>
              <p:cNvPr id="232" name="Google Shape;232;p33"/>
              <p:cNvGrpSpPr/>
              <p:nvPr/>
            </p:nvGrpSpPr>
            <p:grpSpPr>
              <a:xfrm>
                <a:off x="6546825" y="3177488"/>
                <a:ext cx="2194400" cy="1786375"/>
                <a:chOff x="6546825" y="3177488"/>
                <a:chExt cx="2194400" cy="1786375"/>
              </a:xfrm>
            </p:grpSpPr>
            <p:sp>
              <p:nvSpPr>
                <p:cNvPr id="233" name="Google Shape;233;p33"/>
                <p:cNvSpPr/>
                <p:nvPr/>
              </p:nvSpPr>
              <p:spPr>
                <a:xfrm rot="2382685">
                  <a:off x="6973189" y="4291753"/>
                  <a:ext cx="79967" cy="656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19" h="1821" extrusionOk="0">
                      <a:moveTo>
                        <a:pt x="1863" y="1820"/>
                      </a:moveTo>
                      <a:cubicBezTo>
                        <a:pt x="1319" y="1235"/>
                        <a:pt x="503" y="1025"/>
                        <a:pt x="1" y="314"/>
                      </a:cubicBezTo>
                      <a:cubicBezTo>
                        <a:pt x="629" y="188"/>
                        <a:pt x="1173" y="105"/>
                        <a:pt x="1737" y="0"/>
                      </a:cubicBezTo>
                      <a:cubicBezTo>
                        <a:pt x="1758" y="0"/>
                        <a:pt x="1779" y="21"/>
                        <a:pt x="1800" y="21"/>
                      </a:cubicBezTo>
                      <a:cubicBezTo>
                        <a:pt x="1905" y="356"/>
                        <a:pt x="2051" y="712"/>
                        <a:pt x="2156" y="1046"/>
                      </a:cubicBezTo>
                      <a:cubicBezTo>
                        <a:pt x="2219" y="1297"/>
                        <a:pt x="2219" y="1569"/>
                        <a:pt x="1863" y="182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grpSp>
              <p:nvGrpSpPr>
                <p:cNvPr id="234" name="Google Shape;234;p33"/>
                <p:cNvGrpSpPr/>
                <p:nvPr/>
              </p:nvGrpSpPr>
              <p:grpSpPr>
                <a:xfrm>
                  <a:off x="6546825" y="3177488"/>
                  <a:ext cx="2194400" cy="1786375"/>
                  <a:chOff x="-2749400" y="3146350"/>
                  <a:chExt cx="2194400" cy="1786375"/>
                </a:xfrm>
              </p:grpSpPr>
              <p:sp>
                <p:nvSpPr>
                  <p:cNvPr id="235" name="Google Shape;235;p33"/>
                  <p:cNvSpPr/>
                  <p:nvPr/>
                </p:nvSpPr>
                <p:spPr>
                  <a:xfrm>
                    <a:off x="-2324650" y="3925750"/>
                    <a:ext cx="95750" cy="3196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30" h="12786" extrusionOk="0">
                        <a:moveTo>
                          <a:pt x="3662" y="12723"/>
                        </a:moveTo>
                        <a:cubicBezTo>
                          <a:pt x="2700" y="12785"/>
                          <a:pt x="1863" y="12764"/>
                          <a:pt x="1026" y="12723"/>
                        </a:cubicBezTo>
                        <a:cubicBezTo>
                          <a:pt x="921" y="12723"/>
                          <a:pt x="817" y="12660"/>
                          <a:pt x="670" y="12597"/>
                        </a:cubicBezTo>
                        <a:cubicBezTo>
                          <a:pt x="607" y="12158"/>
                          <a:pt x="607" y="11676"/>
                          <a:pt x="524" y="11258"/>
                        </a:cubicBezTo>
                        <a:cubicBezTo>
                          <a:pt x="461" y="10818"/>
                          <a:pt x="252" y="10400"/>
                          <a:pt x="398" y="9877"/>
                        </a:cubicBezTo>
                        <a:cubicBezTo>
                          <a:pt x="670" y="9814"/>
                          <a:pt x="984" y="9793"/>
                          <a:pt x="1235" y="9710"/>
                        </a:cubicBezTo>
                        <a:cubicBezTo>
                          <a:pt x="1340" y="9689"/>
                          <a:pt x="1465" y="9563"/>
                          <a:pt x="1465" y="9479"/>
                        </a:cubicBezTo>
                        <a:cubicBezTo>
                          <a:pt x="1444" y="9354"/>
                          <a:pt x="1340" y="9186"/>
                          <a:pt x="1235" y="9145"/>
                        </a:cubicBezTo>
                        <a:cubicBezTo>
                          <a:pt x="984" y="9061"/>
                          <a:pt x="712" y="9040"/>
                          <a:pt x="419" y="8998"/>
                        </a:cubicBezTo>
                        <a:cubicBezTo>
                          <a:pt x="252" y="8705"/>
                          <a:pt x="294" y="8370"/>
                          <a:pt x="335" y="7994"/>
                        </a:cubicBezTo>
                        <a:cubicBezTo>
                          <a:pt x="524" y="7973"/>
                          <a:pt x="691" y="7973"/>
                          <a:pt x="858" y="7952"/>
                        </a:cubicBezTo>
                        <a:lnTo>
                          <a:pt x="1319" y="7952"/>
                        </a:lnTo>
                        <a:cubicBezTo>
                          <a:pt x="1570" y="7952"/>
                          <a:pt x="1758" y="7785"/>
                          <a:pt x="1758" y="7596"/>
                        </a:cubicBezTo>
                        <a:cubicBezTo>
                          <a:pt x="1758" y="7387"/>
                          <a:pt x="1654" y="7261"/>
                          <a:pt x="1465" y="7220"/>
                        </a:cubicBezTo>
                        <a:cubicBezTo>
                          <a:pt x="1382" y="7178"/>
                          <a:pt x="1277" y="7157"/>
                          <a:pt x="1214" y="7136"/>
                        </a:cubicBezTo>
                        <a:cubicBezTo>
                          <a:pt x="900" y="7031"/>
                          <a:pt x="586" y="6927"/>
                          <a:pt x="231" y="6801"/>
                        </a:cubicBezTo>
                        <a:cubicBezTo>
                          <a:pt x="168" y="6299"/>
                          <a:pt x="22" y="5818"/>
                          <a:pt x="22" y="5357"/>
                        </a:cubicBezTo>
                        <a:cubicBezTo>
                          <a:pt x="1" y="3725"/>
                          <a:pt x="22" y="2093"/>
                          <a:pt x="22" y="378"/>
                        </a:cubicBezTo>
                        <a:cubicBezTo>
                          <a:pt x="273" y="168"/>
                          <a:pt x="586" y="22"/>
                          <a:pt x="942" y="22"/>
                        </a:cubicBezTo>
                        <a:cubicBezTo>
                          <a:pt x="1570" y="1"/>
                          <a:pt x="2198" y="22"/>
                          <a:pt x="2846" y="22"/>
                        </a:cubicBezTo>
                        <a:cubicBezTo>
                          <a:pt x="3139" y="629"/>
                          <a:pt x="3474" y="1173"/>
                          <a:pt x="3474" y="1821"/>
                        </a:cubicBezTo>
                        <a:cubicBezTo>
                          <a:pt x="3474" y="1947"/>
                          <a:pt x="3453" y="2093"/>
                          <a:pt x="3516" y="2198"/>
                        </a:cubicBezTo>
                        <a:cubicBezTo>
                          <a:pt x="3830" y="3035"/>
                          <a:pt x="3725" y="3914"/>
                          <a:pt x="3725" y="4772"/>
                        </a:cubicBezTo>
                        <a:cubicBezTo>
                          <a:pt x="3725" y="5441"/>
                          <a:pt x="3746" y="6090"/>
                          <a:pt x="3683" y="6759"/>
                        </a:cubicBezTo>
                        <a:cubicBezTo>
                          <a:pt x="3348" y="6822"/>
                          <a:pt x="3055" y="6843"/>
                          <a:pt x="2783" y="6927"/>
                        </a:cubicBezTo>
                        <a:cubicBezTo>
                          <a:pt x="2679" y="6948"/>
                          <a:pt x="2532" y="7136"/>
                          <a:pt x="2532" y="7241"/>
                        </a:cubicBezTo>
                        <a:cubicBezTo>
                          <a:pt x="2532" y="7345"/>
                          <a:pt x="2700" y="7492"/>
                          <a:pt x="2804" y="7533"/>
                        </a:cubicBezTo>
                        <a:cubicBezTo>
                          <a:pt x="3055" y="7596"/>
                          <a:pt x="3327" y="7596"/>
                          <a:pt x="3641" y="7638"/>
                        </a:cubicBezTo>
                        <a:cubicBezTo>
                          <a:pt x="3830" y="8475"/>
                          <a:pt x="3725" y="9333"/>
                          <a:pt x="3725" y="10170"/>
                        </a:cubicBezTo>
                        <a:cubicBezTo>
                          <a:pt x="3725" y="11007"/>
                          <a:pt x="3725" y="11802"/>
                          <a:pt x="3662" y="12723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/>
                  </a:p>
                </p:txBody>
              </p:sp>
              <p:grpSp>
                <p:nvGrpSpPr>
                  <p:cNvPr id="236" name="Google Shape;236;p33"/>
                  <p:cNvGrpSpPr/>
                  <p:nvPr/>
                </p:nvGrpSpPr>
                <p:grpSpPr>
                  <a:xfrm>
                    <a:off x="-2749400" y="3146350"/>
                    <a:ext cx="2194400" cy="1786375"/>
                    <a:chOff x="-2749400" y="3146350"/>
                    <a:chExt cx="2194400" cy="1786375"/>
                  </a:xfrm>
                </p:grpSpPr>
                <p:sp>
                  <p:nvSpPr>
                    <p:cNvPr id="237" name="Google Shape;237;p33"/>
                    <p:cNvSpPr/>
                    <p:nvPr/>
                  </p:nvSpPr>
                  <p:spPr>
                    <a:xfrm>
                      <a:off x="-2119075" y="3352450"/>
                      <a:ext cx="874625" cy="6743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4985" h="26972" extrusionOk="0">
                          <a:moveTo>
                            <a:pt x="1" y="19439"/>
                          </a:moveTo>
                          <a:cubicBezTo>
                            <a:pt x="1235" y="19334"/>
                            <a:pt x="2114" y="18727"/>
                            <a:pt x="3035" y="18246"/>
                          </a:cubicBezTo>
                          <a:cubicBezTo>
                            <a:pt x="3809" y="17828"/>
                            <a:pt x="4374" y="17116"/>
                            <a:pt x="4750" y="16300"/>
                          </a:cubicBezTo>
                          <a:cubicBezTo>
                            <a:pt x="4897" y="16007"/>
                            <a:pt x="4855" y="15652"/>
                            <a:pt x="4918" y="15338"/>
                          </a:cubicBezTo>
                          <a:cubicBezTo>
                            <a:pt x="5273" y="15170"/>
                            <a:pt x="5629" y="15003"/>
                            <a:pt x="5985" y="14919"/>
                          </a:cubicBezTo>
                          <a:cubicBezTo>
                            <a:pt x="6612" y="14731"/>
                            <a:pt x="7094" y="14312"/>
                            <a:pt x="7554" y="13894"/>
                          </a:cubicBezTo>
                          <a:cubicBezTo>
                            <a:pt x="8684" y="12952"/>
                            <a:pt x="9186" y="11676"/>
                            <a:pt x="9751" y="10421"/>
                          </a:cubicBezTo>
                          <a:cubicBezTo>
                            <a:pt x="9877" y="10149"/>
                            <a:pt x="9981" y="9877"/>
                            <a:pt x="10086" y="9626"/>
                          </a:cubicBezTo>
                          <a:cubicBezTo>
                            <a:pt x="10190" y="9584"/>
                            <a:pt x="10253" y="9563"/>
                            <a:pt x="10337" y="9563"/>
                          </a:cubicBezTo>
                          <a:cubicBezTo>
                            <a:pt x="11718" y="9563"/>
                            <a:pt x="12806" y="8914"/>
                            <a:pt x="13726" y="7931"/>
                          </a:cubicBezTo>
                          <a:cubicBezTo>
                            <a:pt x="15379" y="6236"/>
                            <a:pt x="15379" y="6236"/>
                            <a:pt x="16467" y="4144"/>
                          </a:cubicBezTo>
                          <a:cubicBezTo>
                            <a:pt x="17095" y="2930"/>
                            <a:pt x="17514" y="1716"/>
                            <a:pt x="17472" y="315"/>
                          </a:cubicBezTo>
                          <a:cubicBezTo>
                            <a:pt x="17472" y="210"/>
                            <a:pt x="17514" y="105"/>
                            <a:pt x="17514" y="1"/>
                          </a:cubicBezTo>
                          <a:cubicBezTo>
                            <a:pt x="17723" y="1"/>
                            <a:pt x="17744" y="147"/>
                            <a:pt x="17807" y="252"/>
                          </a:cubicBezTo>
                          <a:cubicBezTo>
                            <a:pt x="18100" y="942"/>
                            <a:pt x="18644" y="1423"/>
                            <a:pt x="19188" y="1884"/>
                          </a:cubicBezTo>
                          <a:cubicBezTo>
                            <a:pt x="19460" y="2093"/>
                            <a:pt x="19752" y="2260"/>
                            <a:pt x="20004" y="2491"/>
                          </a:cubicBezTo>
                          <a:cubicBezTo>
                            <a:pt x="20715" y="3097"/>
                            <a:pt x="21552" y="3432"/>
                            <a:pt x="22431" y="3683"/>
                          </a:cubicBezTo>
                          <a:cubicBezTo>
                            <a:pt x="22703" y="3746"/>
                            <a:pt x="22954" y="3788"/>
                            <a:pt x="23247" y="3809"/>
                          </a:cubicBezTo>
                          <a:cubicBezTo>
                            <a:pt x="24021" y="3913"/>
                            <a:pt x="24586" y="3537"/>
                            <a:pt x="24983" y="2909"/>
                          </a:cubicBezTo>
                          <a:cubicBezTo>
                            <a:pt x="25067" y="2763"/>
                            <a:pt x="25151" y="2595"/>
                            <a:pt x="25297" y="2428"/>
                          </a:cubicBezTo>
                          <a:cubicBezTo>
                            <a:pt x="25423" y="2553"/>
                            <a:pt x="25548" y="2658"/>
                            <a:pt x="25632" y="2763"/>
                          </a:cubicBezTo>
                          <a:cubicBezTo>
                            <a:pt x="26050" y="3474"/>
                            <a:pt x="26636" y="4018"/>
                            <a:pt x="27243" y="4583"/>
                          </a:cubicBezTo>
                          <a:cubicBezTo>
                            <a:pt x="27829" y="5148"/>
                            <a:pt x="28561" y="5483"/>
                            <a:pt x="29315" y="5692"/>
                          </a:cubicBezTo>
                          <a:cubicBezTo>
                            <a:pt x="30863" y="6110"/>
                            <a:pt x="30863" y="6048"/>
                            <a:pt x="32767" y="6006"/>
                          </a:cubicBezTo>
                          <a:cubicBezTo>
                            <a:pt x="33102" y="5776"/>
                            <a:pt x="33416" y="5566"/>
                            <a:pt x="33771" y="5315"/>
                          </a:cubicBezTo>
                          <a:cubicBezTo>
                            <a:pt x="34106" y="6194"/>
                            <a:pt x="34462" y="6968"/>
                            <a:pt x="34734" y="7805"/>
                          </a:cubicBezTo>
                          <a:cubicBezTo>
                            <a:pt x="34880" y="8286"/>
                            <a:pt x="34943" y="8830"/>
                            <a:pt x="34964" y="9333"/>
                          </a:cubicBezTo>
                          <a:cubicBezTo>
                            <a:pt x="34985" y="9877"/>
                            <a:pt x="34922" y="10400"/>
                            <a:pt x="34859" y="10944"/>
                          </a:cubicBezTo>
                          <a:cubicBezTo>
                            <a:pt x="34838" y="11446"/>
                            <a:pt x="34713" y="11969"/>
                            <a:pt x="34859" y="12471"/>
                          </a:cubicBezTo>
                          <a:cubicBezTo>
                            <a:pt x="34922" y="12639"/>
                            <a:pt x="34859" y="12890"/>
                            <a:pt x="34817" y="13099"/>
                          </a:cubicBezTo>
                          <a:cubicBezTo>
                            <a:pt x="34608" y="13957"/>
                            <a:pt x="34399" y="14794"/>
                            <a:pt x="34190" y="15652"/>
                          </a:cubicBezTo>
                          <a:cubicBezTo>
                            <a:pt x="34127" y="15882"/>
                            <a:pt x="34001" y="16091"/>
                            <a:pt x="33918" y="16342"/>
                          </a:cubicBezTo>
                          <a:cubicBezTo>
                            <a:pt x="33771" y="16698"/>
                            <a:pt x="33562" y="17033"/>
                            <a:pt x="33395" y="17388"/>
                          </a:cubicBezTo>
                          <a:cubicBezTo>
                            <a:pt x="32641" y="19083"/>
                            <a:pt x="31574" y="20569"/>
                            <a:pt x="30319" y="21929"/>
                          </a:cubicBezTo>
                          <a:cubicBezTo>
                            <a:pt x="30068" y="22159"/>
                            <a:pt x="29900" y="22452"/>
                            <a:pt x="29691" y="22682"/>
                          </a:cubicBezTo>
                          <a:cubicBezTo>
                            <a:pt x="29377" y="23059"/>
                            <a:pt x="29084" y="23435"/>
                            <a:pt x="28561" y="23540"/>
                          </a:cubicBezTo>
                          <a:cubicBezTo>
                            <a:pt x="28457" y="23582"/>
                            <a:pt x="28352" y="23644"/>
                            <a:pt x="28247" y="23728"/>
                          </a:cubicBezTo>
                          <a:cubicBezTo>
                            <a:pt x="27557" y="24230"/>
                            <a:pt x="26887" y="24732"/>
                            <a:pt x="26176" y="25193"/>
                          </a:cubicBezTo>
                          <a:cubicBezTo>
                            <a:pt x="25925" y="25381"/>
                            <a:pt x="25611" y="25507"/>
                            <a:pt x="25297" y="25653"/>
                          </a:cubicBezTo>
                          <a:cubicBezTo>
                            <a:pt x="24816" y="25820"/>
                            <a:pt x="24356" y="26030"/>
                            <a:pt x="23854" y="26197"/>
                          </a:cubicBezTo>
                          <a:cubicBezTo>
                            <a:pt x="23561" y="26302"/>
                            <a:pt x="23268" y="26323"/>
                            <a:pt x="22996" y="26385"/>
                          </a:cubicBezTo>
                          <a:cubicBezTo>
                            <a:pt x="22786" y="26406"/>
                            <a:pt x="22577" y="26406"/>
                            <a:pt x="22368" y="26490"/>
                          </a:cubicBezTo>
                          <a:cubicBezTo>
                            <a:pt x="21175" y="26846"/>
                            <a:pt x="19983" y="26762"/>
                            <a:pt x="18769" y="26636"/>
                          </a:cubicBezTo>
                          <a:cubicBezTo>
                            <a:pt x="18518" y="26616"/>
                            <a:pt x="18246" y="26553"/>
                            <a:pt x="17974" y="26636"/>
                          </a:cubicBezTo>
                          <a:cubicBezTo>
                            <a:pt x="17032" y="26929"/>
                            <a:pt x="16049" y="26971"/>
                            <a:pt x="15087" y="26908"/>
                          </a:cubicBezTo>
                          <a:cubicBezTo>
                            <a:pt x="14208" y="26825"/>
                            <a:pt x="13287" y="26929"/>
                            <a:pt x="12387" y="26636"/>
                          </a:cubicBezTo>
                          <a:cubicBezTo>
                            <a:pt x="12325" y="26616"/>
                            <a:pt x="12220" y="26636"/>
                            <a:pt x="12136" y="26657"/>
                          </a:cubicBezTo>
                          <a:cubicBezTo>
                            <a:pt x="10965" y="26846"/>
                            <a:pt x="9814" y="26720"/>
                            <a:pt x="8663" y="26344"/>
                          </a:cubicBezTo>
                          <a:cubicBezTo>
                            <a:pt x="7261" y="25904"/>
                            <a:pt x="5964" y="25339"/>
                            <a:pt x="4750" y="24502"/>
                          </a:cubicBezTo>
                          <a:cubicBezTo>
                            <a:pt x="4060" y="24021"/>
                            <a:pt x="3390" y="23498"/>
                            <a:pt x="2804" y="22891"/>
                          </a:cubicBezTo>
                          <a:cubicBezTo>
                            <a:pt x="1884" y="22012"/>
                            <a:pt x="1026" y="21092"/>
                            <a:pt x="335" y="20004"/>
                          </a:cubicBezTo>
                          <a:cubicBezTo>
                            <a:pt x="231" y="19836"/>
                            <a:pt x="147" y="19711"/>
                            <a:pt x="1" y="19439"/>
                          </a:cubicBezTo>
                          <a:close/>
                          <a:moveTo>
                            <a:pt x="18037" y="24983"/>
                          </a:moveTo>
                          <a:lnTo>
                            <a:pt x="18037" y="25046"/>
                          </a:lnTo>
                          <a:cubicBezTo>
                            <a:pt x="18727" y="24963"/>
                            <a:pt x="19418" y="24921"/>
                            <a:pt x="20108" y="24816"/>
                          </a:cubicBezTo>
                          <a:cubicBezTo>
                            <a:pt x="21238" y="24628"/>
                            <a:pt x="22263" y="24188"/>
                            <a:pt x="23142" y="23477"/>
                          </a:cubicBezTo>
                          <a:cubicBezTo>
                            <a:pt x="23309" y="23351"/>
                            <a:pt x="23477" y="23205"/>
                            <a:pt x="23665" y="23142"/>
                          </a:cubicBezTo>
                          <a:cubicBezTo>
                            <a:pt x="24188" y="22849"/>
                            <a:pt x="24544" y="22431"/>
                            <a:pt x="24837" y="21908"/>
                          </a:cubicBezTo>
                          <a:cubicBezTo>
                            <a:pt x="25234" y="21196"/>
                            <a:pt x="25569" y="20464"/>
                            <a:pt x="25506" y="19606"/>
                          </a:cubicBezTo>
                          <a:cubicBezTo>
                            <a:pt x="25465" y="19397"/>
                            <a:pt x="25527" y="19188"/>
                            <a:pt x="25569" y="18978"/>
                          </a:cubicBezTo>
                          <a:cubicBezTo>
                            <a:pt x="25883" y="18037"/>
                            <a:pt x="25695" y="17074"/>
                            <a:pt x="25695" y="16091"/>
                          </a:cubicBezTo>
                          <a:cubicBezTo>
                            <a:pt x="25695" y="16049"/>
                            <a:pt x="25674" y="15965"/>
                            <a:pt x="25632" y="15944"/>
                          </a:cubicBezTo>
                          <a:cubicBezTo>
                            <a:pt x="25548" y="15861"/>
                            <a:pt x="25423" y="15756"/>
                            <a:pt x="25339" y="15777"/>
                          </a:cubicBezTo>
                          <a:cubicBezTo>
                            <a:pt x="24900" y="15861"/>
                            <a:pt x="24418" y="15882"/>
                            <a:pt x="24021" y="16070"/>
                          </a:cubicBezTo>
                          <a:cubicBezTo>
                            <a:pt x="23351" y="16384"/>
                            <a:pt x="22661" y="16677"/>
                            <a:pt x="21929" y="16865"/>
                          </a:cubicBezTo>
                          <a:cubicBezTo>
                            <a:pt x="21594" y="16970"/>
                            <a:pt x="21259" y="17033"/>
                            <a:pt x="20882" y="17033"/>
                          </a:cubicBezTo>
                          <a:cubicBezTo>
                            <a:pt x="20569" y="17033"/>
                            <a:pt x="20296" y="17012"/>
                            <a:pt x="19983" y="17033"/>
                          </a:cubicBezTo>
                          <a:cubicBezTo>
                            <a:pt x="19564" y="17074"/>
                            <a:pt x="19083" y="17074"/>
                            <a:pt x="18748" y="17242"/>
                          </a:cubicBezTo>
                          <a:cubicBezTo>
                            <a:pt x="18162" y="17535"/>
                            <a:pt x="17597" y="17556"/>
                            <a:pt x="16991" y="17597"/>
                          </a:cubicBezTo>
                          <a:cubicBezTo>
                            <a:pt x="16363" y="17618"/>
                            <a:pt x="15714" y="17618"/>
                            <a:pt x="15087" y="17639"/>
                          </a:cubicBezTo>
                          <a:cubicBezTo>
                            <a:pt x="14856" y="17639"/>
                            <a:pt x="14605" y="17618"/>
                            <a:pt x="14375" y="17556"/>
                          </a:cubicBezTo>
                          <a:cubicBezTo>
                            <a:pt x="13768" y="17430"/>
                            <a:pt x="13517" y="17597"/>
                            <a:pt x="13434" y="18162"/>
                          </a:cubicBezTo>
                          <a:cubicBezTo>
                            <a:pt x="13413" y="18434"/>
                            <a:pt x="13496" y="18748"/>
                            <a:pt x="13392" y="18978"/>
                          </a:cubicBezTo>
                          <a:cubicBezTo>
                            <a:pt x="13099" y="19627"/>
                            <a:pt x="13141" y="20276"/>
                            <a:pt x="13224" y="20945"/>
                          </a:cubicBezTo>
                          <a:cubicBezTo>
                            <a:pt x="13308" y="21887"/>
                            <a:pt x="13559" y="22766"/>
                            <a:pt x="14354" y="23414"/>
                          </a:cubicBezTo>
                          <a:cubicBezTo>
                            <a:pt x="14605" y="23665"/>
                            <a:pt x="14877" y="23916"/>
                            <a:pt x="15107" y="24188"/>
                          </a:cubicBezTo>
                          <a:cubicBezTo>
                            <a:pt x="15589" y="24732"/>
                            <a:pt x="16216" y="24921"/>
                            <a:pt x="16886" y="24963"/>
                          </a:cubicBezTo>
                          <a:cubicBezTo>
                            <a:pt x="17263" y="25025"/>
                            <a:pt x="17660" y="24983"/>
                            <a:pt x="18037" y="24983"/>
                          </a:cubicBezTo>
                          <a:close/>
                          <a:moveTo>
                            <a:pt x="14668" y="13622"/>
                          </a:moveTo>
                          <a:cubicBezTo>
                            <a:pt x="14668" y="13120"/>
                            <a:pt x="14270" y="12722"/>
                            <a:pt x="13831" y="12743"/>
                          </a:cubicBezTo>
                          <a:cubicBezTo>
                            <a:pt x="13434" y="12785"/>
                            <a:pt x="13120" y="13141"/>
                            <a:pt x="13141" y="13643"/>
                          </a:cubicBezTo>
                          <a:cubicBezTo>
                            <a:pt x="13141" y="14187"/>
                            <a:pt x="13350" y="14375"/>
                            <a:pt x="13936" y="14375"/>
                          </a:cubicBezTo>
                          <a:cubicBezTo>
                            <a:pt x="14480" y="14375"/>
                            <a:pt x="14668" y="14166"/>
                            <a:pt x="14668" y="13622"/>
                          </a:cubicBezTo>
                          <a:close/>
                          <a:moveTo>
                            <a:pt x="26699" y="10902"/>
                          </a:moveTo>
                          <a:cubicBezTo>
                            <a:pt x="26678" y="10734"/>
                            <a:pt x="26678" y="10588"/>
                            <a:pt x="26615" y="10442"/>
                          </a:cubicBezTo>
                          <a:cubicBezTo>
                            <a:pt x="26511" y="10128"/>
                            <a:pt x="26239" y="10002"/>
                            <a:pt x="25883" y="10107"/>
                          </a:cubicBezTo>
                          <a:cubicBezTo>
                            <a:pt x="25506" y="10232"/>
                            <a:pt x="25339" y="10504"/>
                            <a:pt x="25360" y="10839"/>
                          </a:cubicBezTo>
                          <a:cubicBezTo>
                            <a:pt x="25423" y="11195"/>
                            <a:pt x="25820" y="11592"/>
                            <a:pt x="26155" y="11571"/>
                          </a:cubicBezTo>
                          <a:cubicBezTo>
                            <a:pt x="26302" y="11571"/>
                            <a:pt x="26469" y="11446"/>
                            <a:pt x="26574" y="11299"/>
                          </a:cubicBezTo>
                          <a:cubicBezTo>
                            <a:pt x="26678" y="11195"/>
                            <a:pt x="26678" y="11027"/>
                            <a:pt x="26699" y="10902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38" name="Google Shape;238;p33"/>
                    <p:cNvSpPr/>
                    <p:nvPr/>
                  </p:nvSpPr>
                  <p:spPr>
                    <a:xfrm>
                      <a:off x="-2180800" y="3167275"/>
                      <a:ext cx="912825" cy="6450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513" h="25800" extrusionOk="0">
                          <a:moveTo>
                            <a:pt x="11676" y="16781"/>
                          </a:moveTo>
                          <a:cubicBezTo>
                            <a:pt x="11237" y="17702"/>
                            <a:pt x="10860" y="18602"/>
                            <a:pt x="10337" y="19397"/>
                          </a:cubicBezTo>
                          <a:cubicBezTo>
                            <a:pt x="9918" y="20025"/>
                            <a:pt x="9353" y="20548"/>
                            <a:pt x="8768" y="21029"/>
                          </a:cubicBezTo>
                          <a:cubicBezTo>
                            <a:pt x="8433" y="21280"/>
                            <a:pt x="7952" y="21385"/>
                            <a:pt x="7491" y="21552"/>
                          </a:cubicBezTo>
                          <a:lnTo>
                            <a:pt x="7094" y="21071"/>
                          </a:lnTo>
                          <a:cubicBezTo>
                            <a:pt x="6905" y="20882"/>
                            <a:pt x="6696" y="20820"/>
                            <a:pt x="6445" y="20820"/>
                          </a:cubicBezTo>
                          <a:cubicBezTo>
                            <a:pt x="6110" y="20820"/>
                            <a:pt x="5859" y="21029"/>
                            <a:pt x="5838" y="21364"/>
                          </a:cubicBezTo>
                          <a:cubicBezTo>
                            <a:pt x="5817" y="21699"/>
                            <a:pt x="5922" y="22033"/>
                            <a:pt x="6131" y="22305"/>
                          </a:cubicBezTo>
                          <a:cubicBezTo>
                            <a:pt x="6571" y="22828"/>
                            <a:pt x="6424" y="23289"/>
                            <a:pt x="6048" y="23770"/>
                          </a:cubicBezTo>
                          <a:cubicBezTo>
                            <a:pt x="5692" y="24230"/>
                            <a:pt x="5273" y="24691"/>
                            <a:pt x="4667" y="24921"/>
                          </a:cubicBezTo>
                          <a:cubicBezTo>
                            <a:pt x="4353" y="25046"/>
                            <a:pt x="4060" y="25214"/>
                            <a:pt x="3767" y="25360"/>
                          </a:cubicBezTo>
                          <a:cubicBezTo>
                            <a:pt x="3181" y="25674"/>
                            <a:pt x="2511" y="25800"/>
                            <a:pt x="1821" y="25758"/>
                          </a:cubicBezTo>
                          <a:cubicBezTo>
                            <a:pt x="1570" y="25423"/>
                            <a:pt x="1465" y="25004"/>
                            <a:pt x="1298" y="24628"/>
                          </a:cubicBezTo>
                          <a:cubicBezTo>
                            <a:pt x="566" y="23247"/>
                            <a:pt x="294" y="21699"/>
                            <a:pt x="147" y="20192"/>
                          </a:cubicBezTo>
                          <a:cubicBezTo>
                            <a:pt x="1" y="18958"/>
                            <a:pt x="147" y="17702"/>
                            <a:pt x="147" y="16468"/>
                          </a:cubicBezTo>
                          <a:cubicBezTo>
                            <a:pt x="147" y="15108"/>
                            <a:pt x="482" y="13852"/>
                            <a:pt x="1047" y="12618"/>
                          </a:cubicBezTo>
                          <a:cubicBezTo>
                            <a:pt x="1340" y="11990"/>
                            <a:pt x="1654" y="11362"/>
                            <a:pt x="1821" y="10714"/>
                          </a:cubicBezTo>
                          <a:cubicBezTo>
                            <a:pt x="1926" y="10295"/>
                            <a:pt x="2156" y="9960"/>
                            <a:pt x="2407" y="9626"/>
                          </a:cubicBezTo>
                          <a:cubicBezTo>
                            <a:pt x="2721" y="9228"/>
                            <a:pt x="3035" y="8810"/>
                            <a:pt x="3348" y="8391"/>
                          </a:cubicBezTo>
                          <a:cubicBezTo>
                            <a:pt x="3537" y="8119"/>
                            <a:pt x="3537" y="8119"/>
                            <a:pt x="3411" y="7638"/>
                          </a:cubicBezTo>
                          <a:cubicBezTo>
                            <a:pt x="3537" y="7450"/>
                            <a:pt x="3704" y="7261"/>
                            <a:pt x="3809" y="7052"/>
                          </a:cubicBezTo>
                          <a:cubicBezTo>
                            <a:pt x="4039" y="6696"/>
                            <a:pt x="4332" y="6403"/>
                            <a:pt x="4708" y="6194"/>
                          </a:cubicBezTo>
                          <a:cubicBezTo>
                            <a:pt x="5001" y="6027"/>
                            <a:pt x="5294" y="5859"/>
                            <a:pt x="5504" y="5587"/>
                          </a:cubicBezTo>
                          <a:cubicBezTo>
                            <a:pt x="5587" y="5483"/>
                            <a:pt x="5650" y="5399"/>
                            <a:pt x="5755" y="5357"/>
                          </a:cubicBezTo>
                          <a:cubicBezTo>
                            <a:pt x="7491" y="4227"/>
                            <a:pt x="8998" y="2825"/>
                            <a:pt x="10818" y="1842"/>
                          </a:cubicBezTo>
                          <a:cubicBezTo>
                            <a:pt x="11446" y="1507"/>
                            <a:pt x="12074" y="1152"/>
                            <a:pt x="12701" y="775"/>
                          </a:cubicBezTo>
                          <a:cubicBezTo>
                            <a:pt x="13350" y="377"/>
                            <a:pt x="14103" y="252"/>
                            <a:pt x="14815" y="43"/>
                          </a:cubicBezTo>
                          <a:cubicBezTo>
                            <a:pt x="15024" y="1"/>
                            <a:pt x="15233" y="22"/>
                            <a:pt x="15442" y="22"/>
                          </a:cubicBezTo>
                          <a:lnTo>
                            <a:pt x="19711" y="22"/>
                          </a:lnTo>
                          <a:cubicBezTo>
                            <a:pt x="20087" y="22"/>
                            <a:pt x="20485" y="63"/>
                            <a:pt x="20882" y="126"/>
                          </a:cubicBezTo>
                          <a:cubicBezTo>
                            <a:pt x="21405" y="168"/>
                            <a:pt x="21908" y="231"/>
                            <a:pt x="22431" y="273"/>
                          </a:cubicBezTo>
                          <a:cubicBezTo>
                            <a:pt x="22786" y="336"/>
                            <a:pt x="23121" y="377"/>
                            <a:pt x="23498" y="440"/>
                          </a:cubicBezTo>
                          <a:cubicBezTo>
                            <a:pt x="23686" y="461"/>
                            <a:pt x="23854" y="545"/>
                            <a:pt x="24021" y="545"/>
                          </a:cubicBezTo>
                          <a:cubicBezTo>
                            <a:pt x="24690" y="482"/>
                            <a:pt x="25318" y="754"/>
                            <a:pt x="25946" y="963"/>
                          </a:cubicBezTo>
                          <a:cubicBezTo>
                            <a:pt x="26448" y="1110"/>
                            <a:pt x="26887" y="1361"/>
                            <a:pt x="27411" y="1424"/>
                          </a:cubicBezTo>
                          <a:cubicBezTo>
                            <a:pt x="27620" y="1465"/>
                            <a:pt x="27871" y="1633"/>
                            <a:pt x="28017" y="1800"/>
                          </a:cubicBezTo>
                          <a:cubicBezTo>
                            <a:pt x="28352" y="2135"/>
                            <a:pt x="28750" y="2344"/>
                            <a:pt x="29168" y="2512"/>
                          </a:cubicBezTo>
                          <a:cubicBezTo>
                            <a:pt x="29545" y="2637"/>
                            <a:pt x="29817" y="2784"/>
                            <a:pt x="30089" y="3056"/>
                          </a:cubicBezTo>
                          <a:cubicBezTo>
                            <a:pt x="30214" y="3181"/>
                            <a:pt x="30382" y="3286"/>
                            <a:pt x="30528" y="3369"/>
                          </a:cubicBezTo>
                          <a:cubicBezTo>
                            <a:pt x="30926" y="3558"/>
                            <a:pt x="31260" y="3767"/>
                            <a:pt x="31491" y="4144"/>
                          </a:cubicBezTo>
                          <a:cubicBezTo>
                            <a:pt x="31574" y="4311"/>
                            <a:pt x="31763" y="4395"/>
                            <a:pt x="31909" y="4499"/>
                          </a:cubicBezTo>
                          <a:cubicBezTo>
                            <a:pt x="32495" y="4939"/>
                            <a:pt x="33039" y="5399"/>
                            <a:pt x="33353" y="6089"/>
                          </a:cubicBezTo>
                          <a:cubicBezTo>
                            <a:pt x="33416" y="6194"/>
                            <a:pt x="33457" y="6320"/>
                            <a:pt x="33541" y="6403"/>
                          </a:cubicBezTo>
                          <a:cubicBezTo>
                            <a:pt x="34211" y="7031"/>
                            <a:pt x="34566" y="7889"/>
                            <a:pt x="35048" y="8642"/>
                          </a:cubicBezTo>
                          <a:cubicBezTo>
                            <a:pt x="35257" y="8935"/>
                            <a:pt x="35362" y="9312"/>
                            <a:pt x="35508" y="9647"/>
                          </a:cubicBezTo>
                          <a:cubicBezTo>
                            <a:pt x="35654" y="10107"/>
                            <a:pt x="35864" y="10525"/>
                            <a:pt x="36178" y="10923"/>
                          </a:cubicBezTo>
                          <a:cubicBezTo>
                            <a:pt x="36345" y="11111"/>
                            <a:pt x="36387" y="11341"/>
                            <a:pt x="36512" y="11551"/>
                          </a:cubicBezTo>
                          <a:cubicBezTo>
                            <a:pt x="36052" y="11990"/>
                            <a:pt x="35550" y="12262"/>
                            <a:pt x="34943" y="12262"/>
                          </a:cubicBezTo>
                          <a:cubicBezTo>
                            <a:pt x="34504" y="12262"/>
                            <a:pt x="34064" y="12346"/>
                            <a:pt x="33583" y="12388"/>
                          </a:cubicBezTo>
                          <a:cubicBezTo>
                            <a:pt x="33457" y="12388"/>
                            <a:pt x="33332" y="12450"/>
                            <a:pt x="33227" y="12408"/>
                          </a:cubicBezTo>
                          <a:cubicBezTo>
                            <a:pt x="32056" y="12136"/>
                            <a:pt x="30905" y="11823"/>
                            <a:pt x="30005" y="10902"/>
                          </a:cubicBezTo>
                          <a:cubicBezTo>
                            <a:pt x="29294" y="10191"/>
                            <a:pt x="28750" y="9354"/>
                            <a:pt x="28101" y="8621"/>
                          </a:cubicBezTo>
                          <a:cubicBezTo>
                            <a:pt x="27996" y="8517"/>
                            <a:pt x="27913" y="8370"/>
                            <a:pt x="27808" y="8286"/>
                          </a:cubicBezTo>
                          <a:cubicBezTo>
                            <a:pt x="27452" y="7994"/>
                            <a:pt x="26929" y="8182"/>
                            <a:pt x="26825" y="8621"/>
                          </a:cubicBezTo>
                          <a:cubicBezTo>
                            <a:pt x="26783" y="8726"/>
                            <a:pt x="26783" y="8851"/>
                            <a:pt x="26783" y="8998"/>
                          </a:cubicBezTo>
                          <a:cubicBezTo>
                            <a:pt x="26783" y="9144"/>
                            <a:pt x="26783" y="9312"/>
                            <a:pt x="26762" y="9437"/>
                          </a:cubicBezTo>
                          <a:cubicBezTo>
                            <a:pt x="26678" y="9877"/>
                            <a:pt x="26406" y="10316"/>
                            <a:pt x="25778" y="10274"/>
                          </a:cubicBezTo>
                          <a:cubicBezTo>
                            <a:pt x="25109" y="10211"/>
                            <a:pt x="24523" y="10044"/>
                            <a:pt x="23958" y="9730"/>
                          </a:cubicBezTo>
                          <a:cubicBezTo>
                            <a:pt x="23163" y="9249"/>
                            <a:pt x="22368" y="8726"/>
                            <a:pt x="21719" y="8056"/>
                          </a:cubicBezTo>
                          <a:cubicBezTo>
                            <a:pt x="21531" y="7868"/>
                            <a:pt x="21385" y="7638"/>
                            <a:pt x="21238" y="7387"/>
                          </a:cubicBezTo>
                          <a:cubicBezTo>
                            <a:pt x="20924" y="6906"/>
                            <a:pt x="20589" y="6382"/>
                            <a:pt x="20297" y="5859"/>
                          </a:cubicBezTo>
                          <a:cubicBezTo>
                            <a:pt x="20087" y="5504"/>
                            <a:pt x="19941" y="5169"/>
                            <a:pt x="19732" y="4834"/>
                          </a:cubicBezTo>
                          <a:cubicBezTo>
                            <a:pt x="19606" y="4604"/>
                            <a:pt x="19313" y="4562"/>
                            <a:pt x="19125" y="4771"/>
                          </a:cubicBezTo>
                          <a:cubicBezTo>
                            <a:pt x="18916" y="5043"/>
                            <a:pt x="18895" y="5336"/>
                            <a:pt x="19041" y="5608"/>
                          </a:cubicBezTo>
                          <a:cubicBezTo>
                            <a:pt x="19229" y="5922"/>
                            <a:pt x="19418" y="6236"/>
                            <a:pt x="19564" y="6508"/>
                          </a:cubicBezTo>
                          <a:cubicBezTo>
                            <a:pt x="19501" y="6843"/>
                            <a:pt x="19334" y="7136"/>
                            <a:pt x="19355" y="7429"/>
                          </a:cubicBezTo>
                          <a:cubicBezTo>
                            <a:pt x="19439" y="8642"/>
                            <a:pt x="18978" y="9730"/>
                            <a:pt x="18476" y="10797"/>
                          </a:cubicBezTo>
                          <a:cubicBezTo>
                            <a:pt x="18413" y="10923"/>
                            <a:pt x="18351" y="11048"/>
                            <a:pt x="18267" y="11195"/>
                          </a:cubicBezTo>
                          <a:cubicBezTo>
                            <a:pt x="17095" y="13308"/>
                            <a:pt x="17095" y="13308"/>
                            <a:pt x="15317" y="14919"/>
                          </a:cubicBezTo>
                          <a:cubicBezTo>
                            <a:pt x="14835" y="15380"/>
                            <a:pt x="14229" y="15589"/>
                            <a:pt x="13664" y="15840"/>
                          </a:cubicBezTo>
                          <a:cubicBezTo>
                            <a:pt x="13434" y="15945"/>
                            <a:pt x="13141" y="15945"/>
                            <a:pt x="12827" y="15819"/>
                          </a:cubicBezTo>
                          <a:cubicBezTo>
                            <a:pt x="12743" y="15191"/>
                            <a:pt x="12659" y="14543"/>
                            <a:pt x="12555" y="13873"/>
                          </a:cubicBezTo>
                          <a:cubicBezTo>
                            <a:pt x="12492" y="13434"/>
                            <a:pt x="12346" y="12994"/>
                            <a:pt x="12199" y="12576"/>
                          </a:cubicBezTo>
                          <a:cubicBezTo>
                            <a:pt x="12032" y="12178"/>
                            <a:pt x="11258" y="12053"/>
                            <a:pt x="10944" y="12367"/>
                          </a:cubicBezTo>
                          <a:cubicBezTo>
                            <a:pt x="10839" y="12471"/>
                            <a:pt x="10755" y="12618"/>
                            <a:pt x="10755" y="12764"/>
                          </a:cubicBezTo>
                          <a:cubicBezTo>
                            <a:pt x="10734" y="13434"/>
                            <a:pt x="10713" y="14145"/>
                            <a:pt x="10755" y="14815"/>
                          </a:cubicBezTo>
                          <a:cubicBezTo>
                            <a:pt x="10839" y="15463"/>
                            <a:pt x="11048" y="16154"/>
                            <a:pt x="11676" y="1678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39" name="Google Shape;239;p33"/>
                    <p:cNvSpPr/>
                    <p:nvPr/>
                  </p:nvSpPr>
                  <p:spPr>
                    <a:xfrm>
                      <a:off x="-1988300" y="4020975"/>
                      <a:ext cx="536725" cy="507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469" h="20317" extrusionOk="0">
                          <a:moveTo>
                            <a:pt x="21405" y="19250"/>
                          </a:moveTo>
                          <a:cubicBezTo>
                            <a:pt x="20715" y="19417"/>
                            <a:pt x="20045" y="19585"/>
                            <a:pt x="19376" y="19710"/>
                          </a:cubicBezTo>
                          <a:cubicBezTo>
                            <a:pt x="18246" y="19919"/>
                            <a:pt x="17095" y="20087"/>
                            <a:pt x="15986" y="20275"/>
                          </a:cubicBezTo>
                          <a:cubicBezTo>
                            <a:pt x="15651" y="20317"/>
                            <a:pt x="15317" y="20296"/>
                            <a:pt x="14982" y="20296"/>
                          </a:cubicBezTo>
                          <a:lnTo>
                            <a:pt x="12806" y="20296"/>
                          </a:lnTo>
                          <a:cubicBezTo>
                            <a:pt x="11864" y="20296"/>
                            <a:pt x="10964" y="20275"/>
                            <a:pt x="10023" y="20170"/>
                          </a:cubicBezTo>
                          <a:cubicBezTo>
                            <a:pt x="9102" y="20045"/>
                            <a:pt x="8161" y="20003"/>
                            <a:pt x="7219" y="20045"/>
                          </a:cubicBezTo>
                          <a:cubicBezTo>
                            <a:pt x="5001" y="20087"/>
                            <a:pt x="2825" y="19794"/>
                            <a:pt x="628" y="19480"/>
                          </a:cubicBezTo>
                          <a:cubicBezTo>
                            <a:pt x="545" y="19459"/>
                            <a:pt x="440" y="19459"/>
                            <a:pt x="356" y="19438"/>
                          </a:cubicBezTo>
                          <a:cubicBezTo>
                            <a:pt x="126" y="19354"/>
                            <a:pt x="0" y="19187"/>
                            <a:pt x="42" y="18957"/>
                          </a:cubicBezTo>
                          <a:cubicBezTo>
                            <a:pt x="147" y="18413"/>
                            <a:pt x="210" y="17806"/>
                            <a:pt x="440" y="17283"/>
                          </a:cubicBezTo>
                          <a:cubicBezTo>
                            <a:pt x="963" y="16174"/>
                            <a:pt x="1402" y="15002"/>
                            <a:pt x="1800" y="13831"/>
                          </a:cubicBezTo>
                          <a:cubicBezTo>
                            <a:pt x="1905" y="13517"/>
                            <a:pt x="2030" y="13203"/>
                            <a:pt x="2197" y="12910"/>
                          </a:cubicBezTo>
                          <a:cubicBezTo>
                            <a:pt x="4060" y="9290"/>
                            <a:pt x="5545" y="5482"/>
                            <a:pt x="6947" y="1674"/>
                          </a:cubicBezTo>
                          <a:cubicBezTo>
                            <a:pt x="7010" y="1548"/>
                            <a:pt x="7094" y="1402"/>
                            <a:pt x="7135" y="1276"/>
                          </a:cubicBezTo>
                          <a:cubicBezTo>
                            <a:pt x="7240" y="1255"/>
                            <a:pt x="7324" y="1193"/>
                            <a:pt x="7428" y="1193"/>
                          </a:cubicBezTo>
                          <a:cubicBezTo>
                            <a:pt x="8558" y="1235"/>
                            <a:pt x="9646" y="1255"/>
                            <a:pt x="10797" y="1276"/>
                          </a:cubicBezTo>
                          <a:cubicBezTo>
                            <a:pt x="11027" y="1674"/>
                            <a:pt x="11278" y="2030"/>
                            <a:pt x="11488" y="2427"/>
                          </a:cubicBezTo>
                          <a:cubicBezTo>
                            <a:pt x="11864" y="3139"/>
                            <a:pt x="12534" y="3536"/>
                            <a:pt x="13182" y="3871"/>
                          </a:cubicBezTo>
                          <a:cubicBezTo>
                            <a:pt x="13622" y="4101"/>
                            <a:pt x="14166" y="4080"/>
                            <a:pt x="14626" y="3683"/>
                          </a:cubicBezTo>
                          <a:cubicBezTo>
                            <a:pt x="15086" y="3264"/>
                            <a:pt x="15505" y="2804"/>
                            <a:pt x="16028" y="2427"/>
                          </a:cubicBezTo>
                          <a:cubicBezTo>
                            <a:pt x="16342" y="2197"/>
                            <a:pt x="16467" y="1716"/>
                            <a:pt x="16446" y="1276"/>
                          </a:cubicBezTo>
                          <a:cubicBezTo>
                            <a:pt x="16446" y="1067"/>
                            <a:pt x="16363" y="858"/>
                            <a:pt x="16342" y="649"/>
                          </a:cubicBezTo>
                          <a:cubicBezTo>
                            <a:pt x="17158" y="147"/>
                            <a:pt x="18120" y="356"/>
                            <a:pt x="18978" y="0"/>
                          </a:cubicBezTo>
                          <a:cubicBezTo>
                            <a:pt x="19062" y="105"/>
                            <a:pt x="19167" y="147"/>
                            <a:pt x="19167" y="230"/>
                          </a:cubicBezTo>
                          <a:cubicBezTo>
                            <a:pt x="19250" y="1779"/>
                            <a:pt x="19711" y="3264"/>
                            <a:pt x="20024" y="4750"/>
                          </a:cubicBezTo>
                          <a:cubicBezTo>
                            <a:pt x="20338" y="6403"/>
                            <a:pt x="20736" y="8077"/>
                            <a:pt x="20694" y="9771"/>
                          </a:cubicBezTo>
                          <a:lnTo>
                            <a:pt x="20694" y="9960"/>
                          </a:lnTo>
                          <a:cubicBezTo>
                            <a:pt x="21008" y="11822"/>
                            <a:pt x="20903" y="13705"/>
                            <a:pt x="21112" y="15567"/>
                          </a:cubicBezTo>
                          <a:cubicBezTo>
                            <a:pt x="21175" y="16132"/>
                            <a:pt x="21175" y="16718"/>
                            <a:pt x="21175" y="17283"/>
                          </a:cubicBezTo>
                          <a:cubicBezTo>
                            <a:pt x="21217" y="17764"/>
                            <a:pt x="21154" y="18266"/>
                            <a:pt x="21384" y="18706"/>
                          </a:cubicBezTo>
                          <a:cubicBezTo>
                            <a:pt x="21468" y="18810"/>
                            <a:pt x="21405" y="19020"/>
                            <a:pt x="21405" y="19250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0" name="Google Shape;240;p33"/>
                    <p:cNvSpPr/>
                    <p:nvPr/>
                  </p:nvSpPr>
                  <p:spPr>
                    <a:xfrm>
                      <a:off x="-1090675" y="3486900"/>
                      <a:ext cx="504800" cy="6078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0192" h="24314" extrusionOk="0">
                          <a:moveTo>
                            <a:pt x="3369" y="16320"/>
                          </a:moveTo>
                          <a:cubicBezTo>
                            <a:pt x="3725" y="16237"/>
                            <a:pt x="4039" y="16153"/>
                            <a:pt x="4353" y="16090"/>
                          </a:cubicBezTo>
                          <a:cubicBezTo>
                            <a:pt x="4394" y="16048"/>
                            <a:pt x="4499" y="15944"/>
                            <a:pt x="4478" y="15881"/>
                          </a:cubicBezTo>
                          <a:cubicBezTo>
                            <a:pt x="4457" y="15776"/>
                            <a:pt x="4394" y="15630"/>
                            <a:pt x="4290" y="15588"/>
                          </a:cubicBezTo>
                          <a:cubicBezTo>
                            <a:pt x="4143" y="15504"/>
                            <a:pt x="3955" y="15504"/>
                            <a:pt x="3767" y="15484"/>
                          </a:cubicBezTo>
                          <a:cubicBezTo>
                            <a:pt x="3516" y="15463"/>
                            <a:pt x="3244" y="15463"/>
                            <a:pt x="2909" y="15421"/>
                          </a:cubicBezTo>
                          <a:cubicBezTo>
                            <a:pt x="2992" y="15274"/>
                            <a:pt x="3013" y="15149"/>
                            <a:pt x="3055" y="15065"/>
                          </a:cubicBezTo>
                          <a:cubicBezTo>
                            <a:pt x="3202" y="14898"/>
                            <a:pt x="3348" y="14751"/>
                            <a:pt x="3474" y="14584"/>
                          </a:cubicBezTo>
                          <a:cubicBezTo>
                            <a:pt x="3578" y="14458"/>
                            <a:pt x="3746" y="14312"/>
                            <a:pt x="3578" y="14123"/>
                          </a:cubicBezTo>
                          <a:cubicBezTo>
                            <a:pt x="3453" y="13998"/>
                            <a:pt x="3327" y="14123"/>
                            <a:pt x="3202" y="14165"/>
                          </a:cubicBezTo>
                          <a:lnTo>
                            <a:pt x="2888" y="14333"/>
                          </a:lnTo>
                          <a:cubicBezTo>
                            <a:pt x="2616" y="14228"/>
                            <a:pt x="2428" y="14103"/>
                            <a:pt x="2386" y="13831"/>
                          </a:cubicBezTo>
                          <a:cubicBezTo>
                            <a:pt x="2365" y="13747"/>
                            <a:pt x="2365" y="13642"/>
                            <a:pt x="2302" y="13579"/>
                          </a:cubicBezTo>
                          <a:cubicBezTo>
                            <a:pt x="2009" y="12952"/>
                            <a:pt x="2093" y="12387"/>
                            <a:pt x="2595" y="11927"/>
                          </a:cubicBezTo>
                          <a:cubicBezTo>
                            <a:pt x="2637" y="11864"/>
                            <a:pt x="2720" y="11801"/>
                            <a:pt x="2741" y="11717"/>
                          </a:cubicBezTo>
                          <a:cubicBezTo>
                            <a:pt x="2783" y="11592"/>
                            <a:pt x="2804" y="11403"/>
                            <a:pt x="2741" y="11299"/>
                          </a:cubicBezTo>
                          <a:cubicBezTo>
                            <a:pt x="2679" y="11194"/>
                            <a:pt x="2490" y="11110"/>
                            <a:pt x="2386" y="11131"/>
                          </a:cubicBezTo>
                          <a:cubicBezTo>
                            <a:pt x="2156" y="11173"/>
                            <a:pt x="1946" y="11236"/>
                            <a:pt x="1653" y="11320"/>
                          </a:cubicBezTo>
                          <a:cubicBezTo>
                            <a:pt x="858" y="9625"/>
                            <a:pt x="649" y="7763"/>
                            <a:pt x="0" y="5984"/>
                          </a:cubicBezTo>
                          <a:lnTo>
                            <a:pt x="628" y="5524"/>
                          </a:lnTo>
                          <a:cubicBezTo>
                            <a:pt x="1068" y="5168"/>
                            <a:pt x="1528" y="4750"/>
                            <a:pt x="1988" y="4478"/>
                          </a:cubicBezTo>
                          <a:cubicBezTo>
                            <a:pt x="2469" y="4206"/>
                            <a:pt x="3013" y="4101"/>
                            <a:pt x="3474" y="3871"/>
                          </a:cubicBezTo>
                          <a:cubicBezTo>
                            <a:pt x="4101" y="3578"/>
                            <a:pt x="4708" y="3243"/>
                            <a:pt x="5420" y="3118"/>
                          </a:cubicBezTo>
                          <a:cubicBezTo>
                            <a:pt x="5650" y="3076"/>
                            <a:pt x="5880" y="2929"/>
                            <a:pt x="6047" y="2762"/>
                          </a:cubicBezTo>
                          <a:cubicBezTo>
                            <a:pt x="6361" y="2448"/>
                            <a:pt x="6717" y="2281"/>
                            <a:pt x="7114" y="2113"/>
                          </a:cubicBezTo>
                          <a:cubicBezTo>
                            <a:pt x="7951" y="1716"/>
                            <a:pt x="8809" y="1339"/>
                            <a:pt x="9646" y="942"/>
                          </a:cubicBezTo>
                          <a:cubicBezTo>
                            <a:pt x="9855" y="837"/>
                            <a:pt x="10107" y="753"/>
                            <a:pt x="10337" y="711"/>
                          </a:cubicBezTo>
                          <a:cubicBezTo>
                            <a:pt x="10881" y="544"/>
                            <a:pt x="11425" y="398"/>
                            <a:pt x="11990" y="209"/>
                          </a:cubicBezTo>
                          <a:cubicBezTo>
                            <a:pt x="12534" y="0"/>
                            <a:pt x="13099" y="0"/>
                            <a:pt x="13664" y="42"/>
                          </a:cubicBezTo>
                          <a:cubicBezTo>
                            <a:pt x="14563" y="1193"/>
                            <a:pt x="15044" y="2511"/>
                            <a:pt x="15379" y="3850"/>
                          </a:cubicBezTo>
                          <a:cubicBezTo>
                            <a:pt x="15693" y="5147"/>
                            <a:pt x="16070" y="6403"/>
                            <a:pt x="16656" y="7616"/>
                          </a:cubicBezTo>
                          <a:cubicBezTo>
                            <a:pt x="16844" y="8621"/>
                            <a:pt x="17367" y="9520"/>
                            <a:pt x="17660" y="10504"/>
                          </a:cubicBezTo>
                          <a:cubicBezTo>
                            <a:pt x="17765" y="10859"/>
                            <a:pt x="17869" y="11215"/>
                            <a:pt x="18057" y="11529"/>
                          </a:cubicBezTo>
                          <a:cubicBezTo>
                            <a:pt x="18288" y="12010"/>
                            <a:pt x="18434" y="12471"/>
                            <a:pt x="18518" y="12994"/>
                          </a:cubicBezTo>
                          <a:cubicBezTo>
                            <a:pt x="18706" y="13935"/>
                            <a:pt x="18936" y="14877"/>
                            <a:pt x="19313" y="15776"/>
                          </a:cubicBezTo>
                          <a:cubicBezTo>
                            <a:pt x="19752" y="16823"/>
                            <a:pt x="19857" y="17911"/>
                            <a:pt x="20192" y="19041"/>
                          </a:cubicBezTo>
                          <a:cubicBezTo>
                            <a:pt x="19899" y="19187"/>
                            <a:pt x="19669" y="19396"/>
                            <a:pt x="19418" y="19501"/>
                          </a:cubicBezTo>
                          <a:cubicBezTo>
                            <a:pt x="18706" y="19773"/>
                            <a:pt x="17995" y="20024"/>
                            <a:pt x="17262" y="20233"/>
                          </a:cubicBezTo>
                          <a:cubicBezTo>
                            <a:pt x="15819" y="20652"/>
                            <a:pt x="14354" y="21070"/>
                            <a:pt x="12889" y="21468"/>
                          </a:cubicBezTo>
                          <a:cubicBezTo>
                            <a:pt x="12471" y="21572"/>
                            <a:pt x="12115" y="21761"/>
                            <a:pt x="11739" y="21970"/>
                          </a:cubicBezTo>
                          <a:cubicBezTo>
                            <a:pt x="11174" y="22284"/>
                            <a:pt x="10567" y="22577"/>
                            <a:pt x="9960" y="22849"/>
                          </a:cubicBezTo>
                          <a:cubicBezTo>
                            <a:pt x="9730" y="22995"/>
                            <a:pt x="9437" y="23058"/>
                            <a:pt x="9228" y="23225"/>
                          </a:cubicBezTo>
                          <a:cubicBezTo>
                            <a:pt x="8809" y="23539"/>
                            <a:pt x="8328" y="23686"/>
                            <a:pt x="7847" y="23853"/>
                          </a:cubicBezTo>
                          <a:cubicBezTo>
                            <a:pt x="7449" y="23979"/>
                            <a:pt x="7031" y="24083"/>
                            <a:pt x="6612" y="24062"/>
                          </a:cubicBezTo>
                          <a:cubicBezTo>
                            <a:pt x="6194" y="24041"/>
                            <a:pt x="5775" y="24083"/>
                            <a:pt x="5357" y="24313"/>
                          </a:cubicBezTo>
                          <a:cubicBezTo>
                            <a:pt x="4917" y="23686"/>
                            <a:pt x="4604" y="23100"/>
                            <a:pt x="4687" y="22305"/>
                          </a:cubicBezTo>
                          <a:cubicBezTo>
                            <a:pt x="4708" y="22054"/>
                            <a:pt x="4687" y="21761"/>
                            <a:pt x="4583" y="21530"/>
                          </a:cubicBezTo>
                          <a:cubicBezTo>
                            <a:pt x="4248" y="20756"/>
                            <a:pt x="4081" y="19982"/>
                            <a:pt x="3934" y="19166"/>
                          </a:cubicBezTo>
                          <a:cubicBezTo>
                            <a:pt x="3746" y="18308"/>
                            <a:pt x="3557" y="17471"/>
                            <a:pt x="3369" y="16613"/>
                          </a:cubicBezTo>
                          <a:cubicBezTo>
                            <a:pt x="3348" y="16509"/>
                            <a:pt x="3369" y="16404"/>
                            <a:pt x="3369" y="16320"/>
                          </a:cubicBezTo>
                          <a:close/>
                          <a:moveTo>
                            <a:pt x="3285" y="6800"/>
                          </a:moveTo>
                          <a:cubicBezTo>
                            <a:pt x="3139" y="6800"/>
                            <a:pt x="2951" y="6779"/>
                            <a:pt x="2867" y="6821"/>
                          </a:cubicBezTo>
                          <a:cubicBezTo>
                            <a:pt x="2762" y="6926"/>
                            <a:pt x="2679" y="7135"/>
                            <a:pt x="2679" y="7302"/>
                          </a:cubicBezTo>
                          <a:cubicBezTo>
                            <a:pt x="2679" y="7721"/>
                            <a:pt x="2741" y="8181"/>
                            <a:pt x="3055" y="8474"/>
                          </a:cubicBezTo>
                          <a:cubicBezTo>
                            <a:pt x="3432" y="8830"/>
                            <a:pt x="3474" y="9248"/>
                            <a:pt x="3453" y="9709"/>
                          </a:cubicBezTo>
                          <a:cubicBezTo>
                            <a:pt x="3453" y="9834"/>
                            <a:pt x="3453" y="9939"/>
                            <a:pt x="3474" y="10064"/>
                          </a:cubicBezTo>
                          <a:cubicBezTo>
                            <a:pt x="3516" y="10274"/>
                            <a:pt x="3641" y="10399"/>
                            <a:pt x="3809" y="10441"/>
                          </a:cubicBezTo>
                          <a:cubicBezTo>
                            <a:pt x="3997" y="10462"/>
                            <a:pt x="4185" y="10483"/>
                            <a:pt x="4373" y="10441"/>
                          </a:cubicBezTo>
                          <a:cubicBezTo>
                            <a:pt x="5022" y="10232"/>
                            <a:pt x="5754" y="10274"/>
                            <a:pt x="6382" y="9918"/>
                          </a:cubicBezTo>
                          <a:cubicBezTo>
                            <a:pt x="6591" y="9813"/>
                            <a:pt x="6822" y="9750"/>
                            <a:pt x="7073" y="9667"/>
                          </a:cubicBezTo>
                          <a:cubicBezTo>
                            <a:pt x="8140" y="9290"/>
                            <a:pt x="9207" y="8893"/>
                            <a:pt x="10316" y="8516"/>
                          </a:cubicBezTo>
                          <a:cubicBezTo>
                            <a:pt x="10588" y="8411"/>
                            <a:pt x="10881" y="8369"/>
                            <a:pt x="11174" y="8286"/>
                          </a:cubicBezTo>
                          <a:cubicBezTo>
                            <a:pt x="11843" y="8139"/>
                            <a:pt x="12513" y="7972"/>
                            <a:pt x="13057" y="7553"/>
                          </a:cubicBezTo>
                          <a:cubicBezTo>
                            <a:pt x="13161" y="7198"/>
                            <a:pt x="13140" y="6905"/>
                            <a:pt x="12973" y="6570"/>
                          </a:cubicBezTo>
                          <a:cubicBezTo>
                            <a:pt x="12785" y="6214"/>
                            <a:pt x="12617" y="5838"/>
                            <a:pt x="12617" y="5461"/>
                          </a:cubicBezTo>
                          <a:cubicBezTo>
                            <a:pt x="12617" y="4938"/>
                            <a:pt x="12345" y="4478"/>
                            <a:pt x="12304" y="3976"/>
                          </a:cubicBezTo>
                          <a:cubicBezTo>
                            <a:pt x="12241" y="3641"/>
                            <a:pt x="12052" y="3536"/>
                            <a:pt x="11718" y="3536"/>
                          </a:cubicBezTo>
                          <a:cubicBezTo>
                            <a:pt x="11487" y="3536"/>
                            <a:pt x="11320" y="3599"/>
                            <a:pt x="11153" y="3724"/>
                          </a:cubicBezTo>
                          <a:cubicBezTo>
                            <a:pt x="10881" y="3934"/>
                            <a:pt x="10567" y="4080"/>
                            <a:pt x="10232" y="4080"/>
                          </a:cubicBezTo>
                          <a:cubicBezTo>
                            <a:pt x="10065" y="4080"/>
                            <a:pt x="9939" y="4122"/>
                            <a:pt x="9772" y="4185"/>
                          </a:cubicBezTo>
                          <a:cubicBezTo>
                            <a:pt x="8558" y="4603"/>
                            <a:pt x="7324" y="5043"/>
                            <a:pt x="6089" y="5461"/>
                          </a:cubicBezTo>
                          <a:cubicBezTo>
                            <a:pt x="5733" y="5587"/>
                            <a:pt x="5357" y="5712"/>
                            <a:pt x="5001" y="5880"/>
                          </a:cubicBezTo>
                          <a:cubicBezTo>
                            <a:pt x="4583" y="6068"/>
                            <a:pt x="4206" y="6298"/>
                            <a:pt x="3704" y="6298"/>
                          </a:cubicBezTo>
                          <a:cubicBezTo>
                            <a:pt x="3411" y="6298"/>
                            <a:pt x="3285" y="6528"/>
                            <a:pt x="3285" y="6800"/>
                          </a:cubicBezTo>
                          <a:close/>
                        </a:path>
                      </a:pathLst>
                    </a:custGeom>
                    <a:solidFill>
                      <a:schemeClr val="accent5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1" name="Google Shape;241;p33"/>
                    <p:cNvSpPr/>
                    <p:nvPr/>
                  </p:nvSpPr>
                  <p:spPr>
                    <a:xfrm>
                      <a:off x="-2641650" y="3214350"/>
                      <a:ext cx="476050" cy="4525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9042" h="18100" extrusionOk="0">
                          <a:moveTo>
                            <a:pt x="1" y="16551"/>
                          </a:moveTo>
                          <a:cubicBezTo>
                            <a:pt x="587" y="16279"/>
                            <a:pt x="1110" y="16028"/>
                            <a:pt x="1633" y="15819"/>
                          </a:cubicBezTo>
                          <a:cubicBezTo>
                            <a:pt x="2072" y="15610"/>
                            <a:pt x="2428" y="15317"/>
                            <a:pt x="2721" y="14898"/>
                          </a:cubicBezTo>
                          <a:cubicBezTo>
                            <a:pt x="3160" y="14250"/>
                            <a:pt x="3600" y="13601"/>
                            <a:pt x="4060" y="12973"/>
                          </a:cubicBezTo>
                          <a:cubicBezTo>
                            <a:pt x="4269" y="12660"/>
                            <a:pt x="4353" y="12346"/>
                            <a:pt x="4374" y="11948"/>
                          </a:cubicBezTo>
                          <a:cubicBezTo>
                            <a:pt x="4416" y="11090"/>
                            <a:pt x="4290" y="10274"/>
                            <a:pt x="3893" y="9479"/>
                          </a:cubicBezTo>
                          <a:cubicBezTo>
                            <a:pt x="3663" y="9019"/>
                            <a:pt x="3516" y="8475"/>
                            <a:pt x="3349" y="7973"/>
                          </a:cubicBezTo>
                          <a:cubicBezTo>
                            <a:pt x="3223" y="7492"/>
                            <a:pt x="3244" y="7031"/>
                            <a:pt x="3432" y="6550"/>
                          </a:cubicBezTo>
                          <a:cubicBezTo>
                            <a:pt x="3663" y="5901"/>
                            <a:pt x="4039" y="5295"/>
                            <a:pt x="4499" y="4771"/>
                          </a:cubicBezTo>
                          <a:cubicBezTo>
                            <a:pt x="4834" y="4395"/>
                            <a:pt x="5190" y="4018"/>
                            <a:pt x="5504" y="3600"/>
                          </a:cubicBezTo>
                          <a:cubicBezTo>
                            <a:pt x="5734" y="3307"/>
                            <a:pt x="5985" y="3077"/>
                            <a:pt x="6299" y="2888"/>
                          </a:cubicBezTo>
                          <a:cubicBezTo>
                            <a:pt x="6885" y="2512"/>
                            <a:pt x="7429" y="2093"/>
                            <a:pt x="8015" y="1696"/>
                          </a:cubicBezTo>
                          <a:cubicBezTo>
                            <a:pt x="8287" y="1486"/>
                            <a:pt x="8601" y="1277"/>
                            <a:pt x="8914" y="1089"/>
                          </a:cubicBezTo>
                          <a:cubicBezTo>
                            <a:pt x="10358" y="315"/>
                            <a:pt x="11927" y="64"/>
                            <a:pt x="13559" y="22"/>
                          </a:cubicBezTo>
                          <a:cubicBezTo>
                            <a:pt x="13873" y="1"/>
                            <a:pt x="14208" y="64"/>
                            <a:pt x="14543" y="147"/>
                          </a:cubicBezTo>
                          <a:cubicBezTo>
                            <a:pt x="14940" y="231"/>
                            <a:pt x="15296" y="357"/>
                            <a:pt x="15694" y="377"/>
                          </a:cubicBezTo>
                          <a:cubicBezTo>
                            <a:pt x="16823" y="482"/>
                            <a:pt x="17660" y="1152"/>
                            <a:pt x="18497" y="1779"/>
                          </a:cubicBezTo>
                          <a:cubicBezTo>
                            <a:pt x="19000" y="2135"/>
                            <a:pt x="19041" y="2407"/>
                            <a:pt x="18748" y="2951"/>
                          </a:cubicBezTo>
                          <a:cubicBezTo>
                            <a:pt x="18581" y="3307"/>
                            <a:pt x="18393" y="3704"/>
                            <a:pt x="18100" y="4018"/>
                          </a:cubicBezTo>
                          <a:cubicBezTo>
                            <a:pt x="17556" y="4667"/>
                            <a:pt x="17347" y="5462"/>
                            <a:pt x="17137" y="6236"/>
                          </a:cubicBezTo>
                          <a:cubicBezTo>
                            <a:pt x="16761" y="7638"/>
                            <a:pt x="16489" y="9061"/>
                            <a:pt x="15819" y="10358"/>
                          </a:cubicBezTo>
                          <a:cubicBezTo>
                            <a:pt x="15171" y="11655"/>
                            <a:pt x="14438" y="12890"/>
                            <a:pt x="13580" y="14062"/>
                          </a:cubicBezTo>
                          <a:cubicBezTo>
                            <a:pt x="13015" y="14794"/>
                            <a:pt x="12534" y="15526"/>
                            <a:pt x="11844" y="16154"/>
                          </a:cubicBezTo>
                          <a:cubicBezTo>
                            <a:pt x="11237" y="16740"/>
                            <a:pt x="10588" y="17200"/>
                            <a:pt x="9919" y="17639"/>
                          </a:cubicBezTo>
                          <a:cubicBezTo>
                            <a:pt x="9479" y="17932"/>
                            <a:pt x="8977" y="18058"/>
                            <a:pt x="8454" y="18058"/>
                          </a:cubicBezTo>
                          <a:cubicBezTo>
                            <a:pt x="7303" y="18100"/>
                            <a:pt x="6152" y="18058"/>
                            <a:pt x="5002" y="18058"/>
                          </a:cubicBezTo>
                          <a:cubicBezTo>
                            <a:pt x="4834" y="18058"/>
                            <a:pt x="4688" y="18058"/>
                            <a:pt x="4562" y="18016"/>
                          </a:cubicBezTo>
                          <a:cubicBezTo>
                            <a:pt x="3139" y="17702"/>
                            <a:pt x="1758" y="17284"/>
                            <a:pt x="398" y="16782"/>
                          </a:cubicBezTo>
                          <a:cubicBezTo>
                            <a:pt x="231" y="16761"/>
                            <a:pt x="168" y="16677"/>
                            <a:pt x="1" y="1655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2" name="Google Shape;242;p33"/>
                    <p:cNvSpPr/>
                    <p:nvPr/>
                  </p:nvSpPr>
                  <p:spPr>
                    <a:xfrm>
                      <a:off x="-2045850" y="4526275"/>
                      <a:ext cx="636625" cy="130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5465" h="5211" extrusionOk="0">
                          <a:moveTo>
                            <a:pt x="24461" y="84"/>
                          </a:moveTo>
                          <a:cubicBezTo>
                            <a:pt x="24795" y="712"/>
                            <a:pt x="25109" y="1339"/>
                            <a:pt x="25465" y="2051"/>
                          </a:cubicBezTo>
                          <a:lnTo>
                            <a:pt x="25465" y="4394"/>
                          </a:lnTo>
                          <a:cubicBezTo>
                            <a:pt x="24816" y="4645"/>
                            <a:pt x="24272" y="4583"/>
                            <a:pt x="23791" y="4080"/>
                          </a:cubicBezTo>
                          <a:cubicBezTo>
                            <a:pt x="23456" y="3725"/>
                            <a:pt x="23121" y="3411"/>
                            <a:pt x="22640" y="3243"/>
                          </a:cubicBezTo>
                          <a:cubicBezTo>
                            <a:pt x="22326" y="3139"/>
                            <a:pt x="22054" y="3139"/>
                            <a:pt x="21803" y="3369"/>
                          </a:cubicBezTo>
                          <a:cubicBezTo>
                            <a:pt x="21552" y="3620"/>
                            <a:pt x="21322" y="3892"/>
                            <a:pt x="21071" y="4185"/>
                          </a:cubicBezTo>
                          <a:cubicBezTo>
                            <a:pt x="20820" y="4499"/>
                            <a:pt x="20715" y="4520"/>
                            <a:pt x="20297" y="4394"/>
                          </a:cubicBezTo>
                          <a:cubicBezTo>
                            <a:pt x="20129" y="4352"/>
                            <a:pt x="19962" y="4290"/>
                            <a:pt x="19774" y="4248"/>
                          </a:cubicBezTo>
                          <a:cubicBezTo>
                            <a:pt x="19146" y="4039"/>
                            <a:pt x="18518" y="3850"/>
                            <a:pt x="18079" y="3264"/>
                          </a:cubicBezTo>
                          <a:cubicBezTo>
                            <a:pt x="17765" y="2846"/>
                            <a:pt x="17347" y="2825"/>
                            <a:pt x="16865" y="3055"/>
                          </a:cubicBezTo>
                          <a:cubicBezTo>
                            <a:pt x="16238" y="3348"/>
                            <a:pt x="15777" y="3787"/>
                            <a:pt x="15401" y="4352"/>
                          </a:cubicBezTo>
                          <a:cubicBezTo>
                            <a:pt x="14857" y="5147"/>
                            <a:pt x="14668" y="5210"/>
                            <a:pt x="13769" y="4792"/>
                          </a:cubicBezTo>
                          <a:cubicBezTo>
                            <a:pt x="13246" y="4520"/>
                            <a:pt x="12785" y="4206"/>
                            <a:pt x="12492" y="3683"/>
                          </a:cubicBezTo>
                          <a:cubicBezTo>
                            <a:pt x="12388" y="3474"/>
                            <a:pt x="12262" y="3264"/>
                            <a:pt x="12137" y="3055"/>
                          </a:cubicBezTo>
                          <a:cubicBezTo>
                            <a:pt x="11823" y="2595"/>
                            <a:pt x="11300" y="2469"/>
                            <a:pt x="10777" y="2699"/>
                          </a:cubicBezTo>
                          <a:cubicBezTo>
                            <a:pt x="10442" y="2846"/>
                            <a:pt x="10107" y="2992"/>
                            <a:pt x="9793" y="3160"/>
                          </a:cubicBezTo>
                          <a:cubicBezTo>
                            <a:pt x="9647" y="3243"/>
                            <a:pt x="9458" y="3348"/>
                            <a:pt x="9375" y="3515"/>
                          </a:cubicBezTo>
                          <a:cubicBezTo>
                            <a:pt x="9124" y="3997"/>
                            <a:pt x="8601" y="4248"/>
                            <a:pt x="8203" y="4603"/>
                          </a:cubicBezTo>
                          <a:cubicBezTo>
                            <a:pt x="7889" y="4896"/>
                            <a:pt x="7533" y="4980"/>
                            <a:pt x="7136" y="5001"/>
                          </a:cubicBezTo>
                          <a:cubicBezTo>
                            <a:pt x="6655" y="5022"/>
                            <a:pt x="6424" y="4834"/>
                            <a:pt x="6299" y="4373"/>
                          </a:cubicBezTo>
                          <a:cubicBezTo>
                            <a:pt x="6111" y="3725"/>
                            <a:pt x="5964" y="3034"/>
                            <a:pt x="5755" y="2365"/>
                          </a:cubicBezTo>
                          <a:cubicBezTo>
                            <a:pt x="5588" y="1758"/>
                            <a:pt x="5148" y="1570"/>
                            <a:pt x="4667" y="1946"/>
                          </a:cubicBezTo>
                          <a:cubicBezTo>
                            <a:pt x="4102" y="2386"/>
                            <a:pt x="3474" y="2720"/>
                            <a:pt x="2826" y="3055"/>
                          </a:cubicBezTo>
                          <a:cubicBezTo>
                            <a:pt x="2554" y="3202"/>
                            <a:pt x="2323" y="3411"/>
                            <a:pt x="2093" y="3578"/>
                          </a:cubicBezTo>
                          <a:lnTo>
                            <a:pt x="168" y="3578"/>
                          </a:lnTo>
                          <a:cubicBezTo>
                            <a:pt x="1" y="3160"/>
                            <a:pt x="43" y="2804"/>
                            <a:pt x="252" y="2427"/>
                          </a:cubicBezTo>
                          <a:cubicBezTo>
                            <a:pt x="691" y="1590"/>
                            <a:pt x="1173" y="816"/>
                            <a:pt x="1842" y="189"/>
                          </a:cubicBezTo>
                          <a:cubicBezTo>
                            <a:pt x="3600" y="398"/>
                            <a:pt x="5357" y="607"/>
                            <a:pt x="7073" y="816"/>
                          </a:cubicBezTo>
                          <a:cubicBezTo>
                            <a:pt x="7471" y="858"/>
                            <a:pt x="7868" y="858"/>
                            <a:pt x="8266" y="858"/>
                          </a:cubicBezTo>
                          <a:cubicBezTo>
                            <a:pt x="9835" y="900"/>
                            <a:pt x="11404" y="795"/>
                            <a:pt x="12974" y="1067"/>
                          </a:cubicBezTo>
                          <a:cubicBezTo>
                            <a:pt x="13287" y="1130"/>
                            <a:pt x="13622" y="1130"/>
                            <a:pt x="13957" y="1130"/>
                          </a:cubicBezTo>
                          <a:cubicBezTo>
                            <a:pt x="14564" y="1130"/>
                            <a:pt x="15171" y="1109"/>
                            <a:pt x="15756" y="1130"/>
                          </a:cubicBezTo>
                          <a:cubicBezTo>
                            <a:pt x="18225" y="1235"/>
                            <a:pt x="20632" y="837"/>
                            <a:pt x="23038" y="293"/>
                          </a:cubicBezTo>
                          <a:cubicBezTo>
                            <a:pt x="23477" y="189"/>
                            <a:pt x="23917" y="105"/>
                            <a:pt x="24377" y="0"/>
                          </a:cubicBezTo>
                          <a:cubicBezTo>
                            <a:pt x="24377" y="63"/>
                            <a:pt x="24398" y="84"/>
                            <a:pt x="24461" y="84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3" name="Google Shape;243;p33"/>
                    <p:cNvSpPr/>
                    <p:nvPr/>
                  </p:nvSpPr>
                  <p:spPr>
                    <a:xfrm>
                      <a:off x="-2194925" y="3244175"/>
                      <a:ext cx="177875" cy="2029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7115" h="8119" extrusionOk="0">
                          <a:moveTo>
                            <a:pt x="7115" y="691"/>
                          </a:moveTo>
                          <a:cubicBezTo>
                            <a:pt x="6215" y="1172"/>
                            <a:pt x="5525" y="1946"/>
                            <a:pt x="4604" y="2386"/>
                          </a:cubicBezTo>
                          <a:cubicBezTo>
                            <a:pt x="3432" y="2930"/>
                            <a:pt x="2532" y="3830"/>
                            <a:pt x="1988" y="5022"/>
                          </a:cubicBezTo>
                          <a:cubicBezTo>
                            <a:pt x="1947" y="5106"/>
                            <a:pt x="1926" y="5190"/>
                            <a:pt x="1905" y="5294"/>
                          </a:cubicBezTo>
                          <a:lnTo>
                            <a:pt x="1905" y="5399"/>
                          </a:lnTo>
                          <a:cubicBezTo>
                            <a:pt x="2093" y="5545"/>
                            <a:pt x="2302" y="5713"/>
                            <a:pt x="2532" y="5880"/>
                          </a:cubicBezTo>
                          <a:cubicBezTo>
                            <a:pt x="1905" y="6466"/>
                            <a:pt x="1675" y="7219"/>
                            <a:pt x="1319" y="7910"/>
                          </a:cubicBezTo>
                          <a:cubicBezTo>
                            <a:pt x="942" y="8119"/>
                            <a:pt x="670" y="7931"/>
                            <a:pt x="419" y="7721"/>
                          </a:cubicBezTo>
                          <a:cubicBezTo>
                            <a:pt x="168" y="7533"/>
                            <a:pt x="105" y="7303"/>
                            <a:pt x="63" y="7010"/>
                          </a:cubicBezTo>
                          <a:cubicBezTo>
                            <a:pt x="1" y="5985"/>
                            <a:pt x="315" y="5043"/>
                            <a:pt x="566" y="4081"/>
                          </a:cubicBezTo>
                          <a:cubicBezTo>
                            <a:pt x="587" y="3955"/>
                            <a:pt x="733" y="3830"/>
                            <a:pt x="796" y="3683"/>
                          </a:cubicBezTo>
                          <a:cubicBezTo>
                            <a:pt x="1110" y="3160"/>
                            <a:pt x="1423" y="2679"/>
                            <a:pt x="1737" y="2156"/>
                          </a:cubicBezTo>
                          <a:cubicBezTo>
                            <a:pt x="1842" y="1967"/>
                            <a:pt x="1988" y="1779"/>
                            <a:pt x="2114" y="1653"/>
                          </a:cubicBezTo>
                          <a:cubicBezTo>
                            <a:pt x="2323" y="1444"/>
                            <a:pt x="2532" y="1235"/>
                            <a:pt x="2763" y="1026"/>
                          </a:cubicBezTo>
                          <a:cubicBezTo>
                            <a:pt x="3369" y="482"/>
                            <a:pt x="3997" y="0"/>
                            <a:pt x="4918" y="84"/>
                          </a:cubicBezTo>
                          <a:cubicBezTo>
                            <a:pt x="5441" y="105"/>
                            <a:pt x="5985" y="0"/>
                            <a:pt x="6529" y="105"/>
                          </a:cubicBezTo>
                          <a:cubicBezTo>
                            <a:pt x="6801" y="210"/>
                            <a:pt x="6989" y="335"/>
                            <a:pt x="7115" y="691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4" name="Google Shape;244;p33"/>
                    <p:cNvSpPr/>
                    <p:nvPr/>
                  </p:nvSpPr>
                  <p:spPr>
                    <a:xfrm>
                      <a:off x="-2217425" y="3823750"/>
                      <a:ext cx="135000" cy="1161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400" h="4646" extrusionOk="0">
                          <a:moveTo>
                            <a:pt x="1110" y="1"/>
                          </a:moveTo>
                          <a:cubicBezTo>
                            <a:pt x="1424" y="315"/>
                            <a:pt x="1779" y="545"/>
                            <a:pt x="2240" y="649"/>
                          </a:cubicBezTo>
                          <a:cubicBezTo>
                            <a:pt x="2470" y="691"/>
                            <a:pt x="2658" y="880"/>
                            <a:pt x="2784" y="1089"/>
                          </a:cubicBezTo>
                          <a:cubicBezTo>
                            <a:pt x="2993" y="1403"/>
                            <a:pt x="3202" y="1696"/>
                            <a:pt x="3412" y="1989"/>
                          </a:cubicBezTo>
                          <a:cubicBezTo>
                            <a:pt x="3935" y="2742"/>
                            <a:pt x="4458" y="3516"/>
                            <a:pt x="5190" y="4144"/>
                          </a:cubicBezTo>
                          <a:cubicBezTo>
                            <a:pt x="5274" y="4227"/>
                            <a:pt x="5316" y="4332"/>
                            <a:pt x="5399" y="4437"/>
                          </a:cubicBezTo>
                          <a:cubicBezTo>
                            <a:pt x="4751" y="4625"/>
                            <a:pt x="4541" y="4646"/>
                            <a:pt x="3976" y="4437"/>
                          </a:cubicBezTo>
                          <a:cubicBezTo>
                            <a:pt x="3244" y="4186"/>
                            <a:pt x="2512" y="3914"/>
                            <a:pt x="1779" y="3621"/>
                          </a:cubicBezTo>
                          <a:cubicBezTo>
                            <a:pt x="1298" y="3432"/>
                            <a:pt x="943" y="3035"/>
                            <a:pt x="671" y="2616"/>
                          </a:cubicBezTo>
                          <a:cubicBezTo>
                            <a:pt x="419" y="2240"/>
                            <a:pt x="273" y="1800"/>
                            <a:pt x="168" y="1361"/>
                          </a:cubicBezTo>
                          <a:cubicBezTo>
                            <a:pt x="1" y="712"/>
                            <a:pt x="273" y="377"/>
                            <a:pt x="1110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5" name="Google Shape;245;p33"/>
                    <p:cNvSpPr/>
                    <p:nvPr/>
                  </p:nvSpPr>
                  <p:spPr>
                    <a:xfrm>
                      <a:off x="-1581325" y="4840125"/>
                      <a:ext cx="161125" cy="65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445" h="2637" extrusionOk="0">
                          <a:moveTo>
                            <a:pt x="6445" y="1779"/>
                          </a:moveTo>
                          <a:cubicBezTo>
                            <a:pt x="6131" y="1946"/>
                            <a:pt x="5942" y="2156"/>
                            <a:pt x="5712" y="2156"/>
                          </a:cubicBezTo>
                          <a:cubicBezTo>
                            <a:pt x="4666" y="2218"/>
                            <a:pt x="3641" y="2637"/>
                            <a:pt x="2574" y="2511"/>
                          </a:cubicBezTo>
                          <a:cubicBezTo>
                            <a:pt x="2113" y="2469"/>
                            <a:pt x="1695" y="2365"/>
                            <a:pt x="1339" y="2030"/>
                          </a:cubicBezTo>
                          <a:cubicBezTo>
                            <a:pt x="1151" y="1842"/>
                            <a:pt x="900" y="1695"/>
                            <a:pt x="670" y="1549"/>
                          </a:cubicBezTo>
                          <a:cubicBezTo>
                            <a:pt x="105" y="1193"/>
                            <a:pt x="63" y="1088"/>
                            <a:pt x="0" y="252"/>
                          </a:cubicBezTo>
                          <a:lnTo>
                            <a:pt x="921" y="252"/>
                          </a:lnTo>
                          <a:cubicBezTo>
                            <a:pt x="1381" y="252"/>
                            <a:pt x="1841" y="272"/>
                            <a:pt x="2260" y="84"/>
                          </a:cubicBezTo>
                          <a:cubicBezTo>
                            <a:pt x="2385" y="21"/>
                            <a:pt x="2553" y="0"/>
                            <a:pt x="2699" y="0"/>
                          </a:cubicBezTo>
                          <a:cubicBezTo>
                            <a:pt x="3620" y="105"/>
                            <a:pt x="4561" y="147"/>
                            <a:pt x="5357" y="796"/>
                          </a:cubicBezTo>
                          <a:cubicBezTo>
                            <a:pt x="5587" y="984"/>
                            <a:pt x="5817" y="1151"/>
                            <a:pt x="6047" y="1360"/>
                          </a:cubicBezTo>
                          <a:cubicBezTo>
                            <a:pt x="6173" y="1465"/>
                            <a:pt x="6256" y="1570"/>
                            <a:pt x="6445" y="1779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6" name="Google Shape;246;p33"/>
                    <p:cNvSpPr/>
                    <p:nvPr/>
                  </p:nvSpPr>
                  <p:spPr>
                    <a:xfrm>
                      <a:off x="-1245000" y="3450275"/>
                      <a:ext cx="70125" cy="1438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805" h="5755" extrusionOk="0">
                          <a:moveTo>
                            <a:pt x="963" y="5754"/>
                          </a:moveTo>
                          <a:cubicBezTo>
                            <a:pt x="859" y="5294"/>
                            <a:pt x="775" y="5001"/>
                            <a:pt x="733" y="4666"/>
                          </a:cubicBezTo>
                          <a:cubicBezTo>
                            <a:pt x="608" y="3767"/>
                            <a:pt x="503" y="2825"/>
                            <a:pt x="189" y="1925"/>
                          </a:cubicBezTo>
                          <a:cubicBezTo>
                            <a:pt x="1" y="1402"/>
                            <a:pt x="210" y="858"/>
                            <a:pt x="294" y="335"/>
                          </a:cubicBezTo>
                          <a:cubicBezTo>
                            <a:pt x="315" y="126"/>
                            <a:pt x="545" y="0"/>
                            <a:pt x="775" y="0"/>
                          </a:cubicBezTo>
                          <a:cubicBezTo>
                            <a:pt x="1068" y="0"/>
                            <a:pt x="1382" y="0"/>
                            <a:pt x="1675" y="63"/>
                          </a:cubicBezTo>
                          <a:cubicBezTo>
                            <a:pt x="1863" y="126"/>
                            <a:pt x="2093" y="231"/>
                            <a:pt x="2198" y="398"/>
                          </a:cubicBezTo>
                          <a:cubicBezTo>
                            <a:pt x="2491" y="816"/>
                            <a:pt x="2721" y="1256"/>
                            <a:pt x="2742" y="1800"/>
                          </a:cubicBezTo>
                          <a:cubicBezTo>
                            <a:pt x="2805" y="2679"/>
                            <a:pt x="2658" y="3536"/>
                            <a:pt x="2093" y="4248"/>
                          </a:cubicBezTo>
                          <a:cubicBezTo>
                            <a:pt x="1738" y="4729"/>
                            <a:pt x="1382" y="5169"/>
                            <a:pt x="963" y="5754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7" name="Google Shape;247;p33"/>
                    <p:cNvSpPr/>
                    <p:nvPr/>
                  </p:nvSpPr>
                  <p:spPr>
                    <a:xfrm>
                      <a:off x="-2069900" y="4841700"/>
                      <a:ext cx="150150" cy="497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006" h="1988" extrusionOk="0">
                          <a:moveTo>
                            <a:pt x="6005" y="84"/>
                          </a:moveTo>
                          <a:cubicBezTo>
                            <a:pt x="5964" y="209"/>
                            <a:pt x="5964" y="293"/>
                            <a:pt x="5922" y="335"/>
                          </a:cubicBezTo>
                          <a:cubicBezTo>
                            <a:pt x="4938" y="1235"/>
                            <a:pt x="3871" y="1988"/>
                            <a:pt x="2428" y="1925"/>
                          </a:cubicBezTo>
                          <a:cubicBezTo>
                            <a:pt x="1946" y="1904"/>
                            <a:pt x="1465" y="1925"/>
                            <a:pt x="984" y="1925"/>
                          </a:cubicBezTo>
                          <a:cubicBezTo>
                            <a:pt x="544" y="1925"/>
                            <a:pt x="168" y="1758"/>
                            <a:pt x="0" y="1256"/>
                          </a:cubicBezTo>
                          <a:cubicBezTo>
                            <a:pt x="335" y="963"/>
                            <a:pt x="691" y="816"/>
                            <a:pt x="1109" y="733"/>
                          </a:cubicBezTo>
                          <a:cubicBezTo>
                            <a:pt x="2030" y="544"/>
                            <a:pt x="2930" y="335"/>
                            <a:pt x="3829" y="189"/>
                          </a:cubicBezTo>
                          <a:cubicBezTo>
                            <a:pt x="4457" y="84"/>
                            <a:pt x="5085" y="21"/>
                            <a:pt x="5713" y="21"/>
                          </a:cubicBezTo>
                          <a:cubicBezTo>
                            <a:pt x="5775" y="0"/>
                            <a:pt x="5859" y="21"/>
                            <a:pt x="6005" y="84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8" name="Google Shape;248;p33"/>
                    <p:cNvSpPr/>
                    <p:nvPr/>
                  </p:nvSpPr>
                  <p:spPr>
                    <a:xfrm>
                      <a:off x="-1689100" y="4037175"/>
                      <a:ext cx="95225" cy="586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09" h="2345" extrusionOk="0">
                          <a:moveTo>
                            <a:pt x="3809" y="1"/>
                          </a:moveTo>
                          <a:cubicBezTo>
                            <a:pt x="3453" y="942"/>
                            <a:pt x="2721" y="1549"/>
                            <a:pt x="2072" y="2177"/>
                          </a:cubicBezTo>
                          <a:cubicBezTo>
                            <a:pt x="1926" y="2344"/>
                            <a:pt x="1717" y="2344"/>
                            <a:pt x="1507" y="2240"/>
                          </a:cubicBezTo>
                          <a:cubicBezTo>
                            <a:pt x="796" y="1884"/>
                            <a:pt x="252" y="1423"/>
                            <a:pt x="1" y="670"/>
                          </a:cubicBezTo>
                          <a:cubicBezTo>
                            <a:pt x="64" y="607"/>
                            <a:pt x="84" y="566"/>
                            <a:pt x="126" y="524"/>
                          </a:cubicBezTo>
                          <a:cubicBezTo>
                            <a:pt x="921" y="315"/>
                            <a:pt x="1675" y="84"/>
                            <a:pt x="2512" y="84"/>
                          </a:cubicBezTo>
                          <a:cubicBezTo>
                            <a:pt x="2888" y="105"/>
                            <a:pt x="3307" y="22"/>
                            <a:pt x="3809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49" name="Google Shape;249;p33"/>
                    <p:cNvSpPr/>
                    <p:nvPr/>
                  </p:nvSpPr>
                  <p:spPr>
                    <a:xfrm>
                      <a:off x="-1733525" y="3787350"/>
                      <a:ext cx="269950" cy="1831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798" h="7325" extrusionOk="0">
                          <a:moveTo>
                            <a:pt x="10651" y="126"/>
                          </a:moveTo>
                          <a:cubicBezTo>
                            <a:pt x="10693" y="754"/>
                            <a:pt x="10797" y="1403"/>
                            <a:pt x="10525" y="2072"/>
                          </a:cubicBezTo>
                          <a:cubicBezTo>
                            <a:pt x="10462" y="2177"/>
                            <a:pt x="10421" y="2302"/>
                            <a:pt x="10421" y="2407"/>
                          </a:cubicBezTo>
                          <a:cubicBezTo>
                            <a:pt x="10483" y="3118"/>
                            <a:pt x="10128" y="3683"/>
                            <a:pt x="9918" y="4311"/>
                          </a:cubicBezTo>
                          <a:cubicBezTo>
                            <a:pt x="9730" y="4834"/>
                            <a:pt x="9416" y="5274"/>
                            <a:pt x="8914" y="5566"/>
                          </a:cubicBezTo>
                          <a:cubicBezTo>
                            <a:pt x="8747" y="5671"/>
                            <a:pt x="8558" y="5776"/>
                            <a:pt x="8391" y="5901"/>
                          </a:cubicBezTo>
                          <a:cubicBezTo>
                            <a:pt x="7554" y="6550"/>
                            <a:pt x="6592" y="7010"/>
                            <a:pt x="5524" y="7157"/>
                          </a:cubicBezTo>
                          <a:cubicBezTo>
                            <a:pt x="5211" y="7219"/>
                            <a:pt x="4876" y="7261"/>
                            <a:pt x="4520" y="7282"/>
                          </a:cubicBezTo>
                          <a:cubicBezTo>
                            <a:pt x="3997" y="7324"/>
                            <a:pt x="3516" y="7261"/>
                            <a:pt x="2993" y="7282"/>
                          </a:cubicBezTo>
                          <a:cubicBezTo>
                            <a:pt x="2323" y="7324"/>
                            <a:pt x="1800" y="7136"/>
                            <a:pt x="1361" y="6634"/>
                          </a:cubicBezTo>
                          <a:cubicBezTo>
                            <a:pt x="1068" y="6320"/>
                            <a:pt x="754" y="6027"/>
                            <a:pt x="482" y="5755"/>
                          </a:cubicBezTo>
                          <a:cubicBezTo>
                            <a:pt x="231" y="5504"/>
                            <a:pt x="126" y="5253"/>
                            <a:pt x="126" y="4939"/>
                          </a:cubicBezTo>
                          <a:cubicBezTo>
                            <a:pt x="126" y="4604"/>
                            <a:pt x="105" y="4290"/>
                            <a:pt x="84" y="3934"/>
                          </a:cubicBezTo>
                          <a:cubicBezTo>
                            <a:pt x="63" y="3579"/>
                            <a:pt x="1" y="3202"/>
                            <a:pt x="1" y="2867"/>
                          </a:cubicBezTo>
                          <a:cubicBezTo>
                            <a:pt x="21" y="2470"/>
                            <a:pt x="105" y="2114"/>
                            <a:pt x="189" y="1675"/>
                          </a:cubicBezTo>
                          <a:cubicBezTo>
                            <a:pt x="377" y="1633"/>
                            <a:pt x="545" y="1612"/>
                            <a:pt x="712" y="1612"/>
                          </a:cubicBezTo>
                          <a:cubicBezTo>
                            <a:pt x="1361" y="1612"/>
                            <a:pt x="2051" y="1633"/>
                            <a:pt x="2700" y="1675"/>
                          </a:cubicBezTo>
                          <a:cubicBezTo>
                            <a:pt x="3474" y="1717"/>
                            <a:pt x="4269" y="1612"/>
                            <a:pt x="5022" y="1361"/>
                          </a:cubicBezTo>
                          <a:cubicBezTo>
                            <a:pt x="5608" y="1152"/>
                            <a:pt x="6194" y="1047"/>
                            <a:pt x="6801" y="1110"/>
                          </a:cubicBezTo>
                          <a:cubicBezTo>
                            <a:pt x="7512" y="1193"/>
                            <a:pt x="8077" y="838"/>
                            <a:pt x="8705" y="670"/>
                          </a:cubicBezTo>
                          <a:cubicBezTo>
                            <a:pt x="9123" y="566"/>
                            <a:pt x="9542" y="336"/>
                            <a:pt x="9960" y="147"/>
                          </a:cubicBezTo>
                          <a:cubicBezTo>
                            <a:pt x="10232" y="43"/>
                            <a:pt x="10421" y="1"/>
                            <a:pt x="10651" y="126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 dirty="0"/>
                    </a:p>
                  </p:txBody>
                </p:sp>
                <p:sp>
                  <p:nvSpPr>
                    <p:cNvPr id="250" name="Google Shape;250;p33"/>
                    <p:cNvSpPr/>
                    <p:nvPr/>
                  </p:nvSpPr>
                  <p:spPr>
                    <a:xfrm>
                      <a:off x="-1010125" y="3598825"/>
                      <a:ext cx="223400" cy="1313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936" h="5253" extrusionOk="0">
                          <a:moveTo>
                            <a:pt x="43" y="2323"/>
                          </a:moveTo>
                          <a:cubicBezTo>
                            <a:pt x="733" y="2470"/>
                            <a:pt x="1340" y="2365"/>
                            <a:pt x="1967" y="2093"/>
                          </a:cubicBezTo>
                          <a:cubicBezTo>
                            <a:pt x="2658" y="1737"/>
                            <a:pt x="3432" y="1528"/>
                            <a:pt x="4164" y="1277"/>
                          </a:cubicBezTo>
                          <a:cubicBezTo>
                            <a:pt x="5001" y="984"/>
                            <a:pt x="5796" y="691"/>
                            <a:pt x="6633" y="419"/>
                          </a:cubicBezTo>
                          <a:cubicBezTo>
                            <a:pt x="7157" y="252"/>
                            <a:pt x="7680" y="147"/>
                            <a:pt x="8203" y="1"/>
                          </a:cubicBezTo>
                          <a:cubicBezTo>
                            <a:pt x="8454" y="105"/>
                            <a:pt x="8558" y="335"/>
                            <a:pt x="8579" y="566"/>
                          </a:cubicBezTo>
                          <a:cubicBezTo>
                            <a:pt x="8600" y="1089"/>
                            <a:pt x="8726" y="1591"/>
                            <a:pt x="8893" y="2051"/>
                          </a:cubicBezTo>
                          <a:cubicBezTo>
                            <a:pt x="8935" y="2240"/>
                            <a:pt x="8914" y="2470"/>
                            <a:pt x="8935" y="2742"/>
                          </a:cubicBezTo>
                          <a:cubicBezTo>
                            <a:pt x="8475" y="2867"/>
                            <a:pt x="8035" y="3035"/>
                            <a:pt x="7554" y="3160"/>
                          </a:cubicBezTo>
                          <a:cubicBezTo>
                            <a:pt x="7345" y="3202"/>
                            <a:pt x="7136" y="3265"/>
                            <a:pt x="6947" y="3348"/>
                          </a:cubicBezTo>
                          <a:cubicBezTo>
                            <a:pt x="5671" y="3788"/>
                            <a:pt x="4395" y="4206"/>
                            <a:pt x="3139" y="4729"/>
                          </a:cubicBezTo>
                          <a:cubicBezTo>
                            <a:pt x="2449" y="4981"/>
                            <a:pt x="1758" y="5064"/>
                            <a:pt x="1068" y="5253"/>
                          </a:cubicBezTo>
                          <a:cubicBezTo>
                            <a:pt x="1026" y="5169"/>
                            <a:pt x="963" y="5127"/>
                            <a:pt x="963" y="5064"/>
                          </a:cubicBezTo>
                          <a:cubicBezTo>
                            <a:pt x="963" y="4499"/>
                            <a:pt x="838" y="4018"/>
                            <a:pt x="419" y="3600"/>
                          </a:cubicBezTo>
                          <a:cubicBezTo>
                            <a:pt x="126" y="3265"/>
                            <a:pt x="1" y="2784"/>
                            <a:pt x="43" y="2323"/>
                          </a:cubicBezTo>
                          <a:cubicBezTo>
                            <a:pt x="63" y="2323"/>
                            <a:pt x="43" y="2323"/>
                            <a:pt x="43" y="2323"/>
                          </a:cubicBezTo>
                          <a:close/>
                        </a:path>
                      </a:pathLst>
                    </a:custGeom>
                    <a:solidFill>
                      <a:schemeClr val="l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1" name="Google Shape;251;p33"/>
                    <p:cNvSpPr/>
                    <p:nvPr/>
                  </p:nvSpPr>
                  <p:spPr>
                    <a:xfrm>
                      <a:off x="-1069750" y="3418875"/>
                      <a:ext cx="313350" cy="1836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534" h="7346" extrusionOk="0">
                          <a:moveTo>
                            <a:pt x="12303" y="963"/>
                          </a:moveTo>
                          <a:cubicBezTo>
                            <a:pt x="12220" y="901"/>
                            <a:pt x="12136" y="880"/>
                            <a:pt x="12052" y="880"/>
                          </a:cubicBezTo>
                          <a:cubicBezTo>
                            <a:pt x="12094" y="838"/>
                            <a:pt x="12136" y="775"/>
                            <a:pt x="12157" y="733"/>
                          </a:cubicBezTo>
                          <a:cubicBezTo>
                            <a:pt x="12366" y="336"/>
                            <a:pt x="12031" y="1"/>
                            <a:pt x="11634" y="43"/>
                          </a:cubicBezTo>
                          <a:cubicBezTo>
                            <a:pt x="10943" y="147"/>
                            <a:pt x="10169" y="608"/>
                            <a:pt x="9542" y="943"/>
                          </a:cubicBezTo>
                          <a:cubicBezTo>
                            <a:pt x="9437" y="984"/>
                            <a:pt x="9332" y="1047"/>
                            <a:pt x="9228" y="1131"/>
                          </a:cubicBezTo>
                          <a:cubicBezTo>
                            <a:pt x="9270" y="1089"/>
                            <a:pt x="9270" y="1068"/>
                            <a:pt x="9290" y="1047"/>
                          </a:cubicBezTo>
                          <a:cubicBezTo>
                            <a:pt x="9437" y="733"/>
                            <a:pt x="9207" y="419"/>
                            <a:pt x="8851" y="461"/>
                          </a:cubicBezTo>
                          <a:cubicBezTo>
                            <a:pt x="7847" y="629"/>
                            <a:pt x="6842" y="1403"/>
                            <a:pt x="5985" y="1905"/>
                          </a:cubicBezTo>
                          <a:cubicBezTo>
                            <a:pt x="4896" y="2533"/>
                            <a:pt x="3641" y="3160"/>
                            <a:pt x="2720" y="4060"/>
                          </a:cubicBezTo>
                          <a:cubicBezTo>
                            <a:pt x="2009" y="4751"/>
                            <a:pt x="1047" y="5337"/>
                            <a:pt x="440" y="6111"/>
                          </a:cubicBezTo>
                          <a:cubicBezTo>
                            <a:pt x="147" y="6487"/>
                            <a:pt x="0" y="7199"/>
                            <a:pt x="628" y="7303"/>
                          </a:cubicBezTo>
                          <a:cubicBezTo>
                            <a:pt x="963" y="7345"/>
                            <a:pt x="1214" y="7115"/>
                            <a:pt x="1172" y="6843"/>
                          </a:cubicBezTo>
                          <a:cubicBezTo>
                            <a:pt x="1214" y="6822"/>
                            <a:pt x="1256" y="6738"/>
                            <a:pt x="1319" y="6697"/>
                          </a:cubicBezTo>
                          <a:lnTo>
                            <a:pt x="1339" y="6655"/>
                          </a:lnTo>
                          <a:cubicBezTo>
                            <a:pt x="1883" y="6613"/>
                            <a:pt x="2428" y="6404"/>
                            <a:pt x="2951" y="6194"/>
                          </a:cubicBezTo>
                          <a:cubicBezTo>
                            <a:pt x="3055" y="6215"/>
                            <a:pt x="3202" y="6194"/>
                            <a:pt x="3264" y="6090"/>
                          </a:cubicBezTo>
                          <a:lnTo>
                            <a:pt x="3327" y="6027"/>
                          </a:lnTo>
                          <a:cubicBezTo>
                            <a:pt x="4415" y="5567"/>
                            <a:pt x="5503" y="4960"/>
                            <a:pt x="6570" y="4437"/>
                          </a:cubicBezTo>
                          <a:cubicBezTo>
                            <a:pt x="7617" y="3914"/>
                            <a:pt x="8642" y="3391"/>
                            <a:pt x="9625" y="2826"/>
                          </a:cubicBezTo>
                          <a:cubicBezTo>
                            <a:pt x="10462" y="2344"/>
                            <a:pt x="11676" y="2303"/>
                            <a:pt x="12366" y="1570"/>
                          </a:cubicBezTo>
                          <a:cubicBezTo>
                            <a:pt x="12534" y="1382"/>
                            <a:pt x="12513" y="1089"/>
                            <a:pt x="12303" y="963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2" name="Google Shape;252;p33"/>
                    <p:cNvSpPr/>
                    <p:nvPr/>
                  </p:nvSpPr>
                  <p:spPr>
                    <a:xfrm>
                      <a:off x="-1499200" y="3660625"/>
                      <a:ext cx="245350" cy="1861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814" h="7447" extrusionOk="0">
                          <a:moveTo>
                            <a:pt x="5235" y="0"/>
                          </a:moveTo>
                          <a:cubicBezTo>
                            <a:pt x="4342" y="0"/>
                            <a:pt x="3421" y="248"/>
                            <a:pt x="2699" y="584"/>
                          </a:cubicBezTo>
                          <a:cubicBezTo>
                            <a:pt x="628" y="1462"/>
                            <a:pt x="0" y="3827"/>
                            <a:pt x="1276" y="5626"/>
                          </a:cubicBezTo>
                          <a:cubicBezTo>
                            <a:pt x="1548" y="5982"/>
                            <a:pt x="1800" y="6275"/>
                            <a:pt x="2113" y="6505"/>
                          </a:cubicBezTo>
                          <a:cubicBezTo>
                            <a:pt x="2601" y="7169"/>
                            <a:pt x="3404" y="7446"/>
                            <a:pt x="4211" y="7446"/>
                          </a:cubicBezTo>
                          <a:cubicBezTo>
                            <a:pt x="4650" y="7446"/>
                            <a:pt x="5091" y="7364"/>
                            <a:pt x="5482" y="7216"/>
                          </a:cubicBezTo>
                          <a:cubicBezTo>
                            <a:pt x="5629" y="7174"/>
                            <a:pt x="5754" y="7112"/>
                            <a:pt x="5880" y="7028"/>
                          </a:cubicBezTo>
                          <a:cubicBezTo>
                            <a:pt x="6277" y="6923"/>
                            <a:pt x="6675" y="6777"/>
                            <a:pt x="7030" y="6589"/>
                          </a:cubicBezTo>
                          <a:cubicBezTo>
                            <a:pt x="8997" y="5626"/>
                            <a:pt x="9813" y="2822"/>
                            <a:pt x="8202" y="1107"/>
                          </a:cubicBezTo>
                          <a:cubicBezTo>
                            <a:pt x="7867" y="730"/>
                            <a:pt x="7428" y="500"/>
                            <a:pt x="6947" y="395"/>
                          </a:cubicBezTo>
                          <a:cubicBezTo>
                            <a:pt x="6438" y="115"/>
                            <a:pt x="5843" y="0"/>
                            <a:pt x="5235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3" name="Google Shape;253;p33"/>
                    <p:cNvSpPr/>
                    <p:nvPr/>
                  </p:nvSpPr>
                  <p:spPr>
                    <a:xfrm>
                      <a:off x="-2042700" y="3748600"/>
                      <a:ext cx="232800" cy="2134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312" h="8537" extrusionOk="0">
                          <a:moveTo>
                            <a:pt x="4998" y="0"/>
                          </a:moveTo>
                          <a:cubicBezTo>
                            <a:pt x="4420" y="0"/>
                            <a:pt x="3868" y="166"/>
                            <a:pt x="3453" y="559"/>
                          </a:cubicBezTo>
                          <a:cubicBezTo>
                            <a:pt x="3181" y="810"/>
                            <a:pt x="3013" y="1061"/>
                            <a:pt x="2888" y="1354"/>
                          </a:cubicBezTo>
                          <a:cubicBezTo>
                            <a:pt x="2386" y="1563"/>
                            <a:pt x="1925" y="1877"/>
                            <a:pt x="1591" y="2275"/>
                          </a:cubicBezTo>
                          <a:cubicBezTo>
                            <a:pt x="628" y="3070"/>
                            <a:pt x="0" y="4220"/>
                            <a:pt x="84" y="5643"/>
                          </a:cubicBezTo>
                          <a:cubicBezTo>
                            <a:pt x="168" y="6815"/>
                            <a:pt x="900" y="7861"/>
                            <a:pt x="1988" y="8280"/>
                          </a:cubicBezTo>
                          <a:cubicBezTo>
                            <a:pt x="2422" y="8457"/>
                            <a:pt x="2860" y="8537"/>
                            <a:pt x="3289" y="8537"/>
                          </a:cubicBezTo>
                          <a:cubicBezTo>
                            <a:pt x="3772" y="8537"/>
                            <a:pt x="4244" y="8436"/>
                            <a:pt x="4687" y="8259"/>
                          </a:cubicBezTo>
                          <a:cubicBezTo>
                            <a:pt x="4774" y="8266"/>
                            <a:pt x="4860" y="8270"/>
                            <a:pt x="4945" y="8270"/>
                          </a:cubicBezTo>
                          <a:cubicBezTo>
                            <a:pt x="6254" y="8270"/>
                            <a:pt x="7501" y="7393"/>
                            <a:pt x="8286" y="6313"/>
                          </a:cubicBezTo>
                          <a:cubicBezTo>
                            <a:pt x="8600" y="5894"/>
                            <a:pt x="8788" y="5434"/>
                            <a:pt x="8872" y="4932"/>
                          </a:cubicBezTo>
                          <a:cubicBezTo>
                            <a:pt x="8914" y="4785"/>
                            <a:pt x="8998" y="4639"/>
                            <a:pt x="9019" y="4492"/>
                          </a:cubicBezTo>
                          <a:cubicBezTo>
                            <a:pt x="9311" y="3425"/>
                            <a:pt x="8872" y="2107"/>
                            <a:pt x="7889" y="1459"/>
                          </a:cubicBezTo>
                          <a:cubicBezTo>
                            <a:pt x="7826" y="1354"/>
                            <a:pt x="7742" y="1270"/>
                            <a:pt x="7658" y="1166"/>
                          </a:cubicBezTo>
                          <a:cubicBezTo>
                            <a:pt x="7063" y="491"/>
                            <a:pt x="5991" y="0"/>
                            <a:pt x="4998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4" name="Google Shape;254;p33"/>
                    <p:cNvSpPr/>
                    <p:nvPr/>
                  </p:nvSpPr>
                  <p:spPr>
                    <a:xfrm>
                      <a:off x="-2749400" y="3146350"/>
                      <a:ext cx="2194400" cy="17863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7776" h="71455" extrusionOk="0">
                          <a:moveTo>
                            <a:pt x="59005" y="10797"/>
                          </a:moveTo>
                          <a:cubicBezTo>
                            <a:pt x="59507" y="10986"/>
                            <a:pt x="59821" y="11320"/>
                            <a:pt x="59926" y="11927"/>
                          </a:cubicBezTo>
                          <a:cubicBezTo>
                            <a:pt x="60407" y="11404"/>
                            <a:pt x="61014" y="11404"/>
                            <a:pt x="61621" y="11404"/>
                          </a:cubicBezTo>
                          <a:cubicBezTo>
                            <a:pt x="62332" y="11404"/>
                            <a:pt x="62897" y="11676"/>
                            <a:pt x="63274" y="12304"/>
                          </a:cubicBezTo>
                          <a:cubicBezTo>
                            <a:pt x="63608" y="12890"/>
                            <a:pt x="63818" y="13497"/>
                            <a:pt x="63818" y="14187"/>
                          </a:cubicBezTo>
                          <a:cubicBezTo>
                            <a:pt x="63818" y="15108"/>
                            <a:pt x="63755" y="15965"/>
                            <a:pt x="63169" y="16761"/>
                          </a:cubicBezTo>
                          <a:cubicBezTo>
                            <a:pt x="62688" y="17388"/>
                            <a:pt x="62353" y="18100"/>
                            <a:pt x="61914" y="18748"/>
                          </a:cubicBezTo>
                          <a:cubicBezTo>
                            <a:pt x="61746" y="18978"/>
                            <a:pt x="61432" y="19104"/>
                            <a:pt x="61139" y="19313"/>
                          </a:cubicBezTo>
                          <a:cubicBezTo>
                            <a:pt x="61014" y="19606"/>
                            <a:pt x="61098" y="19983"/>
                            <a:pt x="61098" y="20339"/>
                          </a:cubicBezTo>
                          <a:cubicBezTo>
                            <a:pt x="61098" y="20841"/>
                            <a:pt x="61035" y="21301"/>
                            <a:pt x="60930" y="21782"/>
                          </a:cubicBezTo>
                          <a:cubicBezTo>
                            <a:pt x="60574" y="23540"/>
                            <a:pt x="60030" y="25214"/>
                            <a:pt x="59110" y="26783"/>
                          </a:cubicBezTo>
                          <a:cubicBezTo>
                            <a:pt x="58378" y="28038"/>
                            <a:pt x="57687" y="29315"/>
                            <a:pt x="56997" y="30570"/>
                          </a:cubicBezTo>
                          <a:cubicBezTo>
                            <a:pt x="56913" y="30696"/>
                            <a:pt x="56829" y="30863"/>
                            <a:pt x="56725" y="30926"/>
                          </a:cubicBezTo>
                          <a:cubicBezTo>
                            <a:pt x="55846" y="31533"/>
                            <a:pt x="55072" y="32370"/>
                            <a:pt x="53984" y="32663"/>
                          </a:cubicBezTo>
                          <a:cubicBezTo>
                            <a:pt x="53816" y="32683"/>
                            <a:pt x="53691" y="32767"/>
                            <a:pt x="53565" y="32851"/>
                          </a:cubicBezTo>
                          <a:cubicBezTo>
                            <a:pt x="52644" y="33541"/>
                            <a:pt x="51598" y="34023"/>
                            <a:pt x="50573" y="34525"/>
                          </a:cubicBezTo>
                          <a:cubicBezTo>
                            <a:pt x="50531" y="34546"/>
                            <a:pt x="50510" y="34629"/>
                            <a:pt x="50447" y="34692"/>
                          </a:cubicBezTo>
                          <a:cubicBezTo>
                            <a:pt x="51033" y="34901"/>
                            <a:pt x="51598" y="35090"/>
                            <a:pt x="52142" y="35362"/>
                          </a:cubicBezTo>
                          <a:cubicBezTo>
                            <a:pt x="52665" y="35613"/>
                            <a:pt x="53147" y="35927"/>
                            <a:pt x="53691" y="36094"/>
                          </a:cubicBezTo>
                          <a:cubicBezTo>
                            <a:pt x="54193" y="36220"/>
                            <a:pt x="54653" y="36429"/>
                            <a:pt x="55155" y="36575"/>
                          </a:cubicBezTo>
                          <a:cubicBezTo>
                            <a:pt x="55992" y="36847"/>
                            <a:pt x="56829" y="36847"/>
                            <a:pt x="57666" y="36680"/>
                          </a:cubicBezTo>
                          <a:cubicBezTo>
                            <a:pt x="57959" y="36638"/>
                            <a:pt x="58273" y="36554"/>
                            <a:pt x="58566" y="36512"/>
                          </a:cubicBezTo>
                          <a:cubicBezTo>
                            <a:pt x="59528" y="36408"/>
                            <a:pt x="60302" y="35906"/>
                            <a:pt x="61077" y="35362"/>
                          </a:cubicBezTo>
                          <a:cubicBezTo>
                            <a:pt x="61411" y="35090"/>
                            <a:pt x="61746" y="34860"/>
                            <a:pt x="62060" y="34567"/>
                          </a:cubicBezTo>
                          <a:cubicBezTo>
                            <a:pt x="63023" y="33625"/>
                            <a:pt x="63985" y="32663"/>
                            <a:pt x="64927" y="31700"/>
                          </a:cubicBezTo>
                          <a:cubicBezTo>
                            <a:pt x="65492" y="31114"/>
                            <a:pt x="65952" y="30507"/>
                            <a:pt x="66475" y="29880"/>
                          </a:cubicBezTo>
                          <a:cubicBezTo>
                            <a:pt x="66056" y="28373"/>
                            <a:pt x="66642" y="27013"/>
                            <a:pt x="67375" y="25674"/>
                          </a:cubicBezTo>
                          <a:cubicBezTo>
                            <a:pt x="67165" y="25004"/>
                            <a:pt x="66956" y="24314"/>
                            <a:pt x="66705" y="23603"/>
                          </a:cubicBezTo>
                          <a:cubicBezTo>
                            <a:pt x="66663" y="23456"/>
                            <a:pt x="66559" y="23268"/>
                            <a:pt x="66454" y="23142"/>
                          </a:cubicBezTo>
                          <a:cubicBezTo>
                            <a:pt x="66036" y="22619"/>
                            <a:pt x="65701" y="22096"/>
                            <a:pt x="65492" y="21406"/>
                          </a:cubicBezTo>
                          <a:cubicBezTo>
                            <a:pt x="65387" y="21029"/>
                            <a:pt x="65303" y="20652"/>
                            <a:pt x="65324" y="20255"/>
                          </a:cubicBezTo>
                          <a:cubicBezTo>
                            <a:pt x="65324" y="20192"/>
                            <a:pt x="65345" y="20087"/>
                            <a:pt x="65345" y="20004"/>
                          </a:cubicBezTo>
                          <a:cubicBezTo>
                            <a:pt x="65450" y="19481"/>
                            <a:pt x="65199" y="18874"/>
                            <a:pt x="65701" y="18455"/>
                          </a:cubicBezTo>
                          <a:cubicBezTo>
                            <a:pt x="66077" y="18121"/>
                            <a:pt x="66224" y="17577"/>
                            <a:pt x="66705" y="17305"/>
                          </a:cubicBezTo>
                          <a:cubicBezTo>
                            <a:pt x="66893" y="17200"/>
                            <a:pt x="66998" y="16991"/>
                            <a:pt x="67124" y="16844"/>
                          </a:cubicBezTo>
                          <a:cubicBezTo>
                            <a:pt x="68379" y="15170"/>
                            <a:pt x="69948" y="13852"/>
                            <a:pt x="71664" y="12680"/>
                          </a:cubicBezTo>
                          <a:lnTo>
                            <a:pt x="72041" y="12450"/>
                          </a:lnTo>
                          <a:cubicBezTo>
                            <a:pt x="73087" y="11927"/>
                            <a:pt x="74133" y="11362"/>
                            <a:pt x="75221" y="10839"/>
                          </a:cubicBezTo>
                          <a:cubicBezTo>
                            <a:pt x="75598" y="10630"/>
                            <a:pt x="75995" y="10630"/>
                            <a:pt x="76372" y="10944"/>
                          </a:cubicBezTo>
                          <a:cubicBezTo>
                            <a:pt x="76309" y="11028"/>
                            <a:pt x="76309" y="11111"/>
                            <a:pt x="76267" y="11111"/>
                          </a:cubicBezTo>
                          <a:cubicBezTo>
                            <a:pt x="75765" y="11237"/>
                            <a:pt x="75326" y="11509"/>
                            <a:pt x="74865" y="11760"/>
                          </a:cubicBezTo>
                          <a:cubicBezTo>
                            <a:pt x="74196" y="12157"/>
                            <a:pt x="73505" y="12513"/>
                            <a:pt x="72815" y="12911"/>
                          </a:cubicBezTo>
                          <a:cubicBezTo>
                            <a:pt x="71706" y="13517"/>
                            <a:pt x="70764" y="14292"/>
                            <a:pt x="69823" y="15129"/>
                          </a:cubicBezTo>
                          <a:cubicBezTo>
                            <a:pt x="69718" y="15233"/>
                            <a:pt x="69634" y="15338"/>
                            <a:pt x="69488" y="15526"/>
                          </a:cubicBezTo>
                          <a:cubicBezTo>
                            <a:pt x="69927" y="15526"/>
                            <a:pt x="70158" y="15338"/>
                            <a:pt x="70367" y="15129"/>
                          </a:cubicBezTo>
                          <a:cubicBezTo>
                            <a:pt x="70869" y="14564"/>
                            <a:pt x="71518" y="14271"/>
                            <a:pt x="72187" y="13936"/>
                          </a:cubicBezTo>
                          <a:cubicBezTo>
                            <a:pt x="73359" y="13308"/>
                            <a:pt x="74510" y="12660"/>
                            <a:pt x="75681" y="12053"/>
                          </a:cubicBezTo>
                          <a:cubicBezTo>
                            <a:pt x="76204" y="11760"/>
                            <a:pt x="76748" y="11530"/>
                            <a:pt x="77313" y="11258"/>
                          </a:cubicBezTo>
                          <a:cubicBezTo>
                            <a:pt x="77439" y="11216"/>
                            <a:pt x="77606" y="11237"/>
                            <a:pt x="77899" y="11216"/>
                          </a:cubicBezTo>
                          <a:cubicBezTo>
                            <a:pt x="77585" y="11467"/>
                            <a:pt x="77439" y="11655"/>
                            <a:pt x="77251" y="11781"/>
                          </a:cubicBezTo>
                          <a:cubicBezTo>
                            <a:pt x="76539" y="12241"/>
                            <a:pt x="75807" y="12701"/>
                            <a:pt x="75075" y="13120"/>
                          </a:cubicBezTo>
                          <a:cubicBezTo>
                            <a:pt x="74091" y="13706"/>
                            <a:pt x="73066" y="14229"/>
                            <a:pt x="72082" y="14794"/>
                          </a:cubicBezTo>
                          <a:cubicBezTo>
                            <a:pt x="71831" y="14919"/>
                            <a:pt x="71580" y="15024"/>
                            <a:pt x="71371" y="15212"/>
                          </a:cubicBezTo>
                          <a:cubicBezTo>
                            <a:pt x="71162" y="15380"/>
                            <a:pt x="70974" y="15610"/>
                            <a:pt x="70681" y="15924"/>
                          </a:cubicBezTo>
                          <a:cubicBezTo>
                            <a:pt x="70953" y="15840"/>
                            <a:pt x="71078" y="15840"/>
                            <a:pt x="71204" y="15798"/>
                          </a:cubicBezTo>
                          <a:cubicBezTo>
                            <a:pt x="72334" y="15275"/>
                            <a:pt x="73463" y="14773"/>
                            <a:pt x="74593" y="14229"/>
                          </a:cubicBezTo>
                          <a:cubicBezTo>
                            <a:pt x="74949" y="14061"/>
                            <a:pt x="75284" y="13852"/>
                            <a:pt x="75640" y="13664"/>
                          </a:cubicBezTo>
                          <a:cubicBezTo>
                            <a:pt x="76602" y="13078"/>
                            <a:pt x="77564" y="12471"/>
                            <a:pt x="78569" y="11844"/>
                          </a:cubicBezTo>
                          <a:cubicBezTo>
                            <a:pt x="78820" y="11676"/>
                            <a:pt x="79050" y="11509"/>
                            <a:pt x="79469" y="11613"/>
                          </a:cubicBezTo>
                          <a:cubicBezTo>
                            <a:pt x="79029" y="12053"/>
                            <a:pt x="78506" y="12304"/>
                            <a:pt x="78150" y="12785"/>
                          </a:cubicBezTo>
                          <a:cubicBezTo>
                            <a:pt x="78820" y="12764"/>
                            <a:pt x="79448" y="12722"/>
                            <a:pt x="80075" y="12701"/>
                          </a:cubicBezTo>
                          <a:cubicBezTo>
                            <a:pt x="80557" y="12680"/>
                            <a:pt x="80829" y="12890"/>
                            <a:pt x="81080" y="13308"/>
                          </a:cubicBezTo>
                          <a:cubicBezTo>
                            <a:pt x="81728" y="14396"/>
                            <a:pt x="82147" y="15610"/>
                            <a:pt x="82691" y="16740"/>
                          </a:cubicBezTo>
                          <a:cubicBezTo>
                            <a:pt x="82754" y="16844"/>
                            <a:pt x="82774" y="16970"/>
                            <a:pt x="82774" y="17074"/>
                          </a:cubicBezTo>
                          <a:cubicBezTo>
                            <a:pt x="82774" y="17681"/>
                            <a:pt x="82984" y="18204"/>
                            <a:pt x="83214" y="18727"/>
                          </a:cubicBezTo>
                          <a:cubicBezTo>
                            <a:pt x="83611" y="19690"/>
                            <a:pt x="83904" y="20652"/>
                            <a:pt x="84051" y="21678"/>
                          </a:cubicBezTo>
                          <a:cubicBezTo>
                            <a:pt x="84072" y="21824"/>
                            <a:pt x="84114" y="21971"/>
                            <a:pt x="84155" y="22117"/>
                          </a:cubicBezTo>
                          <a:cubicBezTo>
                            <a:pt x="84532" y="23080"/>
                            <a:pt x="84888" y="24021"/>
                            <a:pt x="85264" y="25004"/>
                          </a:cubicBezTo>
                          <a:cubicBezTo>
                            <a:pt x="85411" y="25381"/>
                            <a:pt x="85578" y="25779"/>
                            <a:pt x="85641" y="26197"/>
                          </a:cubicBezTo>
                          <a:cubicBezTo>
                            <a:pt x="85913" y="27369"/>
                            <a:pt x="86227" y="28562"/>
                            <a:pt x="86666" y="29670"/>
                          </a:cubicBezTo>
                          <a:cubicBezTo>
                            <a:pt x="86875" y="30173"/>
                            <a:pt x="86980" y="30696"/>
                            <a:pt x="87106" y="31240"/>
                          </a:cubicBezTo>
                          <a:cubicBezTo>
                            <a:pt x="87210" y="31658"/>
                            <a:pt x="87357" y="32056"/>
                            <a:pt x="87566" y="32432"/>
                          </a:cubicBezTo>
                          <a:cubicBezTo>
                            <a:pt x="87775" y="32767"/>
                            <a:pt x="87775" y="33102"/>
                            <a:pt x="87712" y="33479"/>
                          </a:cubicBezTo>
                          <a:cubicBezTo>
                            <a:pt x="87671" y="33751"/>
                            <a:pt x="87503" y="33918"/>
                            <a:pt x="87231" y="33855"/>
                          </a:cubicBezTo>
                          <a:cubicBezTo>
                            <a:pt x="86938" y="33792"/>
                            <a:pt x="86708" y="33918"/>
                            <a:pt x="86457" y="34002"/>
                          </a:cubicBezTo>
                          <a:cubicBezTo>
                            <a:pt x="85139" y="34462"/>
                            <a:pt x="83779" y="34901"/>
                            <a:pt x="82440" y="35320"/>
                          </a:cubicBezTo>
                          <a:cubicBezTo>
                            <a:pt x="81477" y="35634"/>
                            <a:pt x="80452" y="35843"/>
                            <a:pt x="79448" y="36136"/>
                          </a:cubicBezTo>
                          <a:cubicBezTo>
                            <a:pt x="79217" y="36199"/>
                            <a:pt x="79008" y="36303"/>
                            <a:pt x="78799" y="36429"/>
                          </a:cubicBezTo>
                          <a:cubicBezTo>
                            <a:pt x="78150" y="36847"/>
                            <a:pt x="77439" y="37203"/>
                            <a:pt x="76707" y="37475"/>
                          </a:cubicBezTo>
                          <a:cubicBezTo>
                            <a:pt x="76560" y="37517"/>
                            <a:pt x="76372" y="37601"/>
                            <a:pt x="76204" y="37705"/>
                          </a:cubicBezTo>
                          <a:cubicBezTo>
                            <a:pt x="75619" y="38186"/>
                            <a:pt x="74907" y="38333"/>
                            <a:pt x="74217" y="38563"/>
                          </a:cubicBezTo>
                          <a:cubicBezTo>
                            <a:pt x="73945" y="38668"/>
                            <a:pt x="73631" y="38709"/>
                            <a:pt x="73338" y="38709"/>
                          </a:cubicBezTo>
                          <a:cubicBezTo>
                            <a:pt x="72961" y="38730"/>
                            <a:pt x="72627" y="38709"/>
                            <a:pt x="72292" y="38877"/>
                          </a:cubicBezTo>
                          <a:cubicBezTo>
                            <a:pt x="71999" y="39044"/>
                            <a:pt x="71748" y="38919"/>
                            <a:pt x="71476" y="38709"/>
                          </a:cubicBezTo>
                          <a:cubicBezTo>
                            <a:pt x="70953" y="38291"/>
                            <a:pt x="70743" y="37684"/>
                            <a:pt x="70450" y="37140"/>
                          </a:cubicBezTo>
                          <a:cubicBezTo>
                            <a:pt x="70325" y="36889"/>
                            <a:pt x="70430" y="36533"/>
                            <a:pt x="70409" y="36240"/>
                          </a:cubicBezTo>
                          <a:cubicBezTo>
                            <a:pt x="70388" y="35989"/>
                            <a:pt x="70409" y="35676"/>
                            <a:pt x="70304" y="35466"/>
                          </a:cubicBezTo>
                          <a:cubicBezTo>
                            <a:pt x="69865" y="34546"/>
                            <a:pt x="69697" y="33541"/>
                            <a:pt x="69509" y="32579"/>
                          </a:cubicBezTo>
                          <a:cubicBezTo>
                            <a:pt x="69362" y="31826"/>
                            <a:pt x="69195" y="31030"/>
                            <a:pt x="68860" y="30298"/>
                          </a:cubicBezTo>
                          <a:cubicBezTo>
                            <a:pt x="68525" y="30256"/>
                            <a:pt x="68212" y="30173"/>
                            <a:pt x="67877" y="30131"/>
                          </a:cubicBezTo>
                          <a:cubicBezTo>
                            <a:pt x="67312" y="30570"/>
                            <a:pt x="66893" y="31114"/>
                            <a:pt x="66454" y="31637"/>
                          </a:cubicBezTo>
                          <a:cubicBezTo>
                            <a:pt x="65157" y="33290"/>
                            <a:pt x="63692" y="34755"/>
                            <a:pt x="62060" y="36052"/>
                          </a:cubicBezTo>
                          <a:cubicBezTo>
                            <a:pt x="61537" y="36471"/>
                            <a:pt x="60972" y="36784"/>
                            <a:pt x="60386" y="37161"/>
                          </a:cubicBezTo>
                          <a:cubicBezTo>
                            <a:pt x="60240" y="37266"/>
                            <a:pt x="60072" y="37349"/>
                            <a:pt x="59884" y="37370"/>
                          </a:cubicBezTo>
                          <a:cubicBezTo>
                            <a:pt x="59005" y="37559"/>
                            <a:pt x="58106" y="37747"/>
                            <a:pt x="57227" y="37893"/>
                          </a:cubicBezTo>
                          <a:cubicBezTo>
                            <a:pt x="56306" y="38019"/>
                            <a:pt x="55427" y="37852"/>
                            <a:pt x="54548" y="37496"/>
                          </a:cubicBezTo>
                          <a:cubicBezTo>
                            <a:pt x="53649" y="37140"/>
                            <a:pt x="52665" y="36847"/>
                            <a:pt x="51870" y="36240"/>
                          </a:cubicBezTo>
                          <a:cubicBezTo>
                            <a:pt x="51515" y="36010"/>
                            <a:pt x="51138" y="35906"/>
                            <a:pt x="50636" y="35780"/>
                          </a:cubicBezTo>
                          <a:cubicBezTo>
                            <a:pt x="50657" y="36010"/>
                            <a:pt x="50678" y="36199"/>
                            <a:pt x="50719" y="36366"/>
                          </a:cubicBezTo>
                          <a:cubicBezTo>
                            <a:pt x="50845" y="36868"/>
                            <a:pt x="50971" y="37370"/>
                            <a:pt x="51138" y="37873"/>
                          </a:cubicBezTo>
                          <a:cubicBezTo>
                            <a:pt x="51661" y="39588"/>
                            <a:pt x="51933" y="41346"/>
                            <a:pt x="52226" y="43103"/>
                          </a:cubicBezTo>
                          <a:cubicBezTo>
                            <a:pt x="52226" y="43145"/>
                            <a:pt x="52247" y="43229"/>
                            <a:pt x="52247" y="43271"/>
                          </a:cubicBezTo>
                          <a:cubicBezTo>
                            <a:pt x="52142" y="44840"/>
                            <a:pt x="52561" y="46388"/>
                            <a:pt x="52540" y="47979"/>
                          </a:cubicBezTo>
                          <a:cubicBezTo>
                            <a:pt x="52540" y="48606"/>
                            <a:pt x="52644" y="49234"/>
                            <a:pt x="52665" y="49904"/>
                          </a:cubicBezTo>
                          <a:cubicBezTo>
                            <a:pt x="52728" y="50761"/>
                            <a:pt x="52770" y="51640"/>
                            <a:pt x="52833" y="52519"/>
                          </a:cubicBezTo>
                          <a:cubicBezTo>
                            <a:pt x="52833" y="52686"/>
                            <a:pt x="52875" y="52854"/>
                            <a:pt x="52916" y="53063"/>
                          </a:cubicBezTo>
                          <a:lnTo>
                            <a:pt x="53481" y="53063"/>
                          </a:lnTo>
                          <a:cubicBezTo>
                            <a:pt x="53816" y="53607"/>
                            <a:pt x="53460" y="54088"/>
                            <a:pt x="53272" y="54528"/>
                          </a:cubicBezTo>
                          <a:cubicBezTo>
                            <a:pt x="53481" y="54967"/>
                            <a:pt x="53649" y="55344"/>
                            <a:pt x="53816" y="55720"/>
                          </a:cubicBezTo>
                          <a:cubicBezTo>
                            <a:pt x="53900" y="55909"/>
                            <a:pt x="53984" y="56139"/>
                            <a:pt x="54109" y="56285"/>
                          </a:cubicBezTo>
                          <a:cubicBezTo>
                            <a:pt x="54590" y="56725"/>
                            <a:pt x="54632" y="57269"/>
                            <a:pt x="54611" y="57855"/>
                          </a:cubicBezTo>
                          <a:cubicBezTo>
                            <a:pt x="54590" y="58440"/>
                            <a:pt x="54632" y="59047"/>
                            <a:pt x="54611" y="59654"/>
                          </a:cubicBezTo>
                          <a:cubicBezTo>
                            <a:pt x="54590" y="60324"/>
                            <a:pt x="54297" y="60637"/>
                            <a:pt x="53607" y="60700"/>
                          </a:cubicBezTo>
                          <a:cubicBezTo>
                            <a:pt x="53398" y="60721"/>
                            <a:pt x="53188" y="60700"/>
                            <a:pt x="52979" y="60700"/>
                          </a:cubicBezTo>
                          <a:cubicBezTo>
                            <a:pt x="52393" y="60721"/>
                            <a:pt x="51870" y="60491"/>
                            <a:pt x="51452" y="60072"/>
                          </a:cubicBezTo>
                          <a:cubicBezTo>
                            <a:pt x="51180" y="59842"/>
                            <a:pt x="50971" y="59487"/>
                            <a:pt x="50531" y="59424"/>
                          </a:cubicBezTo>
                          <a:cubicBezTo>
                            <a:pt x="50427" y="59549"/>
                            <a:pt x="50238" y="59675"/>
                            <a:pt x="50134" y="59842"/>
                          </a:cubicBezTo>
                          <a:cubicBezTo>
                            <a:pt x="49527" y="60700"/>
                            <a:pt x="49046" y="60888"/>
                            <a:pt x="48062" y="60533"/>
                          </a:cubicBezTo>
                          <a:cubicBezTo>
                            <a:pt x="47727" y="60407"/>
                            <a:pt x="47393" y="60303"/>
                            <a:pt x="47058" y="60198"/>
                          </a:cubicBezTo>
                          <a:cubicBezTo>
                            <a:pt x="46911" y="60177"/>
                            <a:pt x="46765" y="60198"/>
                            <a:pt x="46639" y="60198"/>
                          </a:cubicBezTo>
                          <a:cubicBezTo>
                            <a:pt x="46577" y="60282"/>
                            <a:pt x="46535" y="60324"/>
                            <a:pt x="46493" y="60386"/>
                          </a:cubicBezTo>
                          <a:cubicBezTo>
                            <a:pt x="46451" y="61119"/>
                            <a:pt x="46346" y="61830"/>
                            <a:pt x="46179" y="62521"/>
                          </a:cubicBezTo>
                          <a:cubicBezTo>
                            <a:pt x="46158" y="62625"/>
                            <a:pt x="46158" y="62772"/>
                            <a:pt x="46158" y="62897"/>
                          </a:cubicBezTo>
                          <a:cubicBezTo>
                            <a:pt x="46179" y="64132"/>
                            <a:pt x="46221" y="65387"/>
                            <a:pt x="46242" y="66601"/>
                          </a:cubicBezTo>
                          <a:cubicBezTo>
                            <a:pt x="46242" y="66747"/>
                            <a:pt x="46284" y="66894"/>
                            <a:pt x="46326" y="67082"/>
                          </a:cubicBezTo>
                          <a:cubicBezTo>
                            <a:pt x="47204" y="67103"/>
                            <a:pt x="48020" y="67207"/>
                            <a:pt x="48857" y="66956"/>
                          </a:cubicBezTo>
                          <a:cubicBezTo>
                            <a:pt x="49380" y="66768"/>
                            <a:pt x="49924" y="66768"/>
                            <a:pt x="50447" y="66956"/>
                          </a:cubicBezTo>
                          <a:cubicBezTo>
                            <a:pt x="50636" y="66998"/>
                            <a:pt x="50782" y="67103"/>
                            <a:pt x="50971" y="67103"/>
                          </a:cubicBezTo>
                          <a:cubicBezTo>
                            <a:pt x="51724" y="67082"/>
                            <a:pt x="52310" y="67479"/>
                            <a:pt x="52833" y="67919"/>
                          </a:cubicBezTo>
                          <a:cubicBezTo>
                            <a:pt x="53251" y="68254"/>
                            <a:pt x="53670" y="68630"/>
                            <a:pt x="54025" y="68986"/>
                          </a:cubicBezTo>
                          <a:cubicBezTo>
                            <a:pt x="54528" y="69488"/>
                            <a:pt x="54486" y="70032"/>
                            <a:pt x="53879" y="70430"/>
                          </a:cubicBezTo>
                          <a:cubicBezTo>
                            <a:pt x="53335" y="70785"/>
                            <a:pt x="52749" y="71162"/>
                            <a:pt x="52038" y="71099"/>
                          </a:cubicBezTo>
                          <a:cubicBezTo>
                            <a:pt x="51912" y="71099"/>
                            <a:pt x="51787" y="71099"/>
                            <a:pt x="51682" y="71141"/>
                          </a:cubicBezTo>
                          <a:cubicBezTo>
                            <a:pt x="50929" y="71455"/>
                            <a:pt x="50134" y="71371"/>
                            <a:pt x="49359" y="71350"/>
                          </a:cubicBezTo>
                          <a:cubicBezTo>
                            <a:pt x="48648" y="71350"/>
                            <a:pt x="48020" y="71141"/>
                            <a:pt x="47476" y="70618"/>
                          </a:cubicBezTo>
                          <a:cubicBezTo>
                            <a:pt x="46953" y="70116"/>
                            <a:pt x="46346" y="69718"/>
                            <a:pt x="45802" y="69258"/>
                          </a:cubicBezTo>
                          <a:cubicBezTo>
                            <a:pt x="45656" y="69153"/>
                            <a:pt x="45551" y="68965"/>
                            <a:pt x="45551" y="68798"/>
                          </a:cubicBezTo>
                          <a:cubicBezTo>
                            <a:pt x="45530" y="68421"/>
                            <a:pt x="45530" y="68023"/>
                            <a:pt x="45300" y="67689"/>
                          </a:cubicBezTo>
                          <a:cubicBezTo>
                            <a:pt x="45196" y="67542"/>
                            <a:pt x="45217" y="67333"/>
                            <a:pt x="45217" y="67166"/>
                          </a:cubicBezTo>
                          <a:cubicBezTo>
                            <a:pt x="45217" y="65659"/>
                            <a:pt x="45237" y="64194"/>
                            <a:pt x="45279" y="62709"/>
                          </a:cubicBezTo>
                          <a:cubicBezTo>
                            <a:pt x="45279" y="62500"/>
                            <a:pt x="45321" y="62290"/>
                            <a:pt x="45342" y="62081"/>
                          </a:cubicBezTo>
                          <a:cubicBezTo>
                            <a:pt x="45489" y="61328"/>
                            <a:pt x="45635" y="60533"/>
                            <a:pt x="45802" y="59780"/>
                          </a:cubicBezTo>
                          <a:cubicBezTo>
                            <a:pt x="45823" y="59675"/>
                            <a:pt x="45844" y="59528"/>
                            <a:pt x="45802" y="59445"/>
                          </a:cubicBezTo>
                          <a:cubicBezTo>
                            <a:pt x="45761" y="59361"/>
                            <a:pt x="45614" y="59236"/>
                            <a:pt x="45530" y="59256"/>
                          </a:cubicBezTo>
                          <a:cubicBezTo>
                            <a:pt x="45321" y="59319"/>
                            <a:pt x="45112" y="59382"/>
                            <a:pt x="44965" y="59528"/>
                          </a:cubicBezTo>
                          <a:cubicBezTo>
                            <a:pt x="44756" y="59696"/>
                            <a:pt x="44589" y="59905"/>
                            <a:pt x="44401" y="60114"/>
                          </a:cubicBezTo>
                          <a:cubicBezTo>
                            <a:pt x="44296" y="60261"/>
                            <a:pt x="44233" y="60428"/>
                            <a:pt x="44129" y="60596"/>
                          </a:cubicBezTo>
                          <a:cubicBezTo>
                            <a:pt x="43564" y="61328"/>
                            <a:pt x="42915" y="61558"/>
                            <a:pt x="41869" y="61140"/>
                          </a:cubicBezTo>
                          <a:cubicBezTo>
                            <a:pt x="41095" y="60826"/>
                            <a:pt x="40362" y="60386"/>
                            <a:pt x="39944" y="59570"/>
                          </a:cubicBezTo>
                          <a:cubicBezTo>
                            <a:pt x="39797" y="59340"/>
                            <a:pt x="39630" y="59131"/>
                            <a:pt x="39442" y="58901"/>
                          </a:cubicBezTo>
                          <a:cubicBezTo>
                            <a:pt x="39211" y="59005"/>
                            <a:pt x="38960" y="59110"/>
                            <a:pt x="38730" y="59173"/>
                          </a:cubicBezTo>
                          <a:cubicBezTo>
                            <a:pt x="38437" y="59277"/>
                            <a:pt x="38207" y="59445"/>
                            <a:pt x="38061" y="59738"/>
                          </a:cubicBezTo>
                          <a:cubicBezTo>
                            <a:pt x="37977" y="59884"/>
                            <a:pt x="37851" y="60052"/>
                            <a:pt x="37705" y="60156"/>
                          </a:cubicBezTo>
                          <a:cubicBezTo>
                            <a:pt x="37224" y="60512"/>
                            <a:pt x="36701" y="60888"/>
                            <a:pt x="36115" y="61265"/>
                          </a:cubicBezTo>
                          <a:cubicBezTo>
                            <a:pt x="36136" y="62458"/>
                            <a:pt x="35759" y="63671"/>
                            <a:pt x="35864" y="64906"/>
                          </a:cubicBezTo>
                          <a:cubicBezTo>
                            <a:pt x="35885" y="65094"/>
                            <a:pt x="35906" y="65303"/>
                            <a:pt x="35822" y="65450"/>
                          </a:cubicBezTo>
                          <a:cubicBezTo>
                            <a:pt x="35592" y="66036"/>
                            <a:pt x="35592" y="66642"/>
                            <a:pt x="35571" y="67228"/>
                          </a:cubicBezTo>
                          <a:cubicBezTo>
                            <a:pt x="35550" y="67647"/>
                            <a:pt x="35362" y="67814"/>
                            <a:pt x="34943" y="67856"/>
                          </a:cubicBezTo>
                          <a:cubicBezTo>
                            <a:pt x="34734" y="67898"/>
                            <a:pt x="34525" y="67856"/>
                            <a:pt x="34253" y="67856"/>
                          </a:cubicBezTo>
                          <a:cubicBezTo>
                            <a:pt x="34232" y="68128"/>
                            <a:pt x="34253" y="68358"/>
                            <a:pt x="34148" y="68567"/>
                          </a:cubicBezTo>
                          <a:cubicBezTo>
                            <a:pt x="34085" y="68777"/>
                            <a:pt x="33897" y="68986"/>
                            <a:pt x="33730" y="69153"/>
                          </a:cubicBezTo>
                          <a:cubicBezTo>
                            <a:pt x="33562" y="69300"/>
                            <a:pt x="33353" y="69425"/>
                            <a:pt x="33165" y="69572"/>
                          </a:cubicBezTo>
                          <a:cubicBezTo>
                            <a:pt x="33081" y="69614"/>
                            <a:pt x="32997" y="69635"/>
                            <a:pt x="32934" y="69718"/>
                          </a:cubicBezTo>
                          <a:cubicBezTo>
                            <a:pt x="31951" y="70639"/>
                            <a:pt x="30779" y="70869"/>
                            <a:pt x="29503" y="70869"/>
                          </a:cubicBezTo>
                          <a:lnTo>
                            <a:pt x="28059" y="70869"/>
                          </a:lnTo>
                          <a:cubicBezTo>
                            <a:pt x="27306" y="70869"/>
                            <a:pt x="26720" y="70472"/>
                            <a:pt x="26302" y="69907"/>
                          </a:cubicBezTo>
                          <a:cubicBezTo>
                            <a:pt x="25779" y="69195"/>
                            <a:pt x="26134" y="68170"/>
                            <a:pt x="26929" y="67898"/>
                          </a:cubicBezTo>
                          <a:cubicBezTo>
                            <a:pt x="28080" y="67500"/>
                            <a:pt x="29231" y="67166"/>
                            <a:pt x="30444" y="67061"/>
                          </a:cubicBezTo>
                          <a:lnTo>
                            <a:pt x="30528" y="67061"/>
                          </a:lnTo>
                          <a:cubicBezTo>
                            <a:pt x="31574" y="66663"/>
                            <a:pt x="32662" y="66810"/>
                            <a:pt x="33771" y="66789"/>
                          </a:cubicBezTo>
                          <a:lnTo>
                            <a:pt x="34441" y="66789"/>
                          </a:lnTo>
                          <a:cubicBezTo>
                            <a:pt x="34504" y="66580"/>
                            <a:pt x="34525" y="66433"/>
                            <a:pt x="34566" y="66266"/>
                          </a:cubicBezTo>
                          <a:lnTo>
                            <a:pt x="34734" y="65554"/>
                          </a:lnTo>
                          <a:cubicBezTo>
                            <a:pt x="34776" y="65324"/>
                            <a:pt x="34859" y="65094"/>
                            <a:pt x="34859" y="64864"/>
                          </a:cubicBezTo>
                          <a:cubicBezTo>
                            <a:pt x="34859" y="64069"/>
                            <a:pt x="34985" y="63295"/>
                            <a:pt x="35131" y="62521"/>
                          </a:cubicBezTo>
                          <a:cubicBezTo>
                            <a:pt x="35173" y="62186"/>
                            <a:pt x="35194" y="61830"/>
                            <a:pt x="35236" y="61433"/>
                          </a:cubicBezTo>
                          <a:cubicBezTo>
                            <a:pt x="34943" y="61328"/>
                            <a:pt x="34671" y="61244"/>
                            <a:pt x="34441" y="61119"/>
                          </a:cubicBezTo>
                          <a:cubicBezTo>
                            <a:pt x="33981" y="60847"/>
                            <a:pt x="33520" y="60575"/>
                            <a:pt x="33499" y="59884"/>
                          </a:cubicBezTo>
                          <a:cubicBezTo>
                            <a:pt x="33478" y="59382"/>
                            <a:pt x="33269" y="58901"/>
                            <a:pt x="33102" y="58378"/>
                          </a:cubicBezTo>
                          <a:cubicBezTo>
                            <a:pt x="32976" y="58420"/>
                            <a:pt x="32851" y="58440"/>
                            <a:pt x="32725" y="58524"/>
                          </a:cubicBezTo>
                          <a:cubicBezTo>
                            <a:pt x="32411" y="58692"/>
                            <a:pt x="32097" y="58901"/>
                            <a:pt x="31784" y="59047"/>
                          </a:cubicBezTo>
                          <a:cubicBezTo>
                            <a:pt x="31616" y="59131"/>
                            <a:pt x="31407" y="59173"/>
                            <a:pt x="31302" y="59319"/>
                          </a:cubicBezTo>
                          <a:cubicBezTo>
                            <a:pt x="30842" y="59905"/>
                            <a:pt x="30172" y="59905"/>
                            <a:pt x="29503" y="59905"/>
                          </a:cubicBezTo>
                          <a:lnTo>
                            <a:pt x="28499" y="59905"/>
                          </a:lnTo>
                          <a:cubicBezTo>
                            <a:pt x="28185" y="59905"/>
                            <a:pt x="27913" y="59842"/>
                            <a:pt x="27662" y="59633"/>
                          </a:cubicBezTo>
                          <a:cubicBezTo>
                            <a:pt x="27515" y="59487"/>
                            <a:pt x="27348" y="59319"/>
                            <a:pt x="27327" y="59131"/>
                          </a:cubicBezTo>
                          <a:cubicBezTo>
                            <a:pt x="27243" y="58587"/>
                            <a:pt x="27243" y="58064"/>
                            <a:pt x="27515" y="57541"/>
                          </a:cubicBezTo>
                          <a:cubicBezTo>
                            <a:pt x="27934" y="56725"/>
                            <a:pt x="28436" y="55971"/>
                            <a:pt x="29105" y="55365"/>
                          </a:cubicBezTo>
                          <a:lnTo>
                            <a:pt x="29440" y="55030"/>
                          </a:lnTo>
                          <a:cubicBezTo>
                            <a:pt x="29315" y="54235"/>
                            <a:pt x="29336" y="53461"/>
                            <a:pt x="29545" y="52686"/>
                          </a:cubicBezTo>
                          <a:cubicBezTo>
                            <a:pt x="29649" y="52352"/>
                            <a:pt x="29754" y="52017"/>
                            <a:pt x="29900" y="51682"/>
                          </a:cubicBezTo>
                          <a:cubicBezTo>
                            <a:pt x="30235" y="50845"/>
                            <a:pt x="30591" y="50008"/>
                            <a:pt x="30905" y="49171"/>
                          </a:cubicBezTo>
                          <a:cubicBezTo>
                            <a:pt x="31177" y="48439"/>
                            <a:pt x="31470" y="47707"/>
                            <a:pt x="31825" y="46995"/>
                          </a:cubicBezTo>
                          <a:cubicBezTo>
                            <a:pt x="33311" y="44212"/>
                            <a:pt x="34441" y="41262"/>
                            <a:pt x="35675" y="38396"/>
                          </a:cubicBezTo>
                          <a:cubicBezTo>
                            <a:pt x="35487" y="38207"/>
                            <a:pt x="35382" y="38354"/>
                            <a:pt x="35257" y="38417"/>
                          </a:cubicBezTo>
                          <a:cubicBezTo>
                            <a:pt x="34022" y="38981"/>
                            <a:pt x="32788" y="39588"/>
                            <a:pt x="31574" y="40174"/>
                          </a:cubicBezTo>
                          <a:cubicBezTo>
                            <a:pt x="31428" y="40216"/>
                            <a:pt x="31281" y="40300"/>
                            <a:pt x="31156" y="40321"/>
                          </a:cubicBezTo>
                          <a:cubicBezTo>
                            <a:pt x="29817" y="40593"/>
                            <a:pt x="28478" y="40906"/>
                            <a:pt x="27118" y="40948"/>
                          </a:cubicBezTo>
                          <a:cubicBezTo>
                            <a:pt x="26511" y="40969"/>
                            <a:pt x="25925" y="40927"/>
                            <a:pt x="25318" y="40948"/>
                          </a:cubicBezTo>
                          <a:cubicBezTo>
                            <a:pt x="24251" y="41011"/>
                            <a:pt x="23310" y="40593"/>
                            <a:pt x="22431" y="40007"/>
                          </a:cubicBezTo>
                          <a:cubicBezTo>
                            <a:pt x="22263" y="39902"/>
                            <a:pt x="22096" y="39777"/>
                            <a:pt x="21908" y="39672"/>
                          </a:cubicBezTo>
                          <a:cubicBezTo>
                            <a:pt x="21887" y="39672"/>
                            <a:pt x="21866" y="39672"/>
                            <a:pt x="21761" y="39693"/>
                          </a:cubicBezTo>
                          <a:cubicBezTo>
                            <a:pt x="21740" y="39881"/>
                            <a:pt x="21698" y="40070"/>
                            <a:pt x="21698" y="40279"/>
                          </a:cubicBezTo>
                          <a:lnTo>
                            <a:pt x="21698" y="43794"/>
                          </a:lnTo>
                          <a:cubicBezTo>
                            <a:pt x="21698" y="44171"/>
                            <a:pt x="21678" y="44505"/>
                            <a:pt x="21489" y="44840"/>
                          </a:cubicBezTo>
                          <a:cubicBezTo>
                            <a:pt x="21322" y="45196"/>
                            <a:pt x="21259" y="45572"/>
                            <a:pt x="21154" y="45949"/>
                          </a:cubicBezTo>
                          <a:cubicBezTo>
                            <a:pt x="21113" y="46137"/>
                            <a:pt x="21050" y="46305"/>
                            <a:pt x="20945" y="46451"/>
                          </a:cubicBezTo>
                          <a:cubicBezTo>
                            <a:pt x="20422" y="46974"/>
                            <a:pt x="20108" y="47623"/>
                            <a:pt x="19794" y="48272"/>
                          </a:cubicBezTo>
                          <a:cubicBezTo>
                            <a:pt x="19606" y="48606"/>
                            <a:pt x="19355" y="48753"/>
                            <a:pt x="18978" y="48711"/>
                          </a:cubicBezTo>
                          <a:cubicBezTo>
                            <a:pt x="18727" y="48711"/>
                            <a:pt x="18518" y="48606"/>
                            <a:pt x="18392" y="48376"/>
                          </a:cubicBezTo>
                          <a:cubicBezTo>
                            <a:pt x="18330" y="48292"/>
                            <a:pt x="18309" y="48230"/>
                            <a:pt x="18288" y="48146"/>
                          </a:cubicBezTo>
                          <a:cubicBezTo>
                            <a:pt x="17995" y="47414"/>
                            <a:pt x="17681" y="46702"/>
                            <a:pt x="17200" y="46054"/>
                          </a:cubicBezTo>
                          <a:cubicBezTo>
                            <a:pt x="17095" y="45928"/>
                            <a:pt x="17032" y="45719"/>
                            <a:pt x="17032" y="45551"/>
                          </a:cubicBezTo>
                          <a:cubicBezTo>
                            <a:pt x="17032" y="45154"/>
                            <a:pt x="16844" y="44882"/>
                            <a:pt x="16530" y="44610"/>
                          </a:cubicBezTo>
                          <a:cubicBezTo>
                            <a:pt x="16781" y="43773"/>
                            <a:pt x="16719" y="42936"/>
                            <a:pt x="16509" y="42099"/>
                          </a:cubicBezTo>
                          <a:cubicBezTo>
                            <a:pt x="16447" y="41911"/>
                            <a:pt x="16405" y="41743"/>
                            <a:pt x="16426" y="41576"/>
                          </a:cubicBezTo>
                          <a:cubicBezTo>
                            <a:pt x="16447" y="41053"/>
                            <a:pt x="16363" y="40551"/>
                            <a:pt x="16007" y="40132"/>
                          </a:cubicBezTo>
                          <a:cubicBezTo>
                            <a:pt x="16049" y="40007"/>
                            <a:pt x="16091" y="39881"/>
                            <a:pt x="16133" y="39797"/>
                          </a:cubicBezTo>
                          <a:cubicBezTo>
                            <a:pt x="16509" y="39400"/>
                            <a:pt x="16468" y="38981"/>
                            <a:pt x="16258" y="38542"/>
                          </a:cubicBezTo>
                          <a:cubicBezTo>
                            <a:pt x="16216" y="38417"/>
                            <a:pt x="16154" y="38228"/>
                            <a:pt x="16216" y="38124"/>
                          </a:cubicBezTo>
                          <a:cubicBezTo>
                            <a:pt x="16363" y="37789"/>
                            <a:pt x="16258" y="37475"/>
                            <a:pt x="16237" y="37161"/>
                          </a:cubicBezTo>
                          <a:cubicBezTo>
                            <a:pt x="16196" y="36826"/>
                            <a:pt x="16154" y="36512"/>
                            <a:pt x="16196" y="36157"/>
                          </a:cubicBezTo>
                          <a:cubicBezTo>
                            <a:pt x="16196" y="34964"/>
                            <a:pt x="16216" y="33751"/>
                            <a:pt x="16216" y="32537"/>
                          </a:cubicBezTo>
                          <a:cubicBezTo>
                            <a:pt x="16216" y="32286"/>
                            <a:pt x="16216" y="32056"/>
                            <a:pt x="16091" y="31847"/>
                          </a:cubicBezTo>
                          <a:cubicBezTo>
                            <a:pt x="15903" y="31533"/>
                            <a:pt x="15986" y="31344"/>
                            <a:pt x="16258" y="31177"/>
                          </a:cubicBezTo>
                          <a:cubicBezTo>
                            <a:pt x="16865" y="30800"/>
                            <a:pt x="17493" y="30549"/>
                            <a:pt x="18204" y="30507"/>
                          </a:cubicBezTo>
                          <a:cubicBezTo>
                            <a:pt x="18748" y="30486"/>
                            <a:pt x="19292" y="30507"/>
                            <a:pt x="19815" y="30486"/>
                          </a:cubicBezTo>
                          <a:cubicBezTo>
                            <a:pt x="20338" y="30466"/>
                            <a:pt x="20694" y="30696"/>
                            <a:pt x="20861" y="31177"/>
                          </a:cubicBezTo>
                          <a:cubicBezTo>
                            <a:pt x="21113" y="31826"/>
                            <a:pt x="21531" y="32432"/>
                            <a:pt x="21426" y="33165"/>
                          </a:cubicBezTo>
                          <a:cubicBezTo>
                            <a:pt x="21866" y="34483"/>
                            <a:pt x="21657" y="35843"/>
                            <a:pt x="21698" y="37203"/>
                          </a:cubicBezTo>
                          <a:lnTo>
                            <a:pt x="21698" y="37977"/>
                          </a:lnTo>
                          <a:cubicBezTo>
                            <a:pt x="22117" y="38312"/>
                            <a:pt x="22514" y="38668"/>
                            <a:pt x="22933" y="39023"/>
                          </a:cubicBezTo>
                          <a:cubicBezTo>
                            <a:pt x="23665" y="39588"/>
                            <a:pt x="24502" y="39860"/>
                            <a:pt x="25444" y="39881"/>
                          </a:cubicBezTo>
                          <a:cubicBezTo>
                            <a:pt x="27118" y="39902"/>
                            <a:pt x="28771" y="39756"/>
                            <a:pt x="30382" y="39442"/>
                          </a:cubicBezTo>
                          <a:cubicBezTo>
                            <a:pt x="30696" y="39379"/>
                            <a:pt x="31051" y="39274"/>
                            <a:pt x="31323" y="39149"/>
                          </a:cubicBezTo>
                          <a:lnTo>
                            <a:pt x="34462" y="37726"/>
                          </a:lnTo>
                          <a:cubicBezTo>
                            <a:pt x="35173" y="37391"/>
                            <a:pt x="35822" y="36973"/>
                            <a:pt x="36303" y="36345"/>
                          </a:cubicBezTo>
                          <a:cubicBezTo>
                            <a:pt x="36240" y="36115"/>
                            <a:pt x="36073" y="36136"/>
                            <a:pt x="35926" y="36157"/>
                          </a:cubicBezTo>
                          <a:cubicBezTo>
                            <a:pt x="35027" y="36220"/>
                            <a:pt x="34148" y="35927"/>
                            <a:pt x="33290" y="35676"/>
                          </a:cubicBezTo>
                          <a:cubicBezTo>
                            <a:pt x="31909" y="35278"/>
                            <a:pt x="30654" y="34671"/>
                            <a:pt x="29482" y="33834"/>
                          </a:cubicBezTo>
                          <a:cubicBezTo>
                            <a:pt x="29168" y="33604"/>
                            <a:pt x="28792" y="33416"/>
                            <a:pt x="28478" y="33207"/>
                          </a:cubicBezTo>
                          <a:cubicBezTo>
                            <a:pt x="28164" y="32976"/>
                            <a:pt x="27871" y="32704"/>
                            <a:pt x="27536" y="32453"/>
                          </a:cubicBezTo>
                          <a:cubicBezTo>
                            <a:pt x="26699" y="32997"/>
                            <a:pt x="25779" y="32914"/>
                            <a:pt x="24879" y="32600"/>
                          </a:cubicBezTo>
                          <a:cubicBezTo>
                            <a:pt x="24105" y="32349"/>
                            <a:pt x="23351" y="32035"/>
                            <a:pt x="22577" y="31742"/>
                          </a:cubicBezTo>
                          <a:cubicBezTo>
                            <a:pt x="22473" y="31700"/>
                            <a:pt x="22326" y="31658"/>
                            <a:pt x="22263" y="31595"/>
                          </a:cubicBezTo>
                          <a:cubicBezTo>
                            <a:pt x="21050" y="30654"/>
                            <a:pt x="20317" y="29461"/>
                            <a:pt x="20422" y="27871"/>
                          </a:cubicBezTo>
                          <a:cubicBezTo>
                            <a:pt x="20443" y="27557"/>
                            <a:pt x="20548" y="27306"/>
                            <a:pt x="20799" y="27055"/>
                          </a:cubicBezTo>
                          <a:cubicBezTo>
                            <a:pt x="21154" y="26678"/>
                            <a:pt x="21594" y="26365"/>
                            <a:pt x="22075" y="26176"/>
                          </a:cubicBezTo>
                          <a:cubicBezTo>
                            <a:pt x="22096" y="25360"/>
                            <a:pt x="22180" y="24628"/>
                            <a:pt x="22117" y="23875"/>
                          </a:cubicBezTo>
                          <a:cubicBezTo>
                            <a:pt x="22096" y="23268"/>
                            <a:pt x="21950" y="22661"/>
                            <a:pt x="21866" y="22075"/>
                          </a:cubicBezTo>
                          <a:cubicBezTo>
                            <a:pt x="21782" y="21510"/>
                            <a:pt x="21740" y="20987"/>
                            <a:pt x="21698" y="20443"/>
                          </a:cubicBezTo>
                          <a:cubicBezTo>
                            <a:pt x="21698" y="19146"/>
                            <a:pt x="21678" y="17849"/>
                            <a:pt x="21887" y="16551"/>
                          </a:cubicBezTo>
                          <a:cubicBezTo>
                            <a:pt x="22012" y="15756"/>
                            <a:pt x="22117" y="15003"/>
                            <a:pt x="22494" y="14271"/>
                          </a:cubicBezTo>
                          <a:cubicBezTo>
                            <a:pt x="22703" y="13873"/>
                            <a:pt x="22849" y="13434"/>
                            <a:pt x="23038" y="12994"/>
                          </a:cubicBezTo>
                          <a:cubicBezTo>
                            <a:pt x="22535" y="12764"/>
                            <a:pt x="22096" y="12576"/>
                            <a:pt x="21573" y="12346"/>
                          </a:cubicBezTo>
                          <a:cubicBezTo>
                            <a:pt x="21468" y="12576"/>
                            <a:pt x="21343" y="12806"/>
                            <a:pt x="21238" y="13036"/>
                          </a:cubicBezTo>
                          <a:cubicBezTo>
                            <a:pt x="20589" y="14585"/>
                            <a:pt x="19753" y="16007"/>
                            <a:pt x="18748" y="17367"/>
                          </a:cubicBezTo>
                          <a:cubicBezTo>
                            <a:pt x="18204" y="18121"/>
                            <a:pt x="17681" y="18874"/>
                            <a:pt x="16991" y="19564"/>
                          </a:cubicBezTo>
                          <a:cubicBezTo>
                            <a:pt x="16363" y="20150"/>
                            <a:pt x="15693" y="20715"/>
                            <a:pt x="14961" y="21196"/>
                          </a:cubicBezTo>
                          <a:cubicBezTo>
                            <a:pt x="14229" y="21699"/>
                            <a:pt x="13434" y="21908"/>
                            <a:pt x="12576" y="21929"/>
                          </a:cubicBezTo>
                          <a:cubicBezTo>
                            <a:pt x="11530" y="21971"/>
                            <a:pt x="10462" y="21971"/>
                            <a:pt x="9416" y="21929"/>
                          </a:cubicBezTo>
                          <a:cubicBezTo>
                            <a:pt x="9081" y="21929"/>
                            <a:pt x="8768" y="21887"/>
                            <a:pt x="8412" y="21803"/>
                          </a:cubicBezTo>
                          <a:cubicBezTo>
                            <a:pt x="6780" y="21447"/>
                            <a:pt x="5148" y="20945"/>
                            <a:pt x="3579" y="20255"/>
                          </a:cubicBezTo>
                          <a:cubicBezTo>
                            <a:pt x="3223" y="20108"/>
                            <a:pt x="2846" y="20004"/>
                            <a:pt x="2428" y="20025"/>
                          </a:cubicBezTo>
                          <a:cubicBezTo>
                            <a:pt x="1967" y="20046"/>
                            <a:pt x="1465" y="20025"/>
                            <a:pt x="984" y="20025"/>
                          </a:cubicBezTo>
                          <a:cubicBezTo>
                            <a:pt x="817" y="20025"/>
                            <a:pt x="628" y="20004"/>
                            <a:pt x="440" y="19983"/>
                          </a:cubicBezTo>
                          <a:cubicBezTo>
                            <a:pt x="231" y="19941"/>
                            <a:pt x="126" y="19815"/>
                            <a:pt x="84" y="19627"/>
                          </a:cubicBezTo>
                          <a:cubicBezTo>
                            <a:pt x="1" y="19397"/>
                            <a:pt x="84" y="19209"/>
                            <a:pt x="252" y="19083"/>
                          </a:cubicBezTo>
                          <a:cubicBezTo>
                            <a:pt x="545" y="18874"/>
                            <a:pt x="879" y="18727"/>
                            <a:pt x="1277" y="18727"/>
                          </a:cubicBezTo>
                          <a:cubicBezTo>
                            <a:pt x="1612" y="18727"/>
                            <a:pt x="1967" y="18665"/>
                            <a:pt x="2281" y="18748"/>
                          </a:cubicBezTo>
                          <a:cubicBezTo>
                            <a:pt x="2721" y="18832"/>
                            <a:pt x="3076" y="18686"/>
                            <a:pt x="3474" y="18518"/>
                          </a:cubicBezTo>
                          <a:cubicBezTo>
                            <a:pt x="4081" y="18225"/>
                            <a:pt x="4688" y="17995"/>
                            <a:pt x="5315" y="17723"/>
                          </a:cubicBezTo>
                          <a:cubicBezTo>
                            <a:pt x="5671" y="17577"/>
                            <a:pt x="5985" y="17326"/>
                            <a:pt x="6194" y="16991"/>
                          </a:cubicBezTo>
                          <a:cubicBezTo>
                            <a:pt x="6508" y="16551"/>
                            <a:pt x="6801" y="16070"/>
                            <a:pt x="7136" y="15652"/>
                          </a:cubicBezTo>
                          <a:cubicBezTo>
                            <a:pt x="7742" y="14877"/>
                            <a:pt x="7680" y="14041"/>
                            <a:pt x="7366" y="13183"/>
                          </a:cubicBezTo>
                          <a:cubicBezTo>
                            <a:pt x="7094" y="12450"/>
                            <a:pt x="6738" y="11739"/>
                            <a:pt x="6592" y="10944"/>
                          </a:cubicBezTo>
                          <a:cubicBezTo>
                            <a:pt x="6466" y="10274"/>
                            <a:pt x="6466" y="9647"/>
                            <a:pt x="6717" y="8998"/>
                          </a:cubicBezTo>
                          <a:cubicBezTo>
                            <a:pt x="7010" y="8224"/>
                            <a:pt x="7449" y="7533"/>
                            <a:pt x="8035" y="6926"/>
                          </a:cubicBezTo>
                          <a:cubicBezTo>
                            <a:pt x="8245" y="6717"/>
                            <a:pt x="8496" y="6529"/>
                            <a:pt x="8663" y="6278"/>
                          </a:cubicBezTo>
                          <a:cubicBezTo>
                            <a:pt x="9144" y="5483"/>
                            <a:pt x="9877" y="4960"/>
                            <a:pt x="10693" y="4520"/>
                          </a:cubicBezTo>
                          <a:cubicBezTo>
                            <a:pt x="11048" y="4311"/>
                            <a:pt x="11383" y="3997"/>
                            <a:pt x="11718" y="3767"/>
                          </a:cubicBezTo>
                          <a:cubicBezTo>
                            <a:pt x="12074" y="3495"/>
                            <a:pt x="12471" y="3244"/>
                            <a:pt x="12869" y="3035"/>
                          </a:cubicBezTo>
                          <a:cubicBezTo>
                            <a:pt x="14375" y="2198"/>
                            <a:pt x="16049" y="1905"/>
                            <a:pt x="17744" y="1926"/>
                          </a:cubicBezTo>
                          <a:cubicBezTo>
                            <a:pt x="18999" y="1947"/>
                            <a:pt x="20213" y="2261"/>
                            <a:pt x="21364" y="2742"/>
                          </a:cubicBezTo>
                          <a:cubicBezTo>
                            <a:pt x="22180" y="3077"/>
                            <a:pt x="22807" y="3725"/>
                            <a:pt x="23289" y="4458"/>
                          </a:cubicBezTo>
                          <a:cubicBezTo>
                            <a:pt x="23372" y="4604"/>
                            <a:pt x="23435" y="4730"/>
                            <a:pt x="23498" y="4834"/>
                          </a:cubicBezTo>
                          <a:cubicBezTo>
                            <a:pt x="23707" y="4918"/>
                            <a:pt x="23812" y="4771"/>
                            <a:pt x="23916" y="4667"/>
                          </a:cubicBezTo>
                          <a:lnTo>
                            <a:pt x="25255" y="3579"/>
                          </a:lnTo>
                          <a:cubicBezTo>
                            <a:pt x="25548" y="3349"/>
                            <a:pt x="25883" y="3244"/>
                            <a:pt x="26260" y="3265"/>
                          </a:cubicBezTo>
                          <a:cubicBezTo>
                            <a:pt x="26595" y="3286"/>
                            <a:pt x="26908" y="3286"/>
                            <a:pt x="27243" y="3307"/>
                          </a:cubicBezTo>
                          <a:cubicBezTo>
                            <a:pt x="27662" y="3369"/>
                            <a:pt x="28080" y="3390"/>
                            <a:pt x="28499" y="3307"/>
                          </a:cubicBezTo>
                          <a:cubicBezTo>
                            <a:pt x="28896" y="3244"/>
                            <a:pt x="29294" y="3286"/>
                            <a:pt x="29608" y="3600"/>
                          </a:cubicBezTo>
                          <a:cubicBezTo>
                            <a:pt x="29921" y="3913"/>
                            <a:pt x="30214" y="3893"/>
                            <a:pt x="30570" y="3662"/>
                          </a:cubicBezTo>
                          <a:cubicBezTo>
                            <a:pt x="31533" y="3035"/>
                            <a:pt x="32474" y="2407"/>
                            <a:pt x="33478" y="1821"/>
                          </a:cubicBezTo>
                          <a:cubicBezTo>
                            <a:pt x="34294" y="1361"/>
                            <a:pt x="35090" y="859"/>
                            <a:pt x="35968" y="524"/>
                          </a:cubicBezTo>
                          <a:cubicBezTo>
                            <a:pt x="36659" y="231"/>
                            <a:pt x="37433" y="1"/>
                            <a:pt x="38228" y="1"/>
                          </a:cubicBezTo>
                          <a:cubicBezTo>
                            <a:pt x="39170" y="22"/>
                            <a:pt x="40111" y="1"/>
                            <a:pt x="41053" y="1"/>
                          </a:cubicBezTo>
                          <a:cubicBezTo>
                            <a:pt x="42183" y="1"/>
                            <a:pt x="43292" y="22"/>
                            <a:pt x="44401" y="168"/>
                          </a:cubicBezTo>
                          <a:cubicBezTo>
                            <a:pt x="45489" y="336"/>
                            <a:pt x="46577" y="377"/>
                            <a:pt x="47623" y="566"/>
                          </a:cubicBezTo>
                          <a:cubicBezTo>
                            <a:pt x="48250" y="670"/>
                            <a:pt x="48815" y="942"/>
                            <a:pt x="49422" y="1152"/>
                          </a:cubicBezTo>
                          <a:cubicBezTo>
                            <a:pt x="49694" y="1214"/>
                            <a:pt x="49945" y="1319"/>
                            <a:pt x="50217" y="1382"/>
                          </a:cubicBezTo>
                          <a:cubicBezTo>
                            <a:pt x="50657" y="1424"/>
                            <a:pt x="51012" y="1612"/>
                            <a:pt x="51326" y="1926"/>
                          </a:cubicBezTo>
                          <a:cubicBezTo>
                            <a:pt x="51682" y="2261"/>
                            <a:pt x="52038" y="2470"/>
                            <a:pt x="52477" y="2574"/>
                          </a:cubicBezTo>
                          <a:cubicBezTo>
                            <a:pt x="52540" y="2616"/>
                            <a:pt x="52582" y="2637"/>
                            <a:pt x="52644" y="2637"/>
                          </a:cubicBezTo>
                          <a:cubicBezTo>
                            <a:pt x="53147" y="2742"/>
                            <a:pt x="53398" y="3244"/>
                            <a:pt x="53816" y="3453"/>
                          </a:cubicBezTo>
                          <a:cubicBezTo>
                            <a:pt x="54256" y="3662"/>
                            <a:pt x="54716" y="3809"/>
                            <a:pt x="54946" y="4311"/>
                          </a:cubicBezTo>
                          <a:cubicBezTo>
                            <a:pt x="54988" y="4437"/>
                            <a:pt x="55155" y="4499"/>
                            <a:pt x="55281" y="4604"/>
                          </a:cubicBezTo>
                          <a:cubicBezTo>
                            <a:pt x="56034" y="5169"/>
                            <a:pt x="56662" y="5818"/>
                            <a:pt x="57080" y="6717"/>
                          </a:cubicBezTo>
                          <a:cubicBezTo>
                            <a:pt x="57436" y="7450"/>
                            <a:pt x="57875" y="8119"/>
                            <a:pt x="58273" y="8831"/>
                          </a:cubicBezTo>
                          <a:cubicBezTo>
                            <a:pt x="58629" y="9354"/>
                            <a:pt x="58817" y="10044"/>
                            <a:pt x="59005" y="10797"/>
                          </a:cubicBezTo>
                          <a:close/>
                          <a:moveTo>
                            <a:pt x="25214" y="27683"/>
                          </a:moveTo>
                          <a:cubicBezTo>
                            <a:pt x="25360" y="27955"/>
                            <a:pt x="25444" y="28059"/>
                            <a:pt x="25527" y="28185"/>
                          </a:cubicBezTo>
                          <a:cubicBezTo>
                            <a:pt x="26197" y="29294"/>
                            <a:pt x="27055" y="30173"/>
                            <a:pt x="27976" y="31093"/>
                          </a:cubicBezTo>
                          <a:cubicBezTo>
                            <a:pt x="28582" y="31679"/>
                            <a:pt x="29252" y="32181"/>
                            <a:pt x="29942" y="32683"/>
                          </a:cubicBezTo>
                          <a:cubicBezTo>
                            <a:pt x="31156" y="33520"/>
                            <a:pt x="32453" y="34085"/>
                            <a:pt x="33834" y="34546"/>
                          </a:cubicBezTo>
                          <a:cubicBezTo>
                            <a:pt x="34985" y="34901"/>
                            <a:pt x="36136" y="35048"/>
                            <a:pt x="37307" y="34860"/>
                          </a:cubicBezTo>
                          <a:cubicBezTo>
                            <a:pt x="37391" y="34839"/>
                            <a:pt x="37496" y="34797"/>
                            <a:pt x="37579" y="34839"/>
                          </a:cubicBezTo>
                          <a:cubicBezTo>
                            <a:pt x="38458" y="35111"/>
                            <a:pt x="39379" y="35006"/>
                            <a:pt x="40279" y="35090"/>
                          </a:cubicBezTo>
                          <a:cubicBezTo>
                            <a:pt x="41241" y="35173"/>
                            <a:pt x="42204" y="35111"/>
                            <a:pt x="43145" y="34839"/>
                          </a:cubicBezTo>
                          <a:cubicBezTo>
                            <a:pt x="43417" y="34755"/>
                            <a:pt x="43668" y="34797"/>
                            <a:pt x="43961" y="34839"/>
                          </a:cubicBezTo>
                          <a:cubicBezTo>
                            <a:pt x="45154" y="34964"/>
                            <a:pt x="46367" y="35006"/>
                            <a:pt x="47539" y="34671"/>
                          </a:cubicBezTo>
                          <a:cubicBezTo>
                            <a:pt x="47748" y="34608"/>
                            <a:pt x="47958" y="34608"/>
                            <a:pt x="48167" y="34567"/>
                          </a:cubicBezTo>
                          <a:cubicBezTo>
                            <a:pt x="48460" y="34525"/>
                            <a:pt x="48774" y="34462"/>
                            <a:pt x="49025" y="34378"/>
                          </a:cubicBezTo>
                          <a:cubicBezTo>
                            <a:pt x="49527" y="34232"/>
                            <a:pt x="50008" y="34043"/>
                            <a:pt x="50468" y="33834"/>
                          </a:cubicBezTo>
                          <a:cubicBezTo>
                            <a:pt x="50782" y="33709"/>
                            <a:pt x="51096" y="33562"/>
                            <a:pt x="51368" y="33395"/>
                          </a:cubicBezTo>
                          <a:cubicBezTo>
                            <a:pt x="52059" y="32914"/>
                            <a:pt x="52749" y="32411"/>
                            <a:pt x="53419" y="31930"/>
                          </a:cubicBezTo>
                          <a:cubicBezTo>
                            <a:pt x="53523" y="31847"/>
                            <a:pt x="53628" y="31763"/>
                            <a:pt x="53732" y="31742"/>
                          </a:cubicBezTo>
                          <a:cubicBezTo>
                            <a:pt x="54235" y="31616"/>
                            <a:pt x="54548" y="31219"/>
                            <a:pt x="54862" y="30884"/>
                          </a:cubicBezTo>
                          <a:cubicBezTo>
                            <a:pt x="55072" y="30612"/>
                            <a:pt x="55281" y="30361"/>
                            <a:pt x="55490" y="30110"/>
                          </a:cubicBezTo>
                          <a:cubicBezTo>
                            <a:pt x="56745" y="28750"/>
                            <a:pt x="57813" y="27264"/>
                            <a:pt x="58587" y="25569"/>
                          </a:cubicBezTo>
                          <a:cubicBezTo>
                            <a:pt x="58733" y="25193"/>
                            <a:pt x="58942" y="24858"/>
                            <a:pt x="59110" y="24523"/>
                          </a:cubicBezTo>
                          <a:cubicBezTo>
                            <a:pt x="59214" y="24314"/>
                            <a:pt x="59319" y="24084"/>
                            <a:pt x="59361" y="23833"/>
                          </a:cubicBezTo>
                          <a:cubicBezTo>
                            <a:pt x="59591" y="22996"/>
                            <a:pt x="59800" y="22138"/>
                            <a:pt x="59989" y="21280"/>
                          </a:cubicBezTo>
                          <a:cubicBezTo>
                            <a:pt x="60051" y="21071"/>
                            <a:pt x="60093" y="20841"/>
                            <a:pt x="60051" y="20652"/>
                          </a:cubicBezTo>
                          <a:cubicBezTo>
                            <a:pt x="59884" y="20129"/>
                            <a:pt x="60010" y="19627"/>
                            <a:pt x="60051" y="19146"/>
                          </a:cubicBezTo>
                          <a:cubicBezTo>
                            <a:pt x="60072" y="18581"/>
                            <a:pt x="60156" y="18037"/>
                            <a:pt x="60156" y="17514"/>
                          </a:cubicBezTo>
                          <a:cubicBezTo>
                            <a:pt x="60114" y="17012"/>
                            <a:pt x="60072" y="16468"/>
                            <a:pt x="59905" y="16007"/>
                          </a:cubicBezTo>
                          <a:cubicBezTo>
                            <a:pt x="59654" y="15191"/>
                            <a:pt x="59277" y="14375"/>
                            <a:pt x="58942" y="13517"/>
                          </a:cubicBezTo>
                          <a:cubicBezTo>
                            <a:pt x="58587" y="13748"/>
                            <a:pt x="58273" y="13957"/>
                            <a:pt x="57959" y="14187"/>
                          </a:cubicBezTo>
                          <a:cubicBezTo>
                            <a:pt x="56034" y="14250"/>
                            <a:pt x="56034" y="14271"/>
                            <a:pt x="54507" y="13873"/>
                          </a:cubicBezTo>
                          <a:cubicBezTo>
                            <a:pt x="53732" y="13664"/>
                            <a:pt x="53000" y="13329"/>
                            <a:pt x="52435" y="12785"/>
                          </a:cubicBezTo>
                          <a:cubicBezTo>
                            <a:pt x="51828" y="12220"/>
                            <a:pt x="51222" y="11676"/>
                            <a:pt x="50803" y="10944"/>
                          </a:cubicBezTo>
                          <a:cubicBezTo>
                            <a:pt x="50740" y="10818"/>
                            <a:pt x="50594" y="10735"/>
                            <a:pt x="50468" y="10609"/>
                          </a:cubicBezTo>
                          <a:cubicBezTo>
                            <a:pt x="50343" y="10818"/>
                            <a:pt x="50259" y="10965"/>
                            <a:pt x="50155" y="11111"/>
                          </a:cubicBezTo>
                          <a:cubicBezTo>
                            <a:pt x="49757" y="11760"/>
                            <a:pt x="49213" y="12116"/>
                            <a:pt x="48439" y="11990"/>
                          </a:cubicBezTo>
                          <a:cubicBezTo>
                            <a:pt x="48167" y="11969"/>
                            <a:pt x="47874" y="11927"/>
                            <a:pt x="47623" y="11864"/>
                          </a:cubicBezTo>
                          <a:cubicBezTo>
                            <a:pt x="46723" y="11634"/>
                            <a:pt x="45928" y="11279"/>
                            <a:pt x="45196" y="10693"/>
                          </a:cubicBezTo>
                          <a:cubicBezTo>
                            <a:pt x="44924" y="10484"/>
                            <a:pt x="44631" y="10295"/>
                            <a:pt x="44380" y="10086"/>
                          </a:cubicBezTo>
                          <a:cubicBezTo>
                            <a:pt x="43836" y="9605"/>
                            <a:pt x="43271" y="9144"/>
                            <a:pt x="42999" y="8433"/>
                          </a:cubicBezTo>
                          <a:cubicBezTo>
                            <a:pt x="42936" y="8328"/>
                            <a:pt x="42915" y="8203"/>
                            <a:pt x="42706" y="8203"/>
                          </a:cubicBezTo>
                          <a:cubicBezTo>
                            <a:pt x="42685" y="8307"/>
                            <a:pt x="42622" y="8412"/>
                            <a:pt x="42643" y="8517"/>
                          </a:cubicBezTo>
                          <a:cubicBezTo>
                            <a:pt x="42706" y="9898"/>
                            <a:pt x="42287" y="11132"/>
                            <a:pt x="41660" y="12325"/>
                          </a:cubicBezTo>
                          <a:cubicBezTo>
                            <a:pt x="40592" y="14417"/>
                            <a:pt x="40592" y="14417"/>
                            <a:pt x="38919" y="16133"/>
                          </a:cubicBezTo>
                          <a:cubicBezTo>
                            <a:pt x="37977" y="17095"/>
                            <a:pt x="36889" y="17744"/>
                            <a:pt x="35508" y="17744"/>
                          </a:cubicBezTo>
                          <a:cubicBezTo>
                            <a:pt x="35466" y="17744"/>
                            <a:pt x="35403" y="17807"/>
                            <a:pt x="35278" y="17828"/>
                          </a:cubicBezTo>
                          <a:cubicBezTo>
                            <a:pt x="35173" y="18058"/>
                            <a:pt x="35069" y="18330"/>
                            <a:pt x="34943" y="18602"/>
                          </a:cubicBezTo>
                          <a:cubicBezTo>
                            <a:pt x="34357" y="19857"/>
                            <a:pt x="33834" y="21155"/>
                            <a:pt x="32746" y="22096"/>
                          </a:cubicBezTo>
                          <a:cubicBezTo>
                            <a:pt x="32244" y="22515"/>
                            <a:pt x="31805" y="22933"/>
                            <a:pt x="31177" y="23100"/>
                          </a:cubicBezTo>
                          <a:cubicBezTo>
                            <a:pt x="30800" y="23205"/>
                            <a:pt x="30444" y="23393"/>
                            <a:pt x="30089" y="23519"/>
                          </a:cubicBezTo>
                          <a:cubicBezTo>
                            <a:pt x="30047" y="23875"/>
                            <a:pt x="30068" y="24230"/>
                            <a:pt x="29942" y="24502"/>
                          </a:cubicBezTo>
                          <a:cubicBezTo>
                            <a:pt x="29545" y="25277"/>
                            <a:pt x="29001" y="25988"/>
                            <a:pt x="28206" y="26427"/>
                          </a:cubicBezTo>
                          <a:cubicBezTo>
                            <a:pt x="27327" y="26992"/>
                            <a:pt x="26448" y="27578"/>
                            <a:pt x="25214" y="27683"/>
                          </a:cubicBezTo>
                          <a:close/>
                          <a:moveTo>
                            <a:pt x="34420" y="17618"/>
                          </a:moveTo>
                          <a:cubicBezTo>
                            <a:pt x="33813" y="16991"/>
                            <a:pt x="33583" y="16279"/>
                            <a:pt x="33520" y="15589"/>
                          </a:cubicBezTo>
                          <a:cubicBezTo>
                            <a:pt x="33478" y="14898"/>
                            <a:pt x="33499" y="14187"/>
                            <a:pt x="33520" y="13517"/>
                          </a:cubicBezTo>
                          <a:cubicBezTo>
                            <a:pt x="33520" y="13392"/>
                            <a:pt x="33604" y="13225"/>
                            <a:pt x="33709" y="13120"/>
                          </a:cubicBezTo>
                          <a:cubicBezTo>
                            <a:pt x="34022" y="12827"/>
                            <a:pt x="34818" y="12932"/>
                            <a:pt x="34964" y="13329"/>
                          </a:cubicBezTo>
                          <a:cubicBezTo>
                            <a:pt x="35131" y="13748"/>
                            <a:pt x="35257" y="14187"/>
                            <a:pt x="35341" y="14647"/>
                          </a:cubicBezTo>
                          <a:cubicBezTo>
                            <a:pt x="35466" y="15296"/>
                            <a:pt x="35508" y="15945"/>
                            <a:pt x="35592" y="16572"/>
                          </a:cubicBezTo>
                          <a:cubicBezTo>
                            <a:pt x="35906" y="16740"/>
                            <a:pt x="36178" y="16740"/>
                            <a:pt x="36429" y="16593"/>
                          </a:cubicBezTo>
                          <a:cubicBezTo>
                            <a:pt x="37015" y="16342"/>
                            <a:pt x="37600" y="16133"/>
                            <a:pt x="38082" y="15693"/>
                          </a:cubicBezTo>
                          <a:cubicBezTo>
                            <a:pt x="39839" y="14041"/>
                            <a:pt x="39839" y="14061"/>
                            <a:pt x="41032" y="11948"/>
                          </a:cubicBezTo>
                          <a:cubicBezTo>
                            <a:pt x="41116" y="11823"/>
                            <a:pt x="41199" y="11676"/>
                            <a:pt x="41241" y="11551"/>
                          </a:cubicBezTo>
                          <a:cubicBezTo>
                            <a:pt x="41701" y="10484"/>
                            <a:pt x="42204" y="9416"/>
                            <a:pt x="42120" y="8182"/>
                          </a:cubicBezTo>
                          <a:cubicBezTo>
                            <a:pt x="42099" y="7889"/>
                            <a:pt x="42266" y="7596"/>
                            <a:pt x="42329" y="7261"/>
                          </a:cubicBezTo>
                          <a:cubicBezTo>
                            <a:pt x="42183" y="7010"/>
                            <a:pt x="41994" y="6717"/>
                            <a:pt x="41806" y="6382"/>
                          </a:cubicBezTo>
                          <a:cubicBezTo>
                            <a:pt x="41660" y="6090"/>
                            <a:pt x="41680" y="5797"/>
                            <a:pt x="41890" y="5546"/>
                          </a:cubicBezTo>
                          <a:cubicBezTo>
                            <a:pt x="42057" y="5336"/>
                            <a:pt x="42371" y="5357"/>
                            <a:pt x="42496" y="5587"/>
                          </a:cubicBezTo>
                          <a:cubicBezTo>
                            <a:pt x="42685" y="5922"/>
                            <a:pt x="42852" y="6278"/>
                            <a:pt x="43061" y="6613"/>
                          </a:cubicBezTo>
                          <a:cubicBezTo>
                            <a:pt x="43375" y="7136"/>
                            <a:pt x="43689" y="7638"/>
                            <a:pt x="44003" y="8161"/>
                          </a:cubicBezTo>
                          <a:cubicBezTo>
                            <a:pt x="44170" y="8391"/>
                            <a:pt x="44296" y="8600"/>
                            <a:pt x="44484" y="8810"/>
                          </a:cubicBezTo>
                          <a:cubicBezTo>
                            <a:pt x="45133" y="9479"/>
                            <a:pt x="45928" y="10002"/>
                            <a:pt x="46723" y="10484"/>
                          </a:cubicBezTo>
                          <a:cubicBezTo>
                            <a:pt x="47288" y="10797"/>
                            <a:pt x="47874" y="10986"/>
                            <a:pt x="48543" y="11028"/>
                          </a:cubicBezTo>
                          <a:cubicBezTo>
                            <a:pt x="49171" y="11090"/>
                            <a:pt x="49443" y="10630"/>
                            <a:pt x="49527" y="10191"/>
                          </a:cubicBezTo>
                          <a:cubicBezTo>
                            <a:pt x="49548" y="10044"/>
                            <a:pt x="49527" y="9877"/>
                            <a:pt x="49548" y="9751"/>
                          </a:cubicBezTo>
                          <a:cubicBezTo>
                            <a:pt x="49548" y="9626"/>
                            <a:pt x="49548" y="9521"/>
                            <a:pt x="49590" y="9375"/>
                          </a:cubicBezTo>
                          <a:cubicBezTo>
                            <a:pt x="49694" y="8935"/>
                            <a:pt x="50217" y="8747"/>
                            <a:pt x="50573" y="9040"/>
                          </a:cubicBezTo>
                          <a:cubicBezTo>
                            <a:pt x="50678" y="9144"/>
                            <a:pt x="50761" y="9270"/>
                            <a:pt x="50866" y="9375"/>
                          </a:cubicBezTo>
                          <a:cubicBezTo>
                            <a:pt x="51515" y="10149"/>
                            <a:pt x="52100" y="10944"/>
                            <a:pt x="52770" y="11655"/>
                          </a:cubicBezTo>
                          <a:cubicBezTo>
                            <a:pt x="53670" y="12576"/>
                            <a:pt x="54841" y="12869"/>
                            <a:pt x="55992" y="13183"/>
                          </a:cubicBezTo>
                          <a:cubicBezTo>
                            <a:pt x="56097" y="13204"/>
                            <a:pt x="56222" y="13183"/>
                            <a:pt x="56348" y="13141"/>
                          </a:cubicBezTo>
                          <a:cubicBezTo>
                            <a:pt x="56808" y="13099"/>
                            <a:pt x="57248" y="13015"/>
                            <a:pt x="57708" y="13015"/>
                          </a:cubicBezTo>
                          <a:cubicBezTo>
                            <a:pt x="58315" y="13015"/>
                            <a:pt x="58817" y="12764"/>
                            <a:pt x="59277" y="12304"/>
                          </a:cubicBezTo>
                          <a:cubicBezTo>
                            <a:pt x="59173" y="12095"/>
                            <a:pt x="59110" y="11864"/>
                            <a:pt x="58942" y="11676"/>
                          </a:cubicBezTo>
                          <a:cubicBezTo>
                            <a:pt x="58629" y="11300"/>
                            <a:pt x="58419" y="10881"/>
                            <a:pt x="58273" y="10400"/>
                          </a:cubicBezTo>
                          <a:cubicBezTo>
                            <a:pt x="58126" y="10065"/>
                            <a:pt x="58022" y="9688"/>
                            <a:pt x="57813" y="9416"/>
                          </a:cubicBezTo>
                          <a:cubicBezTo>
                            <a:pt x="57289" y="8684"/>
                            <a:pt x="56976" y="7784"/>
                            <a:pt x="56306" y="7157"/>
                          </a:cubicBezTo>
                          <a:cubicBezTo>
                            <a:pt x="56222" y="7073"/>
                            <a:pt x="56181" y="6947"/>
                            <a:pt x="56118" y="6843"/>
                          </a:cubicBezTo>
                          <a:cubicBezTo>
                            <a:pt x="55804" y="6173"/>
                            <a:pt x="55260" y="5692"/>
                            <a:pt x="54674" y="5253"/>
                          </a:cubicBezTo>
                          <a:cubicBezTo>
                            <a:pt x="54528" y="5148"/>
                            <a:pt x="54339" y="5064"/>
                            <a:pt x="54256" y="4918"/>
                          </a:cubicBezTo>
                          <a:cubicBezTo>
                            <a:pt x="54046" y="4520"/>
                            <a:pt x="53691" y="4311"/>
                            <a:pt x="53293" y="4123"/>
                          </a:cubicBezTo>
                          <a:cubicBezTo>
                            <a:pt x="53147" y="4039"/>
                            <a:pt x="52979" y="3934"/>
                            <a:pt x="52854" y="3809"/>
                          </a:cubicBezTo>
                          <a:cubicBezTo>
                            <a:pt x="52582" y="3558"/>
                            <a:pt x="52310" y="3369"/>
                            <a:pt x="51933" y="3265"/>
                          </a:cubicBezTo>
                          <a:cubicBezTo>
                            <a:pt x="51515" y="3139"/>
                            <a:pt x="51117" y="2888"/>
                            <a:pt x="50782" y="2553"/>
                          </a:cubicBezTo>
                          <a:cubicBezTo>
                            <a:pt x="50636" y="2407"/>
                            <a:pt x="50385" y="2219"/>
                            <a:pt x="50175" y="2198"/>
                          </a:cubicBezTo>
                          <a:cubicBezTo>
                            <a:pt x="49652" y="2114"/>
                            <a:pt x="49213" y="1884"/>
                            <a:pt x="48711" y="1717"/>
                          </a:cubicBezTo>
                          <a:cubicBezTo>
                            <a:pt x="48083" y="1507"/>
                            <a:pt x="47497" y="1256"/>
                            <a:pt x="46786" y="1298"/>
                          </a:cubicBezTo>
                          <a:cubicBezTo>
                            <a:pt x="46598" y="1319"/>
                            <a:pt x="46451" y="1214"/>
                            <a:pt x="46263" y="1193"/>
                          </a:cubicBezTo>
                          <a:cubicBezTo>
                            <a:pt x="45886" y="1152"/>
                            <a:pt x="45551" y="1089"/>
                            <a:pt x="45196" y="1047"/>
                          </a:cubicBezTo>
                          <a:cubicBezTo>
                            <a:pt x="44693" y="984"/>
                            <a:pt x="44170" y="942"/>
                            <a:pt x="43647" y="880"/>
                          </a:cubicBezTo>
                          <a:cubicBezTo>
                            <a:pt x="43250" y="838"/>
                            <a:pt x="42852" y="775"/>
                            <a:pt x="42476" y="775"/>
                          </a:cubicBezTo>
                          <a:cubicBezTo>
                            <a:pt x="41053" y="754"/>
                            <a:pt x="39609" y="775"/>
                            <a:pt x="38207" y="775"/>
                          </a:cubicBezTo>
                          <a:cubicBezTo>
                            <a:pt x="37998" y="775"/>
                            <a:pt x="37768" y="754"/>
                            <a:pt x="37579" y="796"/>
                          </a:cubicBezTo>
                          <a:cubicBezTo>
                            <a:pt x="36847" y="1005"/>
                            <a:pt x="36115" y="1152"/>
                            <a:pt x="35466" y="1528"/>
                          </a:cubicBezTo>
                          <a:cubicBezTo>
                            <a:pt x="34838" y="1905"/>
                            <a:pt x="34211" y="2261"/>
                            <a:pt x="33583" y="2616"/>
                          </a:cubicBezTo>
                          <a:cubicBezTo>
                            <a:pt x="31742" y="3579"/>
                            <a:pt x="30235" y="4981"/>
                            <a:pt x="28520" y="6110"/>
                          </a:cubicBezTo>
                          <a:cubicBezTo>
                            <a:pt x="28415" y="6173"/>
                            <a:pt x="28352" y="6278"/>
                            <a:pt x="28268" y="6341"/>
                          </a:cubicBezTo>
                          <a:cubicBezTo>
                            <a:pt x="28059" y="6613"/>
                            <a:pt x="27787" y="6801"/>
                            <a:pt x="27473" y="6947"/>
                          </a:cubicBezTo>
                          <a:cubicBezTo>
                            <a:pt x="27118" y="7157"/>
                            <a:pt x="26804" y="7450"/>
                            <a:pt x="26574" y="7805"/>
                          </a:cubicBezTo>
                          <a:cubicBezTo>
                            <a:pt x="26427" y="8015"/>
                            <a:pt x="26302" y="8203"/>
                            <a:pt x="26176" y="8391"/>
                          </a:cubicBezTo>
                          <a:cubicBezTo>
                            <a:pt x="26302" y="8893"/>
                            <a:pt x="26302" y="8914"/>
                            <a:pt x="26113" y="9144"/>
                          </a:cubicBezTo>
                          <a:cubicBezTo>
                            <a:pt x="25799" y="9563"/>
                            <a:pt x="25486" y="9960"/>
                            <a:pt x="25172" y="10379"/>
                          </a:cubicBezTo>
                          <a:cubicBezTo>
                            <a:pt x="24921" y="10714"/>
                            <a:pt x="24691" y="11048"/>
                            <a:pt x="24586" y="11467"/>
                          </a:cubicBezTo>
                          <a:cubicBezTo>
                            <a:pt x="24398" y="12157"/>
                            <a:pt x="24105" y="12743"/>
                            <a:pt x="23812" y="13371"/>
                          </a:cubicBezTo>
                          <a:cubicBezTo>
                            <a:pt x="23247" y="14605"/>
                            <a:pt x="22912" y="15861"/>
                            <a:pt x="22912" y="17221"/>
                          </a:cubicBezTo>
                          <a:cubicBezTo>
                            <a:pt x="22912" y="18455"/>
                            <a:pt x="22766" y="19711"/>
                            <a:pt x="22912" y="20945"/>
                          </a:cubicBezTo>
                          <a:cubicBezTo>
                            <a:pt x="23058" y="22452"/>
                            <a:pt x="23330" y="24000"/>
                            <a:pt x="24063" y="25381"/>
                          </a:cubicBezTo>
                          <a:cubicBezTo>
                            <a:pt x="24230" y="25758"/>
                            <a:pt x="24335" y="26176"/>
                            <a:pt x="24586" y="26511"/>
                          </a:cubicBezTo>
                          <a:cubicBezTo>
                            <a:pt x="25276" y="26574"/>
                            <a:pt x="25946" y="26448"/>
                            <a:pt x="26532" y="26113"/>
                          </a:cubicBezTo>
                          <a:cubicBezTo>
                            <a:pt x="26825" y="25967"/>
                            <a:pt x="27118" y="25800"/>
                            <a:pt x="27431" y="25674"/>
                          </a:cubicBezTo>
                          <a:cubicBezTo>
                            <a:pt x="27996" y="25444"/>
                            <a:pt x="28415" y="25025"/>
                            <a:pt x="28812" y="24523"/>
                          </a:cubicBezTo>
                          <a:cubicBezTo>
                            <a:pt x="29189" y="24063"/>
                            <a:pt x="29315" y="23582"/>
                            <a:pt x="28896" y="23059"/>
                          </a:cubicBezTo>
                          <a:cubicBezTo>
                            <a:pt x="28687" y="22787"/>
                            <a:pt x="28582" y="22473"/>
                            <a:pt x="28603" y="22117"/>
                          </a:cubicBezTo>
                          <a:cubicBezTo>
                            <a:pt x="28624" y="21782"/>
                            <a:pt x="28875" y="21573"/>
                            <a:pt x="29210" y="21573"/>
                          </a:cubicBezTo>
                          <a:cubicBezTo>
                            <a:pt x="29461" y="21573"/>
                            <a:pt x="29670" y="21636"/>
                            <a:pt x="29859" y="21824"/>
                          </a:cubicBezTo>
                          <a:lnTo>
                            <a:pt x="30256" y="22305"/>
                          </a:lnTo>
                          <a:cubicBezTo>
                            <a:pt x="30696" y="22117"/>
                            <a:pt x="31198" y="22033"/>
                            <a:pt x="31533" y="21782"/>
                          </a:cubicBezTo>
                          <a:cubicBezTo>
                            <a:pt x="32118" y="21301"/>
                            <a:pt x="32683" y="20778"/>
                            <a:pt x="33102" y="20150"/>
                          </a:cubicBezTo>
                          <a:cubicBezTo>
                            <a:pt x="33583" y="19439"/>
                            <a:pt x="33939" y="18539"/>
                            <a:pt x="34420" y="17618"/>
                          </a:cubicBezTo>
                          <a:close/>
                          <a:moveTo>
                            <a:pt x="51849" y="54235"/>
                          </a:moveTo>
                          <a:cubicBezTo>
                            <a:pt x="51849" y="54005"/>
                            <a:pt x="51912" y="53795"/>
                            <a:pt x="51849" y="53649"/>
                          </a:cubicBezTo>
                          <a:cubicBezTo>
                            <a:pt x="51619" y="53210"/>
                            <a:pt x="51661" y="52707"/>
                            <a:pt x="51661" y="52247"/>
                          </a:cubicBezTo>
                          <a:cubicBezTo>
                            <a:pt x="51619" y="51661"/>
                            <a:pt x="51619" y="51096"/>
                            <a:pt x="51577" y="50510"/>
                          </a:cubicBezTo>
                          <a:cubicBezTo>
                            <a:pt x="51368" y="48669"/>
                            <a:pt x="51452" y="46786"/>
                            <a:pt x="51159" y="44924"/>
                          </a:cubicBezTo>
                          <a:lnTo>
                            <a:pt x="51159" y="44735"/>
                          </a:lnTo>
                          <a:cubicBezTo>
                            <a:pt x="51201" y="43041"/>
                            <a:pt x="50845" y="41388"/>
                            <a:pt x="50510" y="39714"/>
                          </a:cubicBezTo>
                          <a:cubicBezTo>
                            <a:pt x="50217" y="38207"/>
                            <a:pt x="49715" y="36743"/>
                            <a:pt x="49631" y="35194"/>
                          </a:cubicBezTo>
                          <a:cubicBezTo>
                            <a:pt x="49631" y="35111"/>
                            <a:pt x="49527" y="35069"/>
                            <a:pt x="49464" y="34964"/>
                          </a:cubicBezTo>
                          <a:cubicBezTo>
                            <a:pt x="48585" y="35320"/>
                            <a:pt x="47623" y="35111"/>
                            <a:pt x="46807" y="35613"/>
                          </a:cubicBezTo>
                          <a:cubicBezTo>
                            <a:pt x="46870" y="35822"/>
                            <a:pt x="46911" y="36031"/>
                            <a:pt x="46911" y="36240"/>
                          </a:cubicBezTo>
                          <a:cubicBezTo>
                            <a:pt x="46953" y="36680"/>
                            <a:pt x="46807" y="37161"/>
                            <a:pt x="46493" y="37391"/>
                          </a:cubicBezTo>
                          <a:cubicBezTo>
                            <a:pt x="45970" y="37747"/>
                            <a:pt x="45551" y="38228"/>
                            <a:pt x="45091" y="38647"/>
                          </a:cubicBezTo>
                          <a:cubicBezTo>
                            <a:pt x="44631" y="39044"/>
                            <a:pt x="44087" y="39065"/>
                            <a:pt x="43647" y="38835"/>
                          </a:cubicBezTo>
                          <a:cubicBezTo>
                            <a:pt x="42999" y="38479"/>
                            <a:pt x="42308" y="38103"/>
                            <a:pt x="41952" y="37391"/>
                          </a:cubicBezTo>
                          <a:cubicBezTo>
                            <a:pt x="41743" y="36994"/>
                            <a:pt x="41492" y="36638"/>
                            <a:pt x="41262" y="36240"/>
                          </a:cubicBezTo>
                          <a:cubicBezTo>
                            <a:pt x="40111" y="36220"/>
                            <a:pt x="39023" y="36178"/>
                            <a:pt x="37893" y="36157"/>
                          </a:cubicBezTo>
                          <a:cubicBezTo>
                            <a:pt x="37810" y="36157"/>
                            <a:pt x="37705" y="36220"/>
                            <a:pt x="37600" y="36240"/>
                          </a:cubicBezTo>
                          <a:cubicBezTo>
                            <a:pt x="37559" y="36366"/>
                            <a:pt x="37475" y="36492"/>
                            <a:pt x="37412" y="36638"/>
                          </a:cubicBezTo>
                          <a:cubicBezTo>
                            <a:pt x="36010" y="40446"/>
                            <a:pt x="34525" y="44233"/>
                            <a:pt x="32662" y="47874"/>
                          </a:cubicBezTo>
                          <a:cubicBezTo>
                            <a:pt x="32495" y="48167"/>
                            <a:pt x="32369" y="48481"/>
                            <a:pt x="32265" y="48795"/>
                          </a:cubicBezTo>
                          <a:cubicBezTo>
                            <a:pt x="31867" y="49966"/>
                            <a:pt x="31428" y="51117"/>
                            <a:pt x="30905" y="52247"/>
                          </a:cubicBezTo>
                          <a:cubicBezTo>
                            <a:pt x="30675" y="52749"/>
                            <a:pt x="30612" y="53356"/>
                            <a:pt x="30507" y="53921"/>
                          </a:cubicBezTo>
                          <a:cubicBezTo>
                            <a:pt x="30465" y="54151"/>
                            <a:pt x="30612" y="54318"/>
                            <a:pt x="30821" y="54381"/>
                          </a:cubicBezTo>
                          <a:cubicBezTo>
                            <a:pt x="30905" y="54423"/>
                            <a:pt x="31009" y="54444"/>
                            <a:pt x="31093" y="54444"/>
                          </a:cubicBezTo>
                          <a:cubicBezTo>
                            <a:pt x="33269" y="54758"/>
                            <a:pt x="35466" y="55051"/>
                            <a:pt x="37684" y="54988"/>
                          </a:cubicBezTo>
                          <a:cubicBezTo>
                            <a:pt x="38626" y="54967"/>
                            <a:pt x="39567" y="54988"/>
                            <a:pt x="40488" y="55135"/>
                          </a:cubicBezTo>
                          <a:cubicBezTo>
                            <a:pt x="41429" y="55260"/>
                            <a:pt x="42350" y="55260"/>
                            <a:pt x="43292" y="55260"/>
                          </a:cubicBezTo>
                          <a:lnTo>
                            <a:pt x="45447" y="55260"/>
                          </a:lnTo>
                          <a:cubicBezTo>
                            <a:pt x="45782" y="55260"/>
                            <a:pt x="46137" y="55281"/>
                            <a:pt x="46451" y="55218"/>
                          </a:cubicBezTo>
                          <a:cubicBezTo>
                            <a:pt x="47560" y="55072"/>
                            <a:pt x="48711" y="54883"/>
                            <a:pt x="49841" y="54674"/>
                          </a:cubicBezTo>
                          <a:cubicBezTo>
                            <a:pt x="50510" y="54570"/>
                            <a:pt x="51159" y="54402"/>
                            <a:pt x="51849" y="54235"/>
                          </a:cubicBezTo>
                          <a:close/>
                          <a:moveTo>
                            <a:pt x="69718" y="29942"/>
                          </a:moveTo>
                          <a:cubicBezTo>
                            <a:pt x="69718" y="30047"/>
                            <a:pt x="69697" y="30131"/>
                            <a:pt x="69718" y="30194"/>
                          </a:cubicBezTo>
                          <a:cubicBezTo>
                            <a:pt x="69906" y="31051"/>
                            <a:pt x="70095" y="31909"/>
                            <a:pt x="70283" y="32767"/>
                          </a:cubicBezTo>
                          <a:cubicBezTo>
                            <a:pt x="70430" y="33562"/>
                            <a:pt x="70597" y="34357"/>
                            <a:pt x="70932" y="35111"/>
                          </a:cubicBezTo>
                          <a:cubicBezTo>
                            <a:pt x="71036" y="35341"/>
                            <a:pt x="71057" y="35634"/>
                            <a:pt x="71036" y="35906"/>
                          </a:cubicBezTo>
                          <a:cubicBezTo>
                            <a:pt x="70953" y="36680"/>
                            <a:pt x="71266" y="37287"/>
                            <a:pt x="71706" y="37914"/>
                          </a:cubicBezTo>
                          <a:cubicBezTo>
                            <a:pt x="72124" y="37684"/>
                            <a:pt x="72522" y="37621"/>
                            <a:pt x="72961" y="37663"/>
                          </a:cubicBezTo>
                          <a:cubicBezTo>
                            <a:pt x="73422" y="37684"/>
                            <a:pt x="73798" y="37601"/>
                            <a:pt x="74196" y="37454"/>
                          </a:cubicBezTo>
                          <a:cubicBezTo>
                            <a:pt x="74698" y="37266"/>
                            <a:pt x="75158" y="37140"/>
                            <a:pt x="75577" y="36826"/>
                          </a:cubicBezTo>
                          <a:cubicBezTo>
                            <a:pt x="75786" y="36659"/>
                            <a:pt x="76079" y="36575"/>
                            <a:pt x="76309" y="36450"/>
                          </a:cubicBezTo>
                          <a:cubicBezTo>
                            <a:pt x="76916" y="36157"/>
                            <a:pt x="77523" y="35906"/>
                            <a:pt x="78088" y="35571"/>
                          </a:cubicBezTo>
                          <a:cubicBezTo>
                            <a:pt x="78464" y="35362"/>
                            <a:pt x="78820" y="35173"/>
                            <a:pt x="79238" y="35069"/>
                          </a:cubicBezTo>
                          <a:cubicBezTo>
                            <a:pt x="80703" y="34671"/>
                            <a:pt x="82147" y="34253"/>
                            <a:pt x="83611" y="33834"/>
                          </a:cubicBezTo>
                          <a:cubicBezTo>
                            <a:pt x="84344" y="33625"/>
                            <a:pt x="85055" y="33374"/>
                            <a:pt x="85767" y="33102"/>
                          </a:cubicBezTo>
                          <a:cubicBezTo>
                            <a:pt x="86018" y="32997"/>
                            <a:pt x="86248" y="32809"/>
                            <a:pt x="86541" y="32642"/>
                          </a:cubicBezTo>
                          <a:cubicBezTo>
                            <a:pt x="86185" y="31533"/>
                            <a:pt x="86101" y="30403"/>
                            <a:pt x="85662" y="29357"/>
                          </a:cubicBezTo>
                          <a:cubicBezTo>
                            <a:pt x="85285" y="28478"/>
                            <a:pt x="85034" y="27536"/>
                            <a:pt x="84867" y="26595"/>
                          </a:cubicBezTo>
                          <a:cubicBezTo>
                            <a:pt x="84762" y="26093"/>
                            <a:pt x="84637" y="25590"/>
                            <a:pt x="84406" y="25130"/>
                          </a:cubicBezTo>
                          <a:cubicBezTo>
                            <a:pt x="84239" y="24816"/>
                            <a:pt x="84114" y="24440"/>
                            <a:pt x="84009" y="24105"/>
                          </a:cubicBezTo>
                          <a:cubicBezTo>
                            <a:pt x="83716" y="23121"/>
                            <a:pt x="83214" y="22222"/>
                            <a:pt x="83005" y="21196"/>
                          </a:cubicBezTo>
                          <a:cubicBezTo>
                            <a:pt x="82377" y="20025"/>
                            <a:pt x="82042" y="18748"/>
                            <a:pt x="81728" y="17430"/>
                          </a:cubicBezTo>
                          <a:cubicBezTo>
                            <a:pt x="81393" y="16070"/>
                            <a:pt x="80954" y="14773"/>
                            <a:pt x="80013" y="13643"/>
                          </a:cubicBezTo>
                          <a:cubicBezTo>
                            <a:pt x="79448" y="13601"/>
                            <a:pt x="78904" y="13601"/>
                            <a:pt x="78339" y="13810"/>
                          </a:cubicBezTo>
                          <a:cubicBezTo>
                            <a:pt x="77774" y="14020"/>
                            <a:pt x="77230" y="14145"/>
                            <a:pt x="76686" y="14292"/>
                          </a:cubicBezTo>
                          <a:cubicBezTo>
                            <a:pt x="76456" y="14375"/>
                            <a:pt x="76204" y="14459"/>
                            <a:pt x="75995" y="14543"/>
                          </a:cubicBezTo>
                          <a:cubicBezTo>
                            <a:pt x="75137" y="14919"/>
                            <a:pt x="74300" y="15317"/>
                            <a:pt x="73463" y="15714"/>
                          </a:cubicBezTo>
                          <a:cubicBezTo>
                            <a:pt x="73066" y="15903"/>
                            <a:pt x="72710" y="16070"/>
                            <a:pt x="72396" y="16363"/>
                          </a:cubicBezTo>
                          <a:cubicBezTo>
                            <a:pt x="72229" y="16530"/>
                            <a:pt x="71999" y="16677"/>
                            <a:pt x="71769" y="16698"/>
                          </a:cubicBezTo>
                          <a:cubicBezTo>
                            <a:pt x="71057" y="16844"/>
                            <a:pt x="70450" y="17179"/>
                            <a:pt x="69823" y="17472"/>
                          </a:cubicBezTo>
                          <a:cubicBezTo>
                            <a:pt x="69341" y="17702"/>
                            <a:pt x="68777" y="17807"/>
                            <a:pt x="68337" y="18058"/>
                          </a:cubicBezTo>
                          <a:cubicBezTo>
                            <a:pt x="67835" y="18351"/>
                            <a:pt x="67417" y="18748"/>
                            <a:pt x="66977" y="19104"/>
                          </a:cubicBezTo>
                          <a:lnTo>
                            <a:pt x="66349" y="19585"/>
                          </a:lnTo>
                          <a:cubicBezTo>
                            <a:pt x="66998" y="21364"/>
                            <a:pt x="67207" y="23205"/>
                            <a:pt x="68002" y="24921"/>
                          </a:cubicBezTo>
                          <a:cubicBezTo>
                            <a:pt x="68253" y="24837"/>
                            <a:pt x="68505" y="24753"/>
                            <a:pt x="68735" y="24732"/>
                          </a:cubicBezTo>
                          <a:cubicBezTo>
                            <a:pt x="68860" y="24732"/>
                            <a:pt x="69049" y="24816"/>
                            <a:pt x="69090" y="24879"/>
                          </a:cubicBezTo>
                          <a:cubicBezTo>
                            <a:pt x="69153" y="24984"/>
                            <a:pt x="69111" y="25172"/>
                            <a:pt x="69090" y="25297"/>
                          </a:cubicBezTo>
                          <a:cubicBezTo>
                            <a:pt x="69069" y="25381"/>
                            <a:pt x="69028" y="25465"/>
                            <a:pt x="68944" y="25507"/>
                          </a:cubicBezTo>
                          <a:cubicBezTo>
                            <a:pt x="68421" y="25988"/>
                            <a:pt x="68358" y="26532"/>
                            <a:pt x="68651" y="27160"/>
                          </a:cubicBezTo>
                          <a:cubicBezTo>
                            <a:pt x="68672" y="27243"/>
                            <a:pt x="68693" y="27348"/>
                            <a:pt x="68735" y="27432"/>
                          </a:cubicBezTo>
                          <a:cubicBezTo>
                            <a:pt x="68777" y="27683"/>
                            <a:pt x="68965" y="27808"/>
                            <a:pt x="69216" y="27913"/>
                          </a:cubicBezTo>
                          <a:cubicBezTo>
                            <a:pt x="69300" y="27871"/>
                            <a:pt x="69425" y="27808"/>
                            <a:pt x="69530" y="27766"/>
                          </a:cubicBezTo>
                          <a:cubicBezTo>
                            <a:pt x="69676" y="27683"/>
                            <a:pt x="69802" y="27557"/>
                            <a:pt x="69927" y="27704"/>
                          </a:cubicBezTo>
                          <a:cubicBezTo>
                            <a:pt x="70095" y="27892"/>
                            <a:pt x="69948" y="28059"/>
                            <a:pt x="69823" y="28185"/>
                          </a:cubicBezTo>
                          <a:cubicBezTo>
                            <a:pt x="69697" y="28331"/>
                            <a:pt x="69530" y="28499"/>
                            <a:pt x="69404" y="28645"/>
                          </a:cubicBezTo>
                          <a:cubicBezTo>
                            <a:pt x="69362" y="28729"/>
                            <a:pt x="69321" y="28834"/>
                            <a:pt x="69258" y="29022"/>
                          </a:cubicBezTo>
                          <a:cubicBezTo>
                            <a:pt x="69593" y="29043"/>
                            <a:pt x="69844" y="29043"/>
                            <a:pt x="70116" y="29064"/>
                          </a:cubicBezTo>
                          <a:cubicBezTo>
                            <a:pt x="70304" y="29106"/>
                            <a:pt x="70471" y="29106"/>
                            <a:pt x="70639" y="29168"/>
                          </a:cubicBezTo>
                          <a:cubicBezTo>
                            <a:pt x="70722" y="29210"/>
                            <a:pt x="70785" y="29357"/>
                            <a:pt x="70827" y="29461"/>
                          </a:cubicBezTo>
                          <a:cubicBezTo>
                            <a:pt x="70827" y="29524"/>
                            <a:pt x="70743" y="29650"/>
                            <a:pt x="70681" y="29670"/>
                          </a:cubicBezTo>
                          <a:cubicBezTo>
                            <a:pt x="70388" y="29775"/>
                            <a:pt x="70074" y="29859"/>
                            <a:pt x="69718" y="29942"/>
                          </a:cubicBezTo>
                          <a:close/>
                          <a:moveTo>
                            <a:pt x="4311" y="19271"/>
                          </a:moveTo>
                          <a:cubicBezTo>
                            <a:pt x="4478" y="19376"/>
                            <a:pt x="4541" y="19481"/>
                            <a:pt x="4646" y="19502"/>
                          </a:cubicBezTo>
                          <a:cubicBezTo>
                            <a:pt x="6006" y="20004"/>
                            <a:pt x="7408" y="20422"/>
                            <a:pt x="8809" y="20736"/>
                          </a:cubicBezTo>
                          <a:cubicBezTo>
                            <a:pt x="8977" y="20757"/>
                            <a:pt x="9102" y="20778"/>
                            <a:pt x="9249" y="20778"/>
                          </a:cubicBezTo>
                          <a:cubicBezTo>
                            <a:pt x="10400" y="20778"/>
                            <a:pt x="11550" y="20820"/>
                            <a:pt x="12701" y="20778"/>
                          </a:cubicBezTo>
                          <a:cubicBezTo>
                            <a:pt x="13224" y="20778"/>
                            <a:pt x="13727" y="20652"/>
                            <a:pt x="14166" y="20359"/>
                          </a:cubicBezTo>
                          <a:cubicBezTo>
                            <a:pt x="14856" y="19920"/>
                            <a:pt x="15505" y="19460"/>
                            <a:pt x="16112" y="18874"/>
                          </a:cubicBezTo>
                          <a:cubicBezTo>
                            <a:pt x="16760" y="18246"/>
                            <a:pt x="17284" y="17493"/>
                            <a:pt x="17828" y="16782"/>
                          </a:cubicBezTo>
                          <a:cubicBezTo>
                            <a:pt x="18727" y="15631"/>
                            <a:pt x="19439" y="14375"/>
                            <a:pt x="20087" y="13078"/>
                          </a:cubicBezTo>
                          <a:cubicBezTo>
                            <a:pt x="20736" y="11760"/>
                            <a:pt x="21029" y="10358"/>
                            <a:pt x="21385" y="8956"/>
                          </a:cubicBezTo>
                          <a:cubicBezTo>
                            <a:pt x="21594" y="8182"/>
                            <a:pt x="21803" y="7387"/>
                            <a:pt x="22368" y="6738"/>
                          </a:cubicBezTo>
                          <a:cubicBezTo>
                            <a:pt x="22619" y="6424"/>
                            <a:pt x="22807" y="6027"/>
                            <a:pt x="23017" y="5671"/>
                          </a:cubicBezTo>
                          <a:cubicBezTo>
                            <a:pt x="23268" y="5148"/>
                            <a:pt x="23226" y="4855"/>
                            <a:pt x="22745" y="4499"/>
                          </a:cubicBezTo>
                          <a:cubicBezTo>
                            <a:pt x="21908" y="3872"/>
                            <a:pt x="21071" y="3181"/>
                            <a:pt x="19962" y="3097"/>
                          </a:cubicBezTo>
                          <a:cubicBezTo>
                            <a:pt x="19564" y="3077"/>
                            <a:pt x="19188" y="2930"/>
                            <a:pt x="18811" y="2867"/>
                          </a:cubicBezTo>
                          <a:cubicBezTo>
                            <a:pt x="18497" y="2825"/>
                            <a:pt x="18141" y="2742"/>
                            <a:pt x="17807" y="2742"/>
                          </a:cubicBezTo>
                          <a:cubicBezTo>
                            <a:pt x="16216" y="2825"/>
                            <a:pt x="14626" y="3035"/>
                            <a:pt x="13183" y="3809"/>
                          </a:cubicBezTo>
                          <a:cubicBezTo>
                            <a:pt x="12869" y="3997"/>
                            <a:pt x="12576" y="4206"/>
                            <a:pt x="12262" y="4416"/>
                          </a:cubicBezTo>
                          <a:cubicBezTo>
                            <a:pt x="11697" y="4813"/>
                            <a:pt x="11132" y="5232"/>
                            <a:pt x="10567" y="5608"/>
                          </a:cubicBezTo>
                          <a:cubicBezTo>
                            <a:pt x="10253" y="5818"/>
                            <a:pt x="9981" y="6027"/>
                            <a:pt x="9751" y="6320"/>
                          </a:cubicBezTo>
                          <a:cubicBezTo>
                            <a:pt x="9437" y="6738"/>
                            <a:pt x="9102" y="7115"/>
                            <a:pt x="8768" y="7491"/>
                          </a:cubicBezTo>
                          <a:cubicBezTo>
                            <a:pt x="8286" y="8015"/>
                            <a:pt x="7931" y="8600"/>
                            <a:pt x="7680" y="9270"/>
                          </a:cubicBezTo>
                          <a:cubicBezTo>
                            <a:pt x="7533" y="9751"/>
                            <a:pt x="7470" y="10212"/>
                            <a:pt x="7617" y="10693"/>
                          </a:cubicBezTo>
                          <a:cubicBezTo>
                            <a:pt x="7763" y="11216"/>
                            <a:pt x="7910" y="11739"/>
                            <a:pt x="8161" y="12199"/>
                          </a:cubicBezTo>
                          <a:cubicBezTo>
                            <a:pt x="8558" y="12994"/>
                            <a:pt x="8684" y="13810"/>
                            <a:pt x="8621" y="14668"/>
                          </a:cubicBezTo>
                          <a:cubicBezTo>
                            <a:pt x="8600" y="15024"/>
                            <a:pt x="8517" y="15380"/>
                            <a:pt x="8307" y="15693"/>
                          </a:cubicBezTo>
                          <a:cubicBezTo>
                            <a:pt x="7868" y="16342"/>
                            <a:pt x="7429" y="16970"/>
                            <a:pt x="6989" y="17618"/>
                          </a:cubicBezTo>
                          <a:cubicBezTo>
                            <a:pt x="6696" y="18037"/>
                            <a:pt x="6361" y="18330"/>
                            <a:pt x="5880" y="18539"/>
                          </a:cubicBezTo>
                          <a:cubicBezTo>
                            <a:pt x="5420" y="18769"/>
                            <a:pt x="4918" y="18999"/>
                            <a:pt x="4311" y="19271"/>
                          </a:cubicBezTo>
                          <a:close/>
                          <a:moveTo>
                            <a:pt x="52603" y="55281"/>
                          </a:moveTo>
                          <a:cubicBezTo>
                            <a:pt x="52561" y="55281"/>
                            <a:pt x="52519" y="55260"/>
                            <a:pt x="52498" y="55260"/>
                          </a:cubicBezTo>
                          <a:cubicBezTo>
                            <a:pt x="52038" y="55365"/>
                            <a:pt x="51598" y="55448"/>
                            <a:pt x="51159" y="55553"/>
                          </a:cubicBezTo>
                          <a:cubicBezTo>
                            <a:pt x="48774" y="56097"/>
                            <a:pt x="46367" y="56495"/>
                            <a:pt x="43877" y="56390"/>
                          </a:cubicBezTo>
                          <a:cubicBezTo>
                            <a:pt x="43292" y="56348"/>
                            <a:pt x="42685" y="56390"/>
                            <a:pt x="42078" y="56390"/>
                          </a:cubicBezTo>
                          <a:cubicBezTo>
                            <a:pt x="41743" y="56390"/>
                            <a:pt x="41408" y="56411"/>
                            <a:pt x="41095" y="56327"/>
                          </a:cubicBezTo>
                          <a:cubicBezTo>
                            <a:pt x="39525" y="56076"/>
                            <a:pt x="37956" y="56139"/>
                            <a:pt x="36387" y="56118"/>
                          </a:cubicBezTo>
                          <a:cubicBezTo>
                            <a:pt x="35989" y="56118"/>
                            <a:pt x="35592" y="56118"/>
                            <a:pt x="35194" y="56076"/>
                          </a:cubicBezTo>
                          <a:cubicBezTo>
                            <a:pt x="33478" y="55867"/>
                            <a:pt x="31721" y="55658"/>
                            <a:pt x="29963" y="55448"/>
                          </a:cubicBezTo>
                          <a:cubicBezTo>
                            <a:pt x="29294" y="56076"/>
                            <a:pt x="28812" y="56850"/>
                            <a:pt x="28373" y="57687"/>
                          </a:cubicBezTo>
                          <a:cubicBezTo>
                            <a:pt x="28185" y="58064"/>
                            <a:pt x="28122" y="58420"/>
                            <a:pt x="28289" y="58838"/>
                          </a:cubicBezTo>
                          <a:lnTo>
                            <a:pt x="30214" y="58838"/>
                          </a:lnTo>
                          <a:cubicBezTo>
                            <a:pt x="30444" y="58650"/>
                            <a:pt x="30675" y="58440"/>
                            <a:pt x="30947" y="58315"/>
                          </a:cubicBezTo>
                          <a:cubicBezTo>
                            <a:pt x="31574" y="57980"/>
                            <a:pt x="32223" y="57645"/>
                            <a:pt x="32788" y="57185"/>
                          </a:cubicBezTo>
                          <a:cubicBezTo>
                            <a:pt x="33269" y="56829"/>
                            <a:pt x="33709" y="57018"/>
                            <a:pt x="33876" y="57603"/>
                          </a:cubicBezTo>
                          <a:cubicBezTo>
                            <a:pt x="34043" y="58273"/>
                            <a:pt x="34211" y="58943"/>
                            <a:pt x="34420" y="59633"/>
                          </a:cubicBezTo>
                          <a:cubicBezTo>
                            <a:pt x="34546" y="60093"/>
                            <a:pt x="34818" y="60282"/>
                            <a:pt x="35257" y="60261"/>
                          </a:cubicBezTo>
                          <a:cubicBezTo>
                            <a:pt x="35654" y="60219"/>
                            <a:pt x="36031" y="60156"/>
                            <a:pt x="36324" y="59863"/>
                          </a:cubicBezTo>
                          <a:cubicBezTo>
                            <a:pt x="36722" y="59487"/>
                            <a:pt x="37224" y="59256"/>
                            <a:pt x="37496" y="58754"/>
                          </a:cubicBezTo>
                          <a:cubicBezTo>
                            <a:pt x="37579" y="58608"/>
                            <a:pt x="37768" y="58503"/>
                            <a:pt x="37914" y="58420"/>
                          </a:cubicBezTo>
                          <a:cubicBezTo>
                            <a:pt x="38228" y="58231"/>
                            <a:pt x="38584" y="58106"/>
                            <a:pt x="38898" y="57959"/>
                          </a:cubicBezTo>
                          <a:cubicBezTo>
                            <a:pt x="39421" y="57708"/>
                            <a:pt x="39944" y="57855"/>
                            <a:pt x="40258" y="58315"/>
                          </a:cubicBezTo>
                          <a:cubicBezTo>
                            <a:pt x="40383" y="58524"/>
                            <a:pt x="40488" y="58733"/>
                            <a:pt x="40613" y="58943"/>
                          </a:cubicBezTo>
                          <a:cubicBezTo>
                            <a:pt x="40906" y="59466"/>
                            <a:pt x="41367" y="59780"/>
                            <a:pt x="41890" y="60052"/>
                          </a:cubicBezTo>
                          <a:cubicBezTo>
                            <a:pt x="42789" y="60470"/>
                            <a:pt x="42978" y="60407"/>
                            <a:pt x="43522" y="59591"/>
                          </a:cubicBezTo>
                          <a:cubicBezTo>
                            <a:pt x="43919" y="59047"/>
                            <a:pt x="44359" y="58587"/>
                            <a:pt x="44986" y="58315"/>
                          </a:cubicBezTo>
                          <a:cubicBezTo>
                            <a:pt x="45489" y="58106"/>
                            <a:pt x="45865" y="58127"/>
                            <a:pt x="46179" y="58524"/>
                          </a:cubicBezTo>
                          <a:cubicBezTo>
                            <a:pt x="46639" y="59110"/>
                            <a:pt x="47267" y="59277"/>
                            <a:pt x="47895" y="59487"/>
                          </a:cubicBezTo>
                          <a:cubicBezTo>
                            <a:pt x="48041" y="59549"/>
                            <a:pt x="48230" y="59591"/>
                            <a:pt x="48418" y="59654"/>
                          </a:cubicBezTo>
                          <a:cubicBezTo>
                            <a:pt x="48795" y="59780"/>
                            <a:pt x="48941" y="59738"/>
                            <a:pt x="49192" y="59445"/>
                          </a:cubicBezTo>
                          <a:cubicBezTo>
                            <a:pt x="49422" y="59152"/>
                            <a:pt x="49673" y="58901"/>
                            <a:pt x="49924" y="58629"/>
                          </a:cubicBezTo>
                          <a:cubicBezTo>
                            <a:pt x="50155" y="58399"/>
                            <a:pt x="50447" y="58399"/>
                            <a:pt x="50761" y="58503"/>
                          </a:cubicBezTo>
                          <a:cubicBezTo>
                            <a:pt x="51243" y="58692"/>
                            <a:pt x="51598" y="59005"/>
                            <a:pt x="51912" y="59340"/>
                          </a:cubicBezTo>
                          <a:cubicBezTo>
                            <a:pt x="52393" y="59842"/>
                            <a:pt x="52937" y="59884"/>
                            <a:pt x="53586" y="59654"/>
                          </a:cubicBezTo>
                          <a:lnTo>
                            <a:pt x="53586" y="57290"/>
                          </a:lnTo>
                          <a:cubicBezTo>
                            <a:pt x="53251" y="56557"/>
                            <a:pt x="52896" y="55909"/>
                            <a:pt x="52603" y="55281"/>
                          </a:cubicBezTo>
                          <a:close/>
                          <a:moveTo>
                            <a:pt x="20652" y="43899"/>
                          </a:moveTo>
                          <a:cubicBezTo>
                            <a:pt x="20715" y="42978"/>
                            <a:pt x="20715" y="42183"/>
                            <a:pt x="20694" y="41367"/>
                          </a:cubicBezTo>
                          <a:cubicBezTo>
                            <a:pt x="20652" y="40530"/>
                            <a:pt x="20799" y="39693"/>
                            <a:pt x="20610" y="38835"/>
                          </a:cubicBezTo>
                          <a:cubicBezTo>
                            <a:pt x="20297" y="38793"/>
                            <a:pt x="20025" y="38793"/>
                            <a:pt x="19773" y="38730"/>
                          </a:cubicBezTo>
                          <a:cubicBezTo>
                            <a:pt x="19669" y="38689"/>
                            <a:pt x="19501" y="38542"/>
                            <a:pt x="19501" y="38437"/>
                          </a:cubicBezTo>
                          <a:cubicBezTo>
                            <a:pt x="19501" y="38333"/>
                            <a:pt x="19648" y="38145"/>
                            <a:pt x="19753" y="38124"/>
                          </a:cubicBezTo>
                          <a:cubicBezTo>
                            <a:pt x="20025" y="38040"/>
                            <a:pt x="20317" y="38019"/>
                            <a:pt x="20652" y="37956"/>
                          </a:cubicBezTo>
                          <a:cubicBezTo>
                            <a:pt x="20736" y="37287"/>
                            <a:pt x="20715" y="36638"/>
                            <a:pt x="20694" y="35968"/>
                          </a:cubicBezTo>
                          <a:cubicBezTo>
                            <a:pt x="20694" y="35111"/>
                            <a:pt x="20799" y="34232"/>
                            <a:pt x="20485" y="33395"/>
                          </a:cubicBezTo>
                          <a:cubicBezTo>
                            <a:pt x="20422" y="33290"/>
                            <a:pt x="20443" y="33144"/>
                            <a:pt x="20443" y="33018"/>
                          </a:cubicBezTo>
                          <a:cubicBezTo>
                            <a:pt x="20443" y="32370"/>
                            <a:pt x="20129" y="31826"/>
                            <a:pt x="19815" y="31219"/>
                          </a:cubicBezTo>
                          <a:cubicBezTo>
                            <a:pt x="19167" y="31219"/>
                            <a:pt x="18539" y="31198"/>
                            <a:pt x="17911" y="31219"/>
                          </a:cubicBezTo>
                          <a:cubicBezTo>
                            <a:pt x="17556" y="31219"/>
                            <a:pt x="17242" y="31365"/>
                            <a:pt x="16991" y="31575"/>
                          </a:cubicBezTo>
                          <a:cubicBezTo>
                            <a:pt x="16991" y="33290"/>
                            <a:pt x="16970" y="34901"/>
                            <a:pt x="16991" y="36554"/>
                          </a:cubicBezTo>
                          <a:cubicBezTo>
                            <a:pt x="16991" y="37015"/>
                            <a:pt x="17137" y="37496"/>
                            <a:pt x="17200" y="37998"/>
                          </a:cubicBezTo>
                          <a:cubicBezTo>
                            <a:pt x="17556" y="38124"/>
                            <a:pt x="17869" y="38228"/>
                            <a:pt x="18183" y="38333"/>
                          </a:cubicBezTo>
                          <a:cubicBezTo>
                            <a:pt x="18246" y="38354"/>
                            <a:pt x="18351" y="38375"/>
                            <a:pt x="18434" y="38417"/>
                          </a:cubicBezTo>
                          <a:cubicBezTo>
                            <a:pt x="18623" y="38479"/>
                            <a:pt x="18727" y="38584"/>
                            <a:pt x="18727" y="38793"/>
                          </a:cubicBezTo>
                          <a:cubicBezTo>
                            <a:pt x="18727" y="39002"/>
                            <a:pt x="18539" y="39149"/>
                            <a:pt x="18288" y="39149"/>
                          </a:cubicBezTo>
                          <a:lnTo>
                            <a:pt x="17828" y="39149"/>
                          </a:lnTo>
                          <a:cubicBezTo>
                            <a:pt x="17660" y="39149"/>
                            <a:pt x="17493" y="39170"/>
                            <a:pt x="17304" y="39191"/>
                          </a:cubicBezTo>
                          <a:cubicBezTo>
                            <a:pt x="17263" y="39567"/>
                            <a:pt x="17179" y="39902"/>
                            <a:pt x="17388" y="40195"/>
                          </a:cubicBezTo>
                          <a:cubicBezTo>
                            <a:pt x="17681" y="40237"/>
                            <a:pt x="17932" y="40258"/>
                            <a:pt x="18204" y="40342"/>
                          </a:cubicBezTo>
                          <a:cubicBezTo>
                            <a:pt x="18309" y="40362"/>
                            <a:pt x="18413" y="40551"/>
                            <a:pt x="18434" y="40676"/>
                          </a:cubicBezTo>
                          <a:cubicBezTo>
                            <a:pt x="18434" y="40739"/>
                            <a:pt x="18309" y="40886"/>
                            <a:pt x="18204" y="40927"/>
                          </a:cubicBezTo>
                          <a:cubicBezTo>
                            <a:pt x="17911" y="40990"/>
                            <a:pt x="17618" y="41032"/>
                            <a:pt x="17367" y="41074"/>
                          </a:cubicBezTo>
                          <a:cubicBezTo>
                            <a:pt x="17200" y="41597"/>
                            <a:pt x="17409" y="42015"/>
                            <a:pt x="17493" y="42455"/>
                          </a:cubicBezTo>
                          <a:cubicBezTo>
                            <a:pt x="17576" y="42915"/>
                            <a:pt x="17576" y="43355"/>
                            <a:pt x="17618" y="43794"/>
                          </a:cubicBezTo>
                          <a:cubicBezTo>
                            <a:pt x="17786" y="43857"/>
                            <a:pt x="17890" y="43919"/>
                            <a:pt x="17995" y="43919"/>
                          </a:cubicBezTo>
                          <a:cubicBezTo>
                            <a:pt x="18853" y="43940"/>
                            <a:pt x="19690" y="43961"/>
                            <a:pt x="20652" y="43899"/>
                          </a:cubicBezTo>
                          <a:close/>
                          <a:moveTo>
                            <a:pt x="29294" y="4604"/>
                          </a:moveTo>
                          <a:cubicBezTo>
                            <a:pt x="29168" y="4248"/>
                            <a:pt x="28980" y="4102"/>
                            <a:pt x="28687" y="4039"/>
                          </a:cubicBezTo>
                          <a:cubicBezTo>
                            <a:pt x="28143" y="3934"/>
                            <a:pt x="27620" y="4039"/>
                            <a:pt x="27076" y="4018"/>
                          </a:cubicBezTo>
                          <a:cubicBezTo>
                            <a:pt x="26155" y="3976"/>
                            <a:pt x="25527" y="4416"/>
                            <a:pt x="24921" y="4960"/>
                          </a:cubicBezTo>
                          <a:cubicBezTo>
                            <a:pt x="24711" y="5169"/>
                            <a:pt x="24481" y="5378"/>
                            <a:pt x="24272" y="5587"/>
                          </a:cubicBezTo>
                          <a:cubicBezTo>
                            <a:pt x="24146" y="5755"/>
                            <a:pt x="24000" y="5922"/>
                            <a:pt x="23895" y="6090"/>
                          </a:cubicBezTo>
                          <a:cubicBezTo>
                            <a:pt x="23582" y="6571"/>
                            <a:pt x="23268" y="7094"/>
                            <a:pt x="22954" y="7617"/>
                          </a:cubicBezTo>
                          <a:cubicBezTo>
                            <a:pt x="22891" y="7763"/>
                            <a:pt x="22786" y="7868"/>
                            <a:pt x="22724" y="8015"/>
                          </a:cubicBezTo>
                          <a:cubicBezTo>
                            <a:pt x="22473" y="8977"/>
                            <a:pt x="22159" y="9919"/>
                            <a:pt x="22222" y="10944"/>
                          </a:cubicBezTo>
                          <a:cubicBezTo>
                            <a:pt x="22263" y="11237"/>
                            <a:pt x="22326" y="11467"/>
                            <a:pt x="22577" y="11655"/>
                          </a:cubicBezTo>
                          <a:cubicBezTo>
                            <a:pt x="22828" y="11864"/>
                            <a:pt x="23121" y="12053"/>
                            <a:pt x="23477" y="11844"/>
                          </a:cubicBezTo>
                          <a:cubicBezTo>
                            <a:pt x="23791" y="11153"/>
                            <a:pt x="24063" y="10400"/>
                            <a:pt x="24691" y="9814"/>
                          </a:cubicBezTo>
                          <a:cubicBezTo>
                            <a:pt x="24460" y="9647"/>
                            <a:pt x="24272" y="9458"/>
                            <a:pt x="24063" y="9333"/>
                          </a:cubicBezTo>
                          <a:cubicBezTo>
                            <a:pt x="24063" y="9270"/>
                            <a:pt x="24042" y="9249"/>
                            <a:pt x="24063" y="9228"/>
                          </a:cubicBezTo>
                          <a:cubicBezTo>
                            <a:pt x="24084" y="9144"/>
                            <a:pt x="24105" y="9040"/>
                            <a:pt x="24146" y="8956"/>
                          </a:cubicBezTo>
                          <a:cubicBezTo>
                            <a:pt x="24691" y="7763"/>
                            <a:pt x="25569" y="6864"/>
                            <a:pt x="26762" y="6320"/>
                          </a:cubicBezTo>
                          <a:cubicBezTo>
                            <a:pt x="27704" y="5859"/>
                            <a:pt x="28394" y="5085"/>
                            <a:pt x="29294" y="4604"/>
                          </a:cubicBezTo>
                          <a:close/>
                          <a:moveTo>
                            <a:pt x="22389" y="27097"/>
                          </a:moveTo>
                          <a:cubicBezTo>
                            <a:pt x="21552" y="27473"/>
                            <a:pt x="21280" y="27808"/>
                            <a:pt x="21447" y="28457"/>
                          </a:cubicBezTo>
                          <a:cubicBezTo>
                            <a:pt x="21552" y="28896"/>
                            <a:pt x="21698" y="29336"/>
                            <a:pt x="21950" y="29712"/>
                          </a:cubicBezTo>
                          <a:cubicBezTo>
                            <a:pt x="22222" y="30131"/>
                            <a:pt x="22556" y="30507"/>
                            <a:pt x="23058" y="30717"/>
                          </a:cubicBezTo>
                          <a:cubicBezTo>
                            <a:pt x="23791" y="31010"/>
                            <a:pt x="24523" y="31282"/>
                            <a:pt x="25255" y="31533"/>
                          </a:cubicBezTo>
                          <a:cubicBezTo>
                            <a:pt x="25779" y="31721"/>
                            <a:pt x="25988" y="31721"/>
                            <a:pt x="26678" y="31533"/>
                          </a:cubicBezTo>
                          <a:cubicBezTo>
                            <a:pt x="26595" y="31428"/>
                            <a:pt x="26532" y="31323"/>
                            <a:pt x="26469" y="31240"/>
                          </a:cubicBezTo>
                          <a:cubicBezTo>
                            <a:pt x="25758" y="30612"/>
                            <a:pt x="25235" y="29838"/>
                            <a:pt x="24691" y="29085"/>
                          </a:cubicBezTo>
                          <a:cubicBezTo>
                            <a:pt x="24481" y="28792"/>
                            <a:pt x="24272" y="28478"/>
                            <a:pt x="24063" y="28185"/>
                          </a:cubicBezTo>
                          <a:cubicBezTo>
                            <a:pt x="23916" y="27976"/>
                            <a:pt x="23749" y="27829"/>
                            <a:pt x="23498" y="27745"/>
                          </a:cubicBezTo>
                          <a:cubicBezTo>
                            <a:pt x="23058" y="27641"/>
                            <a:pt x="22703" y="27411"/>
                            <a:pt x="22389" y="27097"/>
                          </a:cubicBezTo>
                          <a:close/>
                          <a:moveTo>
                            <a:pt x="53168" y="69530"/>
                          </a:moveTo>
                          <a:cubicBezTo>
                            <a:pt x="52979" y="69321"/>
                            <a:pt x="52896" y="69216"/>
                            <a:pt x="52770" y="69111"/>
                          </a:cubicBezTo>
                          <a:cubicBezTo>
                            <a:pt x="52540" y="68902"/>
                            <a:pt x="52310" y="68756"/>
                            <a:pt x="52059" y="68547"/>
                          </a:cubicBezTo>
                          <a:cubicBezTo>
                            <a:pt x="51305" y="67877"/>
                            <a:pt x="50364" y="67856"/>
                            <a:pt x="49422" y="67751"/>
                          </a:cubicBezTo>
                          <a:cubicBezTo>
                            <a:pt x="49276" y="67731"/>
                            <a:pt x="49108" y="67772"/>
                            <a:pt x="48983" y="67835"/>
                          </a:cubicBezTo>
                          <a:cubicBezTo>
                            <a:pt x="48543" y="68023"/>
                            <a:pt x="48083" y="67982"/>
                            <a:pt x="47644" y="67982"/>
                          </a:cubicBezTo>
                          <a:lnTo>
                            <a:pt x="46723" y="67982"/>
                          </a:lnTo>
                          <a:cubicBezTo>
                            <a:pt x="46786" y="68819"/>
                            <a:pt x="46828" y="68923"/>
                            <a:pt x="47393" y="69300"/>
                          </a:cubicBezTo>
                          <a:cubicBezTo>
                            <a:pt x="47623" y="69446"/>
                            <a:pt x="47853" y="69551"/>
                            <a:pt x="48062" y="69760"/>
                          </a:cubicBezTo>
                          <a:cubicBezTo>
                            <a:pt x="48397" y="70116"/>
                            <a:pt x="48815" y="70220"/>
                            <a:pt x="49297" y="70262"/>
                          </a:cubicBezTo>
                          <a:cubicBezTo>
                            <a:pt x="50364" y="70388"/>
                            <a:pt x="51389" y="70011"/>
                            <a:pt x="52435" y="69907"/>
                          </a:cubicBezTo>
                          <a:cubicBezTo>
                            <a:pt x="52665" y="69907"/>
                            <a:pt x="52875" y="69697"/>
                            <a:pt x="53168" y="69530"/>
                          </a:cubicBezTo>
                          <a:close/>
                          <a:moveTo>
                            <a:pt x="61139" y="17911"/>
                          </a:moveTo>
                          <a:cubicBezTo>
                            <a:pt x="61558" y="17326"/>
                            <a:pt x="61893" y="16886"/>
                            <a:pt x="62248" y="16447"/>
                          </a:cubicBezTo>
                          <a:cubicBezTo>
                            <a:pt x="62813" y="15693"/>
                            <a:pt x="62960" y="14877"/>
                            <a:pt x="62897" y="13978"/>
                          </a:cubicBezTo>
                          <a:cubicBezTo>
                            <a:pt x="62876" y="13434"/>
                            <a:pt x="62646" y="12994"/>
                            <a:pt x="62353" y="12576"/>
                          </a:cubicBezTo>
                          <a:cubicBezTo>
                            <a:pt x="62248" y="12408"/>
                            <a:pt x="62018" y="12283"/>
                            <a:pt x="61830" y="12262"/>
                          </a:cubicBezTo>
                          <a:cubicBezTo>
                            <a:pt x="61537" y="12178"/>
                            <a:pt x="61223" y="12178"/>
                            <a:pt x="60930" y="12178"/>
                          </a:cubicBezTo>
                          <a:cubicBezTo>
                            <a:pt x="60700" y="12178"/>
                            <a:pt x="60470" y="12304"/>
                            <a:pt x="60449" y="12513"/>
                          </a:cubicBezTo>
                          <a:cubicBezTo>
                            <a:pt x="60365" y="13036"/>
                            <a:pt x="60156" y="13601"/>
                            <a:pt x="60344" y="14124"/>
                          </a:cubicBezTo>
                          <a:cubicBezTo>
                            <a:pt x="60658" y="15003"/>
                            <a:pt x="60763" y="15924"/>
                            <a:pt x="60888" y="16865"/>
                          </a:cubicBezTo>
                          <a:cubicBezTo>
                            <a:pt x="60972" y="17158"/>
                            <a:pt x="61035" y="17472"/>
                            <a:pt x="61139" y="17911"/>
                          </a:cubicBezTo>
                          <a:close/>
                          <a:moveTo>
                            <a:pt x="33185" y="67898"/>
                          </a:moveTo>
                          <a:cubicBezTo>
                            <a:pt x="33060" y="67835"/>
                            <a:pt x="32976" y="67814"/>
                            <a:pt x="32893" y="67814"/>
                          </a:cubicBezTo>
                          <a:cubicBezTo>
                            <a:pt x="32265" y="67814"/>
                            <a:pt x="31637" y="67856"/>
                            <a:pt x="31009" y="67961"/>
                          </a:cubicBezTo>
                          <a:cubicBezTo>
                            <a:pt x="30110" y="68128"/>
                            <a:pt x="29189" y="68358"/>
                            <a:pt x="28289" y="68526"/>
                          </a:cubicBezTo>
                          <a:cubicBezTo>
                            <a:pt x="27871" y="68588"/>
                            <a:pt x="27515" y="68735"/>
                            <a:pt x="27180" y="69049"/>
                          </a:cubicBezTo>
                          <a:cubicBezTo>
                            <a:pt x="27390" y="69530"/>
                            <a:pt x="27724" y="69697"/>
                            <a:pt x="28164" y="69718"/>
                          </a:cubicBezTo>
                          <a:cubicBezTo>
                            <a:pt x="28645" y="69739"/>
                            <a:pt x="29126" y="69718"/>
                            <a:pt x="29608" y="69718"/>
                          </a:cubicBezTo>
                          <a:cubicBezTo>
                            <a:pt x="31051" y="69781"/>
                            <a:pt x="32118" y="69049"/>
                            <a:pt x="33102" y="68128"/>
                          </a:cubicBezTo>
                          <a:cubicBezTo>
                            <a:pt x="33144" y="68107"/>
                            <a:pt x="33144" y="68023"/>
                            <a:pt x="33185" y="67898"/>
                          </a:cubicBezTo>
                          <a:close/>
                          <a:moveTo>
                            <a:pt x="46221" y="35634"/>
                          </a:moveTo>
                          <a:cubicBezTo>
                            <a:pt x="45719" y="35676"/>
                            <a:pt x="45300" y="35717"/>
                            <a:pt x="44882" y="35717"/>
                          </a:cubicBezTo>
                          <a:cubicBezTo>
                            <a:pt x="44045" y="35696"/>
                            <a:pt x="43292" y="35948"/>
                            <a:pt x="42496" y="36157"/>
                          </a:cubicBezTo>
                          <a:cubicBezTo>
                            <a:pt x="42434" y="36157"/>
                            <a:pt x="42413" y="36240"/>
                            <a:pt x="42371" y="36303"/>
                          </a:cubicBezTo>
                          <a:cubicBezTo>
                            <a:pt x="42601" y="37056"/>
                            <a:pt x="43187" y="37517"/>
                            <a:pt x="43857" y="37873"/>
                          </a:cubicBezTo>
                          <a:cubicBezTo>
                            <a:pt x="44066" y="37977"/>
                            <a:pt x="44275" y="37977"/>
                            <a:pt x="44442" y="37810"/>
                          </a:cubicBezTo>
                          <a:cubicBezTo>
                            <a:pt x="45133" y="37182"/>
                            <a:pt x="45865" y="36575"/>
                            <a:pt x="46221" y="35634"/>
                          </a:cubicBezTo>
                          <a:close/>
                          <a:moveTo>
                            <a:pt x="17828" y="44924"/>
                          </a:moveTo>
                          <a:cubicBezTo>
                            <a:pt x="17869" y="45154"/>
                            <a:pt x="17807" y="45321"/>
                            <a:pt x="17890" y="45447"/>
                          </a:cubicBezTo>
                          <a:cubicBezTo>
                            <a:pt x="18204" y="45991"/>
                            <a:pt x="18539" y="46514"/>
                            <a:pt x="18853" y="47016"/>
                          </a:cubicBezTo>
                          <a:cubicBezTo>
                            <a:pt x="19543" y="46974"/>
                            <a:pt x="19669" y="46368"/>
                            <a:pt x="20004" y="46033"/>
                          </a:cubicBezTo>
                          <a:cubicBezTo>
                            <a:pt x="20255" y="45740"/>
                            <a:pt x="20401" y="45363"/>
                            <a:pt x="20422" y="44945"/>
                          </a:cubicBezTo>
                          <a:cubicBezTo>
                            <a:pt x="19564" y="44924"/>
                            <a:pt x="18748" y="44924"/>
                            <a:pt x="17828" y="44924"/>
                          </a:cubicBezTo>
                          <a:close/>
                          <a:moveTo>
                            <a:pt x="67898" y="27473"/>
                          </a:moveTo>
                          <a:cubicBezTo>
                            <a:pt x="67458" y="28562"/>
                            <a:pt x="67458" y="28562"/>
                            <a:pt x="67563" y="28854"/>
                          </a:cubicBezTo>
                          <a:cubicBezTo>
                            <a:pt x="67730" y="28687"/>
                            <a:pt x="67919" y="28499"/>
                            <a:pt x="68149" y="28290"/>
                          </a:cubicBezTo>
                          <a:cubicBezTo>
                            <a:pt x="68065" y="28038"/>
                            <a:pt x="67981" y="27745"/>
                            <a:pt x="67898" y="2747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5" name="Google Shape;255;p33"/>
                    <p:cNvSpPr/>
                    <p:nvPr/>
                  </p:nvSpPr>
                  <p:spPr>
                    <a:xfrm>
                      <a:off x="-1791625" y="3746875"/>
                      <a:ext cx="319125" cy="232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765" h="9291" extrusionOk="0">
                          <a:moveTo>
                            <a:pt x="4939" y="9206"/>
                          </a:moveTo>
                          <a:cubicBezTo>
                            <a:pt x="4562" y="9206"/>
                            <a:pt x="4165" y="9248"/>
                            <a:pt x="3767" y="9206"/>
                          </a:cubicBezTo>
                          <a:cubicBezTo>
                            <a:pt x="3077" y="9165"/>
                            <a:pt x="2470" y="8976"/>
                            <a:pt x="1989" y="8432"/>
                          </a:cubicBezTo>
                          <a:cubicBezTo>
                            <a:pt x="1758" y="8160"/>
                            <a:pt x="1486" y="7909"/>
                            <a:pt x="1235" y="7679"/>
                          </a:cubicBezTo>
                          <a:cubicBezTo>
                            <a:pt x="482" y="7009"/>
                            <a:pt x="189" y="6131"/>
                            <a:pt x="105" y="5189"/>
                          </a:cubicBezTo>
                          <a:cubicBezTo>
                            <a:pt x="64" y="4541"/>
                            <a:pt x="1" y="3871"/>
                            <a:pt x="273" y="3222"/>
                          </a:cubicBezTo>
                          <a:cubicBezTo>
                            <a:pt x="377" y="2992"/>
                            <a:pt x="294" y="2678"/>
                            <a:pt x="315" y="2406"/>
                          </a:cubicBezTo>
                          <a:cubicBezTo>
                            <a:pt x="377" y="1841"/>
                            <a:pt x="649" y="1674"/>
                            <a:pt x="1256" y="1820"/>
                          </a:cubicBezTo>
                          <a:cubicBezTo>
                            <a:pt x="1486" y="1862"/>
                            <a:pt x="1737" y="1883"/>
                            <a:pt x="1968" y="1883"/>
                          </a:cubicBezTo>
                          <a:cubicBezTo>
                            <a:pt x="2595" y="1883"/>
                            <a:pt x="3244" y="1862"/>
                            <a:pt x="3872" y="1841"/>
                          </a:cubicBezTo>
                          <a:cubicBezTo>
                            <a:pt x="4478" y="1800"/>
                            <a:pt x="5043" y="1779"/>
                            <a:pt x="5629" y="1507"/>
                          </a:cubicBezTo>
                          <a:cubicBezTo>
                            <a:pt x="5985" y="1318"/>
                            <a:pt x="6445" y="1339"/>
                            <a:pt x="6864" y="1297"/>
                          </a:cubicBezTo>
                          <a:cubicBezTo>
                            <a:pt x="7136" y="1256"/>
                            <a:pt x="7450" y="1297"/>
                            <a:pt x="7763" y="1297"/>
                          </a:cubicBezTo>
                          <a:cubicBezTo>
                            <a:pt x="8140" y="1297"/>
                            <a:pt x="8475" y="1193"/>
                            <a:pt x="8810" y="1109"/>
                          </a:cubicBezTo>
                          <a:cubicBezTo>
                            <a:pt x="9542" y="921"/>
                            <a:pt x="10232" y="628"/>
                            <a:pt x="10902" y="314"/>
                          </a:cubicBezTo>
                          <a:cubicBezTo>
                            <a:pt x="11300" y="126"/>
                            <a:pt x="11781" y="105"/>
                            <a:pt x="12220" y="42"/>
                          </a:cubicBezTo>
                          <a:cubicBezTo>
                            <a:pt x="12304" y="0"/>
                            <a:pt x="12429" y="126"/>
                            <a:pt x="12513" y="188"/>
                          </a:cubicBezTo>
                          <a:cubicBezTo>
                            <a:pt x="12555" y="209"/>
                            <a:pt x="12576" y="293"/>
                            <a:pt x="12576" y="356"/>
                          </a:cubicBezTo>
                          <a:cubicBezTo>
                            <a:pt x="12576" y="1318"/>
                            <a:pt x="12764" y="2281"/>
                            <a:pt x="12450" y="3222"/>
                          </a:cubicBezTo>
                          <a:cubicBezTo>
                            <a:pt x="12408" y="3432"/>
                            <a:pt x="12346" y="3641"/>
                            <a:pt x="12367" y="3850"/>
                          </a:cubicBezTo>
                          <a:cubicBezTo>
                            <a:pt x="12450" y="4708"/>
                            <a:pt x="12116" y="5419"/>
                            <a:pt x="11718" y="6152"/>
                          </a:cubicBezTo>
                          <a:cubicBezTo>
                            <a:pt x="11425" y="6675"/>
                            <a:pt x="11069" y="7093"/>
                            <a:pt x="10546" y="7386"/>
                          </a:cubicBezTo>
                          <a:cubicBezTo>
                            <a:pt x="10358" y="7491"/>
                            <a:pt x="10170" y="7595"/>
                            <a:pt x="10023" y="7721"/>
                          </a:cubicBezTo>
                          <a:cubicBezTo>
                            <a:pt x="9123" y="8453"/>
                            <a:pt x="8119" y="8893"/>
                            <a:pt x="6989" y="9060"/>
                          </a:cubicBezTo>
                          <a:cubicBezTo>
                            <a:pt x="6299" y="9165"/>
                            <a:pt x="5608" y="9206"/>
                            <a:pt x="4918" y="9290"/>
                          </a:cubicBezTo>
                          <a:cubicBezTo>
                            <a:pt x="4939" y="9269"/>
                            <a:pt x="4939" y="9248"/>
                            <a:pt x="4939" y="9206"/>
                          </a:cubicBezTo>
                          <a:close/>
                          <a:moveTo>
                            <a:pt x="11802" y="1025"/>
                          </a:moveTo>
                          <a:cubicBezTo>
                            <a:pt x="11572" y="879"/>
                            <a:pt x="11383" y="942"/>
                            <a:pt x="11174" y="1025"/>
                          </a:cubicBezTo>
                          <a:cubicBezTo>
                            <a:pt x="10756" y="1214"/>
                            <a:pt x="10358" y="1444"/>
                            <a:pt x="9919" y="1548"/>
                          </a:cubicBezTo>
                          <a:cubicBezTo>
                            <a:pt x="9291" y="1716"/>
                            <a:pt x="8684" y="2072"/>
                            <a:pt x="8015" y="1988"/>
                          </a:cubicBezTo>
                          <a:cubicBezTo>
                            <a:pt x="7408" y="1925"/>
                            <a:pt x="6801" y="2051"/>
                            <a:pt x="6236" y="2239"/>
                          </a:cubicBezTo>
                          <a:cubicBezTo>
                            <a:pt x="5462" y="2490"/>
                            <a:pt x="4709" y="2595"/>
                            <a:pt x="3893" y="2553"/>
                          </a:cubicBezTo>
                          <a:cubicBezTo>
                            <a:pt x="3244" y="2511"/>
                            <a:pt x="2574" y="2490"/>
                            <a:pt x="1905" y="2490"/>
                          </a:cubicBezTo>
                          <a:cubicBezTo>
                            <a:pt x="1737" y="2490"/>
                            <a:pt x="1570" y="2511"/>
                            <a:pt x="1382" y="2553"/>
                          </a:cubicBezTo>
                          <a:cubicBezTo>
                            <a:pt x="1319" y="2971"/>
                            <a:pt x="1235" y="3348"/>
                            <a:pt x="1214" y="3745"/>
                          </a:cubicBezTo>
                          <a:cubicBezTo>
                            <a:pt x="1172" y="4122"/>
                            <a:pt x="1256" y="4478"/>
                            <a:pt x="1277" y="4813"/>
                          </a:cubicBezTo>
                          <a:cubicBezTo>
                            <a:pt x="1319" y="5168"/>
                            <a:pt x="1340" y="5482"/>
                            <a:pt x="1340" y="5817"/>
                          </a:cubicBezTo>
                          <a:cubicBezTo>
                            <a:pt x="1340" y="6131"/>
                            <a:pt x="1445" y="6382"/>
                            <a:pt x="1675" y="6633"/>
                          </a:cubicBezTo>
                          <a:cubicBezTo>
                            <a:pt x="1968" y="6905"/>
                            <a:pt x="2302" y="7198"/>
                            <a:pt x="2574" y="7512"/>
                          </a:cubicBezTo>
                          <a:cubicBezTo>
                            <a:pt x="3014" y="8014"/>
                            <a:pt x="3537" y="8202"/>
                            <a:pt x="4185" y="8160"/>
                          </a:cubicBezTo>
                          <a:cubicBezTo>
                            <a:pt x="4709" y="8139"/>
                            <a:pt x="5211" y="8160"/>
                            <a:pt x="5734" y="8160"/>
                          </a:cubicBezTo>
                          <a:cubicBezTo>
                            <a:pt x="6069" y="8160"/>
                            <a:pt x="6382" y="8098"/>
                            <a:pt x="6717" y="8035"/>
                          </a:cubicBezTo>
                          <a:cubicBezTo>
                            <a:pt x="7805" y="7888"/>
                            <a:pt x="8747" y="7428"/>
                            <a:pt x="9605" y="6779"/>
                          </a:cubicBezTo>
                          <a:cubicBezTo>
                            <a:pt x="9751" y="6654"/>
                            <a:pt x="9939" y="6549"/>
                            <a:pt x="10128" y="6445"/>
                          </a:cubicBezTo>
                          <a:cubicBezTo>
                            <a:pt x="10630" y="6152"/>
                            <a:pt x="10944" y="5712"/>
                            <a:pt x="11111" y="5189"/>
                          </a:cubicBezTo>
                          <a:cubicBezTo>
                            <a:pt x="11320" y="4561"/>
                            <a:pt x="11697" y="3976"/>
                            <a:pt x="11613" y="3285"/>
                          </a:cubicBezTo>
                          <a:cubicBezTo>
                            <a:pt x="11592" y="3180"/>
                            <a:pt x="11676" y="3034"/>
                            <a:pt x="11718" y="2929"/>
                          </a:cubicBezTo>
                          <a:cubicBezTo>
                            <a:pt x="11948" y="2344"/>
                            <a:pt x="11844" y="1674"/>
                            <a:pt x="11802" y="1025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6" name="Google Shape;256;p33"/>
                    <p:cNvSpPr/>
                    <p:nvPr/>
                  </p:nvSpPr>
                  <p:spPr>
                    <a:xfrm>
                      <a:off x="-1790050" y="3670500"/>
                      <a:ext cx="37700" cy="413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8" h="1654" extrusionOk="0">
                          <a:moveTo>
                            <a:pt x="1507" y="900"/>
                          </a:moveTo>
                          <a:cubicBezTo>
                            <a:pt x="1507" y="1444"/>
                            <a:pt x="1319" y="1653"/>
                            <a:pt x="775" y="1653"/>
                          </a:cubicBezTo>
                          <a:cubicBezTo>
                            <a:pt x="231" y="1653"/>
                            <a:pt x="21" y="1465"/>
                            <a:pt x="1" y="921"/>
                          </a:cubicBezTo>
                          <a:cubicBezTo>
                            <a:pt x="1" y="419"/>
                            <a:pt x="273" y="63"/>
                            <a:pt x="670" y="21"/>
                          </a:cubicBezTo>
                          <a:cubicBezTo>
                            <a:pt x="1109" y="0"/>
                            <a:pt x="1507" y="398"/>
                            <a:pt x="1507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7" name="Google Shape;257;p33"/>
                    <p:cNvSpPr/>
                    <p:nvPr/>
                  </p:nvSpPr>
                  <p:spPr>
                    <a:xfrm>
                      <a:off x="-1485075" y="3602500"/>
                      <a:ext cx="33500" cy="397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340" h="1591" extrusionOk="0">
                          <a:moveTo>
                            <a:pt x="1339" y="900"/>
                          </a:moveTo>
                          <a:cubicBezTo>
                            <a:pt x="1318" y="1025"/>
                            <a:pt x="1318" y="1214"/>
                            <a:pt x="1235" y="1318"/>
                          </a:cubicBezTo>
                          <a:cubicBezTo>
                            <a:pt x="1130" y="1444"/>
                            <a:pt x="942" y="1569"/>
                            <a:pt x="816" y="1569"/>
                          </a:cubicBezTo>
                          <a:cubicBezTo>
                            <a:pt x="481" y="1590"/>
                            <a:pt x="63" y="1172"/>
                            <a:pt x="42" y="837"/>
                          </a:cubicBezTo>
                          <a:cubicBezTo>
                            <a:pt x="0" y="502"/>
                            <a:pt x="167" y="230"/>
                            <a:pt x="565" y="105"/>
                          </a:cubicBezTo>
                          <a:cubicBezTo>
                            <a:pt x="879" y="0"/>
                            <a:pt x="1193" y="126"/>
                            <a:pt x="1276" y="440"/>
                          </a:cubicBezTo>
                          <a:cubicBezTo>
                            <a:pt x="1276" y="586"/>
                            <a:pt x="1318" y="732"/>
                            <a:pt x="1339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258" name="Google Shape;258;p33"/>
                    <p:cNvSpPr/>
                    <p:nvPr/>
                  </p:nvSpPr>
                  <p:spPr>
                    <a:xfrm>
                      <a:off x="-1023725" y="3575300"/>
                      <a:ext cx="262100" cy="1736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484" h="6947" extrusionOk="0">
                          <a:moveTo>
                            <a:pt x="587" y="3264"/>
                          </a:moveTo>
                          <a:cubicBezTo>
                            <a:pt x="628" y="2992"/>
                            <a:pt x="733" y="2762"/>
                            <a:pt x="1047" y="2762"/>
                          </a:cubicBezTo>
                          <a:cubicBezTo>
                            <a:pt x="1507" y="2762"/>
                            <a:pt x="1905" y="2553"/>
                            <a:pt x="2323" y="2344"/>
                          </a:cubicBezTo>
                          <a:cubicBezTo>
                            <a:pt x="2658" y="2197"/>
                            <a:pt x="3055" y="2051"/>
                            <a:pt x="3411" y="1925"/>
                          </a:cubicBezTo>
                          <a:cubicBezTo>
                            <a:pt x="4646" y="1486"/>
                            <a:pt x="5880" y="1067"/>
                            <a:pt x="7115" y="649"/>
                          </a:cubicBezTo>
                          <a:cubicBezTo>
                            <a:pt x="7240" y="586"/>
                            <a:pt x="7387" y="544"/>
                            <a:pt x="7554" y="544"/>
                          </a:cubicBezTo>
                          <a:cubicBezTo>
                            <a:pt x="7889" y="544"/>
                            <a:pt x="8203" y="419"/>
                            <a:pt x="8475" y="209"/>
                          </a:cubicBezTo>
                          <a:cubicBezTo>
                            <a:pt x="8642" y="63"/>
                            <a:pt x="8830" y="0"/>
                            <a:pt x="9040" y="0"/>
                          </a:cubicBezTo>
                          <a:cubicBezTo>
                            <a:pt x="9374" y="0"/>
                            <a:pt x="9584" y="105"/>
                            <a:pt x="9626" y="440"/>
                          </a:cubicBezTo>
                          <a:cubicBezTo>
                            <a:pt x="9667" y="942"/>
                            <a:pt x="9939" y="1402"/>
                            <a:pt x="9939" y="1925"/>
                          </a:cubicBezTo>
                          <a:cubicBezTo>
                            <a:pt x="9939" y="2302"/>
                            <a:pt x="10107" y="2678"/>
                            <a:pt x="10295" y="3034"/>
                          </a:cubicBezTo>
                          <a:cubicBezTo>
                            <a:pt x="10462" y="3348"/>
                            <a:pt x="10483" y="3662"/>
                            <a:pt x="10379" y="4017"/>
                          </a:cubicBezTo>
                          <a:cubicBezTo>
                            <a:pt x="9835" y="4436"/>
                            <a:pt x="9144" y="4603"/>
                            <a:pt x="8496" y="4750"/>
                          </a:cubicBezTo>
                          <a:cubicBezTo>
                            <a:pt x="8203" y="4833"/>
                            <a:pt x="7889" y="4875"/>
                            <a:pt x="7638" y="4980"/>
                          </a:cubicBezTo>
                          <a:cubicBezTo>
                            <a:pt x="6550" y="5378"/>
                            <a:pt x="5462" y="5775"/>
                            <a:pt x="4395" y="6131"/>
                          </a:cubicBezTo>
                          <a:cubicBezTo>
                            <a:pt x="4144" y="6214"/>
                            <a:pt x="3913" y="6277"/>
                            <a:pt x="3704" y="6382"/>
                          </a:cubicBezTo>
                          <a:cubicBezTo>
                            <a:pt x="3076" y="6717"/>
                            <a:pt x="2344" y="6654"/>
                            <a:pt x="1695" y="6905"/>
                          </a:cubicBezTo>
                          <a:cubicBezTo>
                            <a:pt x="1528" y="6947"/>
                            <a:pt x="1319" y="6926"/>
                            <a:pt x="1151" y="6905"/>
                          </a:cubicBezTo>
                          <a:cubicBezTo>
                            <a:pt x="942" y="6863"/>
                            <a:pt x="838" y="6738"/>
                            <a:pt x="796" y="6528"/>
                          </a:cubicBezTo>
                          <a:cubicBezTo>
                            <a:pt x="775" y="6403"/>
                            <a:pt x="775" y="6298"/>
                            <a:pt x="775" y="6173"/>
                          </a:cubicBezTo>
                          <a:cubicBezTo>
                            <a:pt x="796" y="5691"/>
                            <a:pt x="754" y="5294"/>
                            <a:pt x="377" y="4938"/>
                          </a:cubicBezTo>
                          <a:cubicBezTo>
                            <a:pt x="105" y="4645"/>
                            <a:pt x="1" y="4185"/>
                            <a:pt x="1" y="3766"/>
                          </a:cubicBezTo>
                          <a:cubicBezTo>
                            <a:pt x="1" y="3599"/>
                            <a:pt x="63" y="3390"/>
                            <a:pt x="210" y="3285"/>
                          </a:cubicBezTo>
                          <a:cubicBezTo>
                            <a:pt x="273" y="3201"/>
                            <a:pt x="461" y="3264"/>
                            <a:pt x="587" y="3264"/>
                          </a:cubicBezTo>
                          <a:cubicBezTo>
                            <a:pt x="545" y="3725"/>
                            <a:pt x="649" y="4206"/>
                            <a:pt x="963" y="4520"/>
                          </a:cubicBezTo>
                          <a:cubicBezTo>
                            <a:pt x="1382" y="4959"/>
                            <a:pt x="1507" y="5419"/>
                            <a:pt x="1507" y="5984"/>
                          </a:cubicBezTo>
                          <a:cubicBezTo>
                            <a:pt x="1507" y="6026"/>
                            <a:pt x="1570" y="6089"/>
                            <a:pt x="1612" y="6173"/>
                          </a:cubicBezTo>
                          <a:cubicBezTo>
                            <a:pt x="2302" y="5984"/>
                            <a:pt x="2993" y="5901"/>
                            <a:pt x="3683" y="5650"/>
                          </a:cubicBezTo>
                          <a:cubicBezTo>
                            <a:pt x="4939" y="5147"/>
                            <a:pt x="6236" y="4729"/>
                            <a:pt x="7491" y="4248"/>
                          </a:cubicBezTo>
                          <a:cubicBezTo>
                            <a:pt x="7701" y="4185"/>
                            <a:pt x="7889" y="4122"/>
                            <a:pt x="8098" y="4080"/>
                          </a:cubicBezTo>
                          <a:cubicBezTo>
                            <a:pt x="8537" y="3934"/>
                            <a:pt x="9019" y="3808"/>
                            <a:pt x="9479" y="3662"/>
                          </a:cubicBezTo>
                          <a:cubicBezTo>
                            <a:pt x="9458" y="3390"/>
                            <a:pt x="9521" y="3181"/>
                            <a:pt x="9437" y="2971"/>
                          </a:cubicBezTo>
                          <a:cubicBezTo>
                            <a:pt x="9270" y="2469"/>
                            <a:pt x="9144" y="2009"/>
                            <a:pt x="9123" y="1486"/>
                          </a:cubicBezTo>
                          <a:cubicBezTo>
                            <a:pt x="9123" y="1235"/>
                            <a:pt x="9019" y="1004"/>
                            <a:pt x="8747" y="900"/>
                          </a:cubicBezTo>
                          <a:cubicBezTo>
                            <a:pt x="8224" y="1025"/>
                            <a:pt x="7680" y="1130"/>
                            <a:pt x="7177" y="1318"/>
                          </a:cubicBezTo>
                          <a:cubicBezTo>
                            <a:pt x="6340" y="1590"/>
                            <a:pt x="5524" y="1904"/>
                            <a:pt x="4688" y="2176"/>
                          </a:cubicBezTo>
                          <a:cubicBezTo>
                            <a:pt x="3955" y="2448"/>
                            <a:pt x="3202" y="2657"/>
                            <a:pt x="2491" y="2992"/>
                          </a:cubicBezTo>
                          <a:cubicBezTo>
                            <a:pt x="1884" y="3327"/>
                            <a:pt x="1277" y="3411"/>
                            <a:pt x="587" y="326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</p:grpSp>
            </p:grpSp>
          </p:grpSp>
          <p:sp>
            <p:nvSpPr>
              <p:cNvPr id="259" name="Google Shape;259;p33"/>
              <p:cNvSpPr/>
              <p:nvPr/>
            </p:nvSpPr>
            <p:spPr>
              <a:xfrm>
                <a:off x="6388825" y="4580688"/>
                <a:ext cx="131850" cy="225475"/>
              </a:xfrm>
              <a:custGeom>
                <a:avLst/>
                <a:gdLst/>
                <a:ahLst/>
                <a:cxnLst/>
                <a:rect l="l" t="t" r="r" b="b"/>
                <a:pathLst>
                  <a:path w="5274" h="9019" extrusionOk="0">
                    <a:moveTo>
                      <a:pt x="3976" y="1"/>
                    </a:moveTo>
                    <a:cubicBezTo>
                      <a:pt x="4311" y="1"/>
                      <a:pt x="4625" y="43"/>
                      <a:pt x="4855" y="335"/>
                    </a:cubicBezTo>
                    <a:cubicBezTo>
                      <a:pt x="5273" y="775"/>
                      <a:pt x="5210" y="1319"/>
                      <a:pt x="5001" y="1779"/>
                    </a:cubicBezTo>
                    <a:cubicBezTo>
                      <a:pt x="4792" y="2219"/>
                      <a:pt x="4729" y="2721"/>
                      <a:pt x="4541" y="3139"/>
                    </a:cubicBezTo>
                    <a:cubicBezTo>
                      <a:pt x="4311" y="3704"/>
                      <a:pt x="4227" y="4311"/>
                      <a:pt x="4081" y="4876"/>
                    </a:cubicBezTo>
                    <a:cubicBezTo>
                      <a:pt x="3913" y="5357"/>
                      <a:pt x="3662" y="5797"/>
                      <a:pt x="3432" y="6278"/>
                    </a:cubicBezTo>
                    <a:cubicBezTo>
                      <a:pt x="3265" y="6592"/>
                      <a:pt x="3118" y="6905"/>
                      <a:pt x="2972" y="7261"/>
                    </a:cubicBezTo>
                    <a:cubicBezTo>
                      <a:pt x="2804" y="7784"/>
                      <a:pt x="2658" y="8370"/>
                      <a:pt x="2114" y="8705"/>
                    </a:cubicBezTo>
                    <a:cubicBezTo>
                      <a:pt x="1863" y="8851"/>
                      <a:pt x="1591" y="9019"/>
                      <a:pt x="1277" y="8956"/>
                    </a:cubicBezTo>
                    <a:cubicBezTo>
                      <a:pt x="942" y="8914"/>
                      <a:pt x="628" y="8851"/>
                      <a:pt x="314" y="8789"/>
                    </a:cubicBezTo>
                    <a:cubicBezTo>
                      <a:pt x="105" y="8726"/>
                      <a:pt x="0" y="8433"/>
                      <a:pt x="126" y="8266"/>
                    </a:cubicBezTo>
                    <a:cubicBezTo>
                      <a:pt x="419" y="7868"/>
                      <a:pt x="461" y="7408"/>
                      <a:pt x="565" y="6968"/>
                    </a:cubicBezTo>
                    <a:cubicBezTo>
                      <a:pt x="586" y="6843"/>
                      <a:pt x="628" y="6738"/>
                      <a:pt x="670" y="6633"/>
                    </a:cubicBezTo>
                    <a:cubicBezTo>
                      <a:pt x="1360" y="4981"/>
                      <a:pt x="2030" y="3307"/>
                      <a:pt x="2741" y="1675"/>
                    </a:cubicBezTo>
                    <a:cubicBezTo>
                      <a:pt x="3076" y="670"/>
                      <a:pt x="3118" y="691"/>
                      <a:pt x="39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60" name="Google Shape;260;p33"/>
              <p:cNvSpPr/>
              <p:nvPr/>
            </p:nvSpPr>
            <p:spPr>
              <a:xfrm>
                <a:off x="6501800" y="4539363"/>
                <a:ext cx="29325" cy="35075"/>
              </a:xfrm>
              <a:custGeom>
                <a:avLst/>
                <a:gdLst/>
                <a:ahLst/>
                <a:cxnLst/>
                <a:rect l="l" t="t" r="r" b="b"/>
                <a:pathLst>
                  <a:path w="1173" h="1403" extrusionOk="0">
                    <a:moveTo>
                      <a:pt x="942" y="1403"/>
                    </a:moveTo>
                    <a:cubicBezTo>
                      <a:pt x="608" y="1277"/>
                      <a:pt x="294" y="1152"/>
                      <a:pt x="1" y="1047"/>
                    </a:cubicBezTo>
                    <a:cubicBezTo>
                      <a:pt x="482" y="231"/>
                      <a:pt x="587" y="126"/>
                      <a:pt x="1068" y="1"/>
                    </a:cubicBezTo>
                    <a:cubicBezTo>
                      <a:pt x="1173" y="461"/>
                      <a:pt x="1026" y="921"/>
                      <a:pt x="942" y="1403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61" name="Google Shape;261;p33"/>
              <p:cNvSpPr/>
              <p:nvPr/>
            </p:nvSpPr>
            <p:spPr>
              <a:xfrm>
                <a:off x="6368425" y="4496988"/>
                <a:ext cx="182575" cy="327500"/>
              </a:xfrm>
              <a:custGeom>
                <a:avLst/>
                <a:gdLst/>
                <a:ahLst/>
                <a:cxnLst/>
                <a:rect l="l" t="t" r="r" b="b"/>
                <a:pathLst>
                  <a:path w="7303" h="13100" extrusionOk="0">
                    <a:moveTo>
                      <a:pt x="7240" y="1173"/>
                    </a:moveTo>
                    <a:cubicBezTo>
                      <a:pt x="7135" y="2010"/>
                      <a:pt x="7073" y="2930"/>
                      <a:pt x="6968" y="3809"/>
                    </a:cubicBezTo>
                    <a:cubicBezTo>
                      <a:pt x="6926" y="4123"/>
                      <a:pt x="6884" y="4395"/>
                      <a:pt x="6654" y="4646"/>
                    </a:cubicBezTo>
                    <a:cubicBezTo>
                      <a:pt x="6508" y="4771"/>
                      <a:pt x="6570" y="5064"/>
                      <a:pt x="6466" y="5253"/>
                    </a:cubicBezTo>
                    <a:cubicBezTo>
                      <a:pt x="6047" y="5901"/>
                      <a:pt x="6194" y="6738"/>
                      <a:pt x="5754" y="7387"/>
                    </a:cubicBezTo>
                    <a:cubicBezTo>
                      <a:pt x="5713" y="7492"/>
                      <a:pt x="5650" y="7638"/>
                      <a:pt x="5671" y="7743"/>
                    </a:cubicBezTo>
                    <a:cubicBezTo>
                      <a:pt x="5754" y="8433"/>
                      <a:pt x="5252" y="8998"/>
                      <a:pt x="5148" y="9647"/>
                    </a:cubicBezTo>
                    <a:cubicBezTo>
                      <a:pt x="5127" y="9772"/>
                      <a:pt x="5001" y="9898"/>
                      <a:pt x="4917" y="10044"/>
                    </a:cubicBezTo>
                    <a:cubicBezTo>
                      <a:pt x="4729" y="10379"/>
                      <a:pt x="4541" y="10693"/>
                      <a:pt x="4457" y="11111"/>
                    </a:cubicBezTo>
                    <a:cubicBezTo>
                      <a:pt x="4206" y="11969"/>
                      <a:pt x="3767" y="12722"/>
                      <a:pt x="2804" y="12994"/>
                    </a:cubicBezTo>
                    <a:cubicBezTo>
                      <a:pt x="2616" y="13036"/>
                      <a:pt x="2428" y="13099"/>
                      <a:pt x="2281" y="13099"/>
                    </a:cubicBezTo>
                    <a:cubicBezTo>
                      <a:pt x="1779" y="13078"/>
                      <a:pt x="1319" y="13015"/>
                      <a:pt x="816" y="12974"/>
                    </a:cubicBezTo>
                    <a:cubicBezTo>
                      <a:pt x="419" y="12911"/>
                      <a:pt x="189" y="12681"/>
                      <a:pt x="168" y="12304"/>
                    </a:cubicBezTo>
                    <a:cubicBezTo>
                      <a:pt x="105" y="11865"/>
                      <a:pt x="0" y="11404"/>
                      <a:pt x="272" y="10986"/>
                    </a:cubicBezTo>
                    <a:cubicBezTo>
                      <a:pt x="335" y="10839"/>
                      <a:pt x="419" y="10693"/>
                      <a:pt x="419" y="10567"/>
                    </a:cubicBezTo>
                    <a:cubicBezTo>
                      <a:pt x="440" y="9898"/>
                      <a:pt x="796" y="9333"/>
                      <a:pt x="1047" y="8747"/>
                    </a:cubicBezTo>
                    <a:cubicBezTo>
                      <a:pt x="1444" y="7868"/>
                      <a:pt x="1800" y="6948"/>
                      <a:pt x="2197" y="6069"/>
                    </a:cubicBezTo>
                    <a:cubicBezTo>
                      <a:pt x="2469" y="5483"/>
                      <a:pt x="2720" y="4876"/>
                      <a:pt x="3013" y="4311"/>
                    </a:cubicBezTo>
                    <a:cubicBezTo>
                      <a:pt x="3160" y="3997"/>
                      <a:pt x="3411" y="3704"/>
                      <a:pt x="3641" y="3411"/>
                    </a:cubicBezTo>
                    <a:cubicBezTo>
                      <a:pt x="3850" y="3160"/>
                      <a:pt x="4101" y="2951"/>
                      <a:pt x="4206" y="2616"/>
                    </a:cubicBezTo>
                    <a:cubicBezTo>
                      <a:pt x="4269" y="2428"/>
                      <a:pt x="4499" y="2303"/>
                      <a:pt x="4625" y="2135"/>
                    </a:cubicBezTo>
                    <a:cubicBezTo>
                      <a:pt x="4897" y="1842"/>
                      <a:pt x="5210" y="1570"/>
                      <a:pt x="5399" y="1214"/>
                    </a:cubicBezTo>
                    <a:cubicBezTo>
                      <a:pt x="5629" y="754"/>
                      <a:pt x="6047" y="482"/>
                      <a:pt x="6466" y="252"/>
                    </a:cubicBezTo>
                    <a:cubicBezTo>
                      <a:pt x="6926" y="1"/>
                      <a:pt x="7303" y="231"/>
                      <a:pt x="7282" y="775"/>
                    </a:cubicBezTo>
                    <a:cubicBezTo>
                      <a:pt x="7282" y="901"/>
                      <a:pt x="7240" y="984"/>
                      <a:pt x="7240" y="1173"/>
                    </a:cubicBezTo>
                    <a:close/>
                    <a:moveTo>
                      <a:pt x="4792" y="3349"/>
                    </a:moveTo>
                    <a:cubicBezTo>
                      <a:pt x="3934" y="4039"/>
                      <a:pt x="3892" y="4039"/>
                      <a:pt x="3495" y="4960"/>
                    </a:cubicBezTo>
                    <a:cubicBezTo>
                      <a:pt x="2804" y="6613"/>
                      <a:pt x="2135" y="8287"/>
                      <a:pt x="1444" y="9940"/>
                    </a:cubicBezTo>
                    <a:cubicBezTo>
                      <a:pt x="1381" y="10044"/>
                      <a:pt x="1360" y="10170"/>
                      <a:pt x="1340" y="10274"/>
                    </a:cubicBezTo>
                    <a:cubicBezTo>
                      <a:pt x="1256" y="10714"/>
                      <a:pt x="1172" y="11153"/>
                      <a:pt x="879" y="11551"/>
                    </a:cubicBezTo>
                    <a:cubicBezTo>
                      <a:pt x="754" y="11739"/>
                      <a:pt x="858" y="12032"/>
                      <a:pt x="1068" y="12074"/>
                    </a:cubicBezTo>
                    <a:cubicBezTo>
                      <a:pt x="1381" y="12158"/>
                      <a:pt x="1716" y="12199"/>
                      <a:pt x="2030" y="12262"/>
                    </a:cubicBezTo>
                    <a:cubicBezTo>
                      <a:pt x="2344" y="12304"/>
                      <a:pt x="2616" y="12178"/>
                      <a:pt x="2867" y="11990"/>
                    </a:cubicBezTo>
                    <a:cubicBezTo>
                      <a:pt x="3432" y="11655"/>
                      <a:pt x="3557" y="11090"/>
                      <a:pt x="3746" y="10567"/>
                    </a:cubicBezTo>
                    <a:cubicBezTo>
                      <a:pt x="3871" y="10212"/>
                      <a:pt x="4018" y="9898"/>
                      <a:pt x="4185" y="9563"/>
                    </a:cubicBezTo>
                    <a:cubicBezTo>
                      <a:pt x="4415" y="9124"/>
                      <a:pt x="4708" y="8684"/>
                      <a:pt x="4834" y="8182"/>
                    </a:cubicBezTo>
                    <a:cubicBezTo>
                      <a:pt x="5022" y="7596"/>
                      <a:pt x="5064" y="7010"/>
                      <a:pt x="5315" y="6424"/>
                    </a:cubicBezTo>
                    <a:cubicBezTo>
                      <a:pt x="5482" y="6006"/>
                      <a:pt x="5545" y="5504"/>
                      <a:pt x="5754" y="5064"/>
                    </a:cubicBezTo>
                    <a:cubicBezTo>
                      <a:pt x="5985" y="4625"/>
                      <a:pt x="6068" y="4081"/>
                      <a:pt x="5629" y="3621"/>
                    </a:cubicBezTo>
                    <a:cubicBezTo>
                      <a:pt x="5420" y="3391"/>
                      <a:pt x="5106" y="3349"/>
                      <a:pt x="4792" y="3349"/>
                    </a:cubicBezTo>
                    <a:close/>
                    <a:moveTo>
                      <a:pt x="6277" y="3098"/>
                    </a:moveTo>
                    <a:cubicBezTo>
                      <a:pt x="6361" y="2637"/>
                      <a:pt x="6487" y="2198"/>
                      <a:pt x="6403" y="1696"/>
                    </a:cubicBezTo>
                    <a:cubicBezTo>
                      <a:pt x="5922" y="1821"/>
                      <a:pt x="5775" y="1926"/>
                      <a:pt x="5336" y="2742"/>
                    </a:cubicBezTo>
                    <a:cubicBezTo>
                      <a:pt x="5650" y="2847"/>
                      <a:pt x="5943" y="2972"/>
                      <a:pt x="6277" y="30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262" name="Google Shape;262;p33"/>
          <p:cNvSpPr/>
          <p:nvPr/>
        </p:nvSpPr>
        <p:spPr>
          <a:xfrm>
            <a:off x="3394873" y="2015348"/>
            <a:ext cx="4009992" cy="128704"/>
          </a:xfrm>
          <a:custGeom>
            <a:avLst/>
            <a:gdLst/>
            <a:ahLst/>
            <a:cxnLst/>
            <a:rect l="l" t="t" r="r" b="b"/>
            <a:pathLst>
              <a:path w="285612" h="7061" extrusionOk="0">
                <a:moveTo>
                  <a:pt x="54672" y="1"/>
                </a:moveTo>
                <a:cubicBezTo>
                  <a:pt x="36503" y="1"/>
                  <a:pt x="18350" y="890"/>
                  <a:pt x="327" y="3448"/>
                </a:cubicBezTo>
                <a:cubicBezTo>
                  <a:pt x="1" y="3489"/>
                  <a:pt x="1217" y="5428"/>
                  <a:pt x="1866" y="5428"/>
                </a:cubicBezTo>
                <a:cubicBezTo>
                  <a:pt x="1885" y="5428"/>
                  <a:pt x="1905" y="5426"/>
                  <a:pt x="1923" y="5423"/>
                </a:cubicBezTo>
                <a:cubicBezTo>
                  <a:pt x="19891" y="2898"/>
                  <a:pt x="37970" y="2014"/>
                  <a:pt x="56077" y="2014"/>
                </a:cubicBezTo>
                <a:cubicBezTo>
                  <a:pt x="74717" y="2014"/>
                  <a:pt x="93385" y="2950"/>
                  <a:pt x="111989" y="3995"/>
                </a:cubicBezTo>
                <a:cubicBezTo>
                  <a:pt x="130431" y="5045"/>
                  <a:pt x="148873" y="6095"/>
                  <a:pt x="167316" y="6641"/>
                </a:cubicBezTo>
                <a:cubicBezTo>
                  <a:pt x="177708" y="6923"/>
                  <a:pt x="188088" y="7060"/>
                  <a:pt x="198468" y="7060"/>
                </a:cubicBezTo>
                <a:cubicBezTo>
                  <a:pt x="206635" y="7060"/>
                  <a:pt x="214803" y="6975"/>
                  <a:pt x="222978" y="6809"/>
                </a:cubicBezTo>
                <a:cubicBezTo>
                  <a:pt x="243773" y="6347"/>
                  <a:pt x="264568" y="5339"/>
                  <a:pt x="285321" y="3742"/>
                </a:cubicBezTo>
                <a:cubicBezTo>
                  <a:pt x="285612" y="3742"/>
                  <a:pt x="284421" y="1726"/>
                  <a:pt x="283745" y="1726"/>
                </a:cubicBezTo>
                <a:cubicBezTo>
                  <a:pt x="283738" y="1726"/>
                  <a:pt x="283731" y="1726"/>
                  <a:pt x="283724" y="1726"/>
                </a:cubicBezTo>
                <a:cubicBezTo>
                  <a:pt x="254777" y="3930"/>
                  <a:pt x="225753" y="5052"/>
                  <a:pt x="196692" y="5052"/>
                </a:cubicBezTo>
                <a:cubicBezTo>
                  <a:pt x="188639" y="5052"/>
                  <a:pt x="180583" y="4966"/>
                  <a:pt x="172525" y="4793"/>
                </a:cubicBezTo>
                <a:cubicBezTo>
                  <a:pt x="135598" y="3995"/>
                  <a:pt x="98798" y="550"/>
                  <a:pt x="61913" y="46"/>
                </a:cubicBezTo>
                <a:cubicBezTo>
                  <a:pt x="59499" y="16"/>
                  <a:pt x="57085" y="1"/>
                  <a:pt x="54672" y="1"/>
                </a:cubicBezTo>
                <a:close/>
              </a:path>
            </a:pathLst>
          </a:cu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63" name="Google Shape;263;p33"/>
          <p:cNvGrpSpPr/>
          <p:nvPr/>
        </p:nvGrpSpPr>
        <p:grpSpPr>
          <a:xfrm>
            <a:off x="869844" y="917462"/>
            <a:ext cx="608900" cy="407500"/>
            <a:chOff x="4137713" y="525925"/>
            <a:chExt cx="608900" cy="407500"/>
          </a:xfrm>
        </p:grpSpPr>
        <p:sp>
          <p:nvSpPr>
            <p:cNvPr id="264" name="Google Shape;264;p33"/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5" name="Google Shape;265;p33"/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6" name="Google Shape;266;p33"/>
          <p:cNvGrpSpPr/>
          <p:nvPr/>
        </p:nvGrpSpPr>
        <p:grpSpPr>
          <a:xfrm>
            <a:off x="1310120" y="1389163"/>
            <a:ext cx="475525" cy="287725"/>
            <a:chOff x="622013" y="907250"/>
            <a:chExt cx="475525" cy="287725"/>
          </a:xfrm>
        </p:grpSpPr>
        <p:sp>
          <p:nvSpPr>
            <p:cNvPr id="267" name="Google Shape;267;p33"/>
            <p:cNvSpPr/>
            <p:nvPr/>
          </p:nvSpPr>
          <p:spPr>
            <a:xfrm>
              <a:off x="650263" y="929225"/>
              <a:ext cx="423725" cy="240125"/>
            </a:xfrm>
            <a:custGeom>
              <a:avLst/>
              <a:gdLst/>
              <a:ahLst/>
              <a:cxnLst/>
              <a:rect l="l" t="t" r="r" b="b"/>
              <a:pathLst>
                <a:path w="16949" h="9605" extrusionOk="0">
                  <a:moveTo>
                    <a:pt x="14459" y="7261"/>
                  </a:moveTo>
                  <a:cubicBezTo>
                    <a:pt x="14584" y="7889"/>
                    <a:pt x="15003" y="8370"/>
                    <a:pt x="14877" y="9081"/>
                  </a:cubicBezTo>
                  <a:cubicBezTo>
                    <a:pt x="14752" y="9165"/>
                    <a:pt x="14626" y="9291"/>
                    <a:pt x="14459" y="9311"/>
                  </a:cubicBezTo>
                  <a:cubicBezTo>
                    <a:pt x="13810" y="9416"/>
                    <a:pt x="13120" y="9521"/>
                    <a:pt x="12450" y="9563"/>
                  </a:cubicBezTo>
                  <a:cubicBezTo>
                    <a:pt x="11007" y="9604"/>
                    <a:pt x="10379" y="9311"/>
                    <a:pt x="9312" y="8244"/>
                  </a:cubicBezTo>
                  <a:cubicBezTo>
                    <a:pt x="9270" y="7931"/>
                    <a:pt x="9270" y="7617"/>
                    <a:pt x="9249" y="7303"/>
                  </a:cubicBezTo>
                  <a:cubicBezTo>
                    <a:pt x="9228" y="7114"/>
                    <a:pt x="9102" y="6968"/>
                    <a:pt x="8893" y="6989"/>
                  </a:cubicBezTo>
                  <a:cubicBezTo>
                    <a:pt x="8747" y="7010"/>
                    <a:pt x="8600" y="7094"/>
                    <a:pt x="8558" y="7219"/>
                  </a:cubicBezTo>
                  <a:cubicBezTo>
                    <a:pt x="7889" y="8747"/>
                    <a:pt x="6529" y="9102"/>
                    <a:pt x="5106" y="9249"/>
                  </a:cubicBezTo>
                  <a:cubicBezTo>
                    <a:pt x="4478" y="9291"/>
                    <a:pt x="3809" y="9186"/>
                    <a:pt x="3160" y="9102"/>
                  </a:cubicBezTo>
                  <a:cubicBezTo>
                    <a:pt x="2658" y="9060"/>
                    <a:pt x="2344" y="8747"/>
                    <a:pt x="2281" y="8244"/>
                  </a:cubicBezTo>
                  <a:cubicBezTo>
                    <a:pt x="2135" y="7533"/>
                    <a:pt x="2135" y="6842"/>
                    <a:pt x="2323" y="6152"/>
                  </a:cubicBezTo>
                  <a:cubicBezTo>
                    <a:pt x="2386" y="5964"/>
                    <a:pt x="2512" y="5796"/>
                    <a:pt x="2616" y="5608"/>
                  </a:cubicBezTo>
                  <a:cubicBezTo>
                    <a:pt x="2700" y="5441"/>
                    <a:pt x="2804" y="5315"/>
                    <a:pt x="2930" y="5106"/>
                  </a:cubicBezTo>
                  <a:cubicBezTo>
                    <a:pt x="2512" y="4980"/>
                    <a:pt x="2177" y="5085"/>
                    <a:pt x="1821" y="5022"/>
                  </a:cubicBezTo>
                  <a:cubicBezTo>
                    <a:pt x="1507" y="4980"/>
                    <a:pt x="1193" y="4897"/>
                    <a:pt x="880" y="4792"/>
                  </a:cubicBezTo>
                  <a:cubicBezTo>
                    <a:pt x="566" y="4666"/>
                    <a:pt x="231" y="4541"/>
                    <a:pt x="1" y="4164"/>
                  </a:cubicBezTo>
                  <a:cubicBezTo>
                    <a:pt x="440" y="3557"/>
                    <a:pt x="1047" y="3160"/>
                    <a:pt x="1821" y="3160"/>
                  </a:cubicBezTo>
                  <a:cubicBezTo>
                    <a:pt x="2595" y="3160"/>
                    <a:pt x="3349" y="3244"/>
                    <a:pt x="4123" y="3306"/>
                  </a:cubicBezTo>
                  <a:cubicBezTo>
                    <a:pt x="4311" y="3306"/>
                    <a:pt x="4499" y="3390"/>
                    <a:pt x="4646" y="3348"/>
                  </a:cubicBezTo>
                  <a:cubicBezTo>
                    <a:pt x="4813" y="3327"/>
                    <a:pt x="4939" y="3223"/>
                    <a:pt x="5169" y="3118"/>
                  </a:cubicBezTo>
                  <a:cubicBezTo>
                    <a:pt x="5043" y="2951"/>
                    <a:pt x="4960" y="2825"/>
                    <a:pt x="4855" y="2741"/>
                  </a:cubicBezTo>
                  <a:cubicBezTo>
                    <a:pt x="4541" y="2469"/>
                    <a:pt x="4478" y="2260"/>
                    <a:pt x="4604" y="1946"/>
                  </a:cubicBezTo>
                  <a:cubicBezTo>
                    <a:pt x="4688" y="1779"/>
                    <a:pt x="4792" y="1632"/>
                    <a:pt x="4897" y="1486"/>
                  </a:cubicBezTo>
                  <a:cubicBezTo>
                    <a:pt x="5755" y="398"/>
                    <a:pt x="6906" y="0"/>
                    <a:pt x="8245" y="147"/>
                  </a:cubicBezTo>
                  <a:cubicBezTo>
                    <a:pt x="9144" y="252"/>
                    <a:pt x="9647" y="816"/>
                    <a:pt x="9667" y="1737"/>
                  </a:cubicBezTo>
                  <a:cubicBezTo>
                    <a:pt x="9667" y="2093"/>
                    <a:pt x="9647" y="2428"/>
                    <a:pt x="9521" y="2783"/>
                  </a:cubicBezTo>
                  <a:cubicBezTo>
                    <a:pt x="9416" y="2993"/>
                    <a:pt x="9458" y="3202"/>
                    <a:pt x="9626" y="3348"/>
                  </a:cubicBezTo>
                  <a:cubicBezTo>
                    <a:pt x="9772" y="3516"/>
                    <a:pt x="10044" y="3516"/>
                    <a:pt x="10274" y="3348"/>
                  </a:cubicBezTo>
                  <a:cubicBezTo>
                    <a:pt x="10483" y="3202"/>
                    <a:pt x="10693" y="3034"/>
                    <a:pt x="10923" y="2888"/>
                  </a:cubicBezTo>
                  <a:cubicBezTo>
                    <a:pt x="12220" y="2072"/>
                    <a:pt x="13517" y="1988"/>
                    <a:pt x="14794" y="2888"/>
                  </a:cubicBezTo>
                  <a:cubicBezTo>
                    <a:pt x="15380" y="3265"/>
                    <a:pt x="15945" y="3683"/>
                    <a:pt x="16405" y="4269"/>
                  </a:cubicBezTo>
                  <a:cubicBezTo>
                    <a:pt x="16635" y="4562"/>
                    <a:pt x="16844" y="4897"/>
                    <a:pt x="16886" y="5294"/>
                  </a:cubicBezTo>
                  <a:cubicBezTo>
                    <a:pt x="16949" y="5629"/>
                    <a:pt x="16865" y="5943"/>
                    <a:pt x="16614" y="6152"/>
                  </a:cubicBezTo>
                  <a:cubicBezTo>
                    <a:pt x="16405" y="6298"/>
                    <a:pt x="16196" y="6487"/>
                    <a:pt x="15945" y="6633"/>
                  </a:cubicBezTo>
                  <a:cubicBezTo>
                    <a:pt x="15505" y="6780"/>
                    <a:pt x="15003" y="7010"/>
                    <a:pt x="14459" y="72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8" name="Google Shape;268;p33"/>
            <p:cNvSpPr/>
            <p:nvPr/>
          </p:nvSpPr>
          <p:spPr>
            <a:xfrm>
              <a:off x="622013" y="907250"/>
              <a:ext cx="475525" cy="287725"/>
            </a:xfrm>
            <a:custGeom>
              <a:avLst/>
              <a:gdLst/>
              <a:ahLst/>
              <a:cxnLst/>
              <a:rect l="l" t="t" r="r" b="b"/>
              <a:pathLst>
                <a:path w="19021" h="11509" extrusionOk="0">
                  <a:moveTo>
                    <a:pt x="16865" y="8684"/>
                  </a:moveTo>
                  <a:cubicBezTo>
                    <a:pt x="16928" y="8810"/>
                    <a:pt x="16949" y="8914"/>
                    <a:pt x="16970" y="9019"/>
                  </a:cubicBezTo>
                  <a:cubicBezTo>
                    <a:pt x="17179" y="9646"/>
                    <a:pt x="16928" y="10170"/>
                    <a:pt x="16426" y="10483"/>
                  </a:cubicBezTo>
                  <a:cubicBezTo>
                    <a:pt x="15652" y="10986"/>
                    <a:pt x="14752" y="11341"/>
                    <a:pt x="13790" y="11404"/>
                  </a:cubicBezTo>
                  <a:cubicBezTo>
                    <a:pt x="12346" y="11509"/>
                    <a:pt x="11111" y="11132"/>
                    <a:pt x="10044" y="10149"/>
                  </a:cubicBezTo>
                  <a:cubicBezTo>
                    <a:pt x="10002" y="10086"/>
                    <a:pt x="9919" y="10044"/>
                    <a:pt x="9793" y="9960"/>
                  </a:cubicBezTo>
                  <a:cubicBezTo>
                    <a:pt x="9270" y="10232"/>
                    <a:pt x="8705" y="10483"/>
                    <a:pt x="8161" y="10755"/>
                  </a:cubicBezTo>
                  <a:cubicBezTo>
                    <a:pt x="7952" y="10860"/>
                    <a:pt x="7722" y="10965"/>
                    <a:pt x="7512" y="10965"/>
                  </a:cubicBezTo>
                  <a:cubicBezTo>
                    <a:pt x="6487" y="10986"/>
                    <a:pt x="5441" y="11027"/>
                    <a:pt x="4416" y="11006"/>
                  </a:cubicBezTo>
                  <a:cubicBezTo>
                    <a:pt x="3621" y="10986"/>
                    <a:pt x="2993" y="10567"/>
                    <a:pt x="2491" y="9918"/>
                  </a:cubicBezTo>
                  <a:cubicBezTo>
                    <a:pt x="2282" y="9646"/>
                    <a:pt x="2177" y="9354"/>
                    <a:pt x="2177" y="9019"/>
                  </a:cubicBezTo>
                  <a:cubicBezTo>
                    <a:pt x="2177" y="8307"/>
                    <a:pt x="2156" y="7617"/>
                    <a:pt x="2491" y="6905"/>
                  </a:cubicBezTo>
                  <a:cubicBezTo>
                    <a:pt x="2282" y="6801"/>
                    <a:pt x="2093" y="6717"/>
                    <a:pt x="1947" y="6633"/>
                  </a:cubicBezTo>
                  <a:cubicBezTo>
                    <a:pt x="1486" y="6403"/>
                    <a:pt x="1026" y="6194"/>
                    <a:pt x="629" y="5901"/>
                  </a:cubicBezTo>
                  <a:cubicBezTo>
                    <a:pt x="64" y="5483"/>
                    <a:pt x="1" y="4708"/>
                    <a:pt x="524" y="4206"/>
                  </a:cubicBezTo>
                  <a:cubicBezTo>
                    <a:pt x="1152" y="3600"/>
                    <a:pt x="1884" y="3160"/>
                    <a:pt x="2805" y="3139"/>
                  </a:cubicBezTo>
                  <a:cubicBezTo>
                    <a:pt x="3223" y="3139"/>
                    <a:pt x="3621" y="3160"/>
                    <a:pt x="4039" y="3160"/>
                  </a:cubicBezTo>
                  <a:lnTo>
                    <a:pt x="4771" y="3160"/>
                  </a:lnTo>
                  <a:cubicBezTo>
                    <a:pt x="4813" y="2135"/>
                    <a:pt x="5462" y="1507"/>
                    <a:pt x="6152" y="921"/>
                  </a:cubicBezTo>
                  <a:cubicBezTo>
                    <a:pt x="6822" y="315"/>
                    <a:pt x="7659" y="1"/>
                    <a:pt x="8580" y="1"/>
                  </a:cubicBezTo>
                  <a:lnTo>
                    <a:pt x="9375" y="1"/>
                  </a:lnTo>
                  <a:cubicBezTo>
                    <a:pt x="10672" y="43"/>
                    <a:pt x="11572" y="859"/>
                    <a:pt x="11739" y="2135"/>
                  </a:cubicBezTo>
                  <a:cubicBezTo>
                    <a:pt x="11781" y="2281"/>
                    <a:pt x="11802" y="2407"/>
                    <a:pt x="11844" y="2616"/>
                  </a:cubicBezTo>
                  <a:cubicBezTo>
                    <a:pt x="12053" y="2532"/>
                    <a:pt x="12220" y="2491"/>
                    <a:pt x="12367" y="2428"/>
                  </a:cubicBezTo>
                  <a:cubicBezTo>
                    <a:pt x="13162" y="2114"/>
                    <a:pt x="13978" y="2093"/>
                    <a:pt x="14815" y="2198"/>
                  </a:cubicBezTo>
                  <a:cubicBezTo>
                    <a:pt x="15066" y="2219"/>
                    <a:pt x="15338" y="2323"/>
                    <a:pt x="15568" y="2449"/>
                  </a:cubicBezTo>
                  <a:cubicBezTo>
                    <a:pt x="16531" y="2930"/>
                    <a:pt x="17367" y="3558"/>
                    <a:pt x="18079" y="4374"/>
                  </a:cubicBezTo>
                  <a:cubicBezTo>
                    <a:pt x="18539" y="4897"/>
                    <a:pt x="18895" y="5524"/>
                    <a:pt x="18958" y="6257"/>
                  </a:cubicBezTo>
                  <a:cubicBezTo>
                    <a:pt x="19020" y="6822"/>
                    <a:pt x="18853" y="7324"/>
                    <a:pt x="18414" y="7659"/>
                  </a:cubicBezTo>
                  <a:cubicBezTo>
                    <a:pt x="18016" y="7973"/>
                    <a:pt x="17577" y="8203"/>
                    <a:pt x="17158" y="8496"/>
                  </a:cubicBezTo>
                  <a:cubicBezTo>
                    <a:pt x="17116" y="8558"/>
                    <a:pt x="17012" y="8600"/>
                    <a:pt x="16865" y="8684"/>
                  </a:cubicBezTo>
                  <a:close/>
                  <a:moveTo>
                    <a:pt x="15589" y="8140"/>
                  </a:moveTo>
                  <a:cubicBezTo>
                    <a:pt x="16133" y="7868"/>
                    <a:pt x="16635" y="7659"/>
                    <a:pt x="17137" y="7408"/>
                  </a:cubicBezTo>
                  <a:cubicBezTo>
                    <a:pt x="17367" y="7261"/>
                    <a:pt x="17577" y="7115"/>
                    <a:pt x="17786" y="6926"/>
                  </a:cubicBezTo>
                  <a:cubicBezTo>
                    <a:pt x="18058" y="6696"/>
                    <a:pt x="18121" y="6403"/>
                    <a:pt x="18079" y="6069"/>
                  </a:cubicBezTo>
                  <a:cubicBezTo>
                    <a:pt x="17995" y="5671"/>
                    <a:pt x="17807" y="5357"/>
                    <a:pt x="17577" y="5043"/>
                  </a:cubicBezTo>
                  <a:cubicBezTo>
                    <a:pt x="17137" y="4499"/>
                    <a:pt x="16551" y="4081"/>
                    <a:pt x="15986" y="3662"/>
                  </a:cubicBezTo>
                  <a:cubicBezTo>
                    <a:pt x="14668" y="2763"/>
                    <a:pt x="13392" y="2867"/>
                    <a:pt x="12116" y="3662"/>
                  </a:cubicBezTo>
                  <a:cubicBezTo>
                    <a:pt x="11865" y="3788"/>
                    <a:pt x="11697" y="3976"/>
                    <a:pt x="11467" y="4123"/>
                  </a:cubicBezTo>
                  <a:cubicBezTo>
                    <a:pt x="11216" y="4290"/>
                    <a:pt x="10965" y="4290"/>
                    <a:pt x="10797" y="4123"/>
                  </a:cubicBezTo>
                  <a:cubicBezTo>
                    <a:pt x="10651" y="3976"/>
                    <a:pt x="10588" y="3767"/>
                    <a:pt x="10693" y="3558"/>
                  </a:cubicBezTo>
                  <a:cubicBezTo>
                    <a:pt x="10860" y="3202"/>
                    <a:pt x="10881" y="2867"/>
                    <a:pt x="10860" y="2511"/>
                  </a:cubicBezTo>
                  <a:cubicBezTo>
                    <a:pt x="10818" y="1591"/>
                    <a:pt x="10358" y="1026"/>
                    <a:pt x="9416" y="900"/>
                  </a:cubicBezTo>
                  <a:cubicBezTo>
                    <a:pt x="8056" y="754"/>
                    <a:pt x="6906" y="1172"/>
                    <a:pt x="6069" y="2260"/>
                  </a:cubicBezTo>
                  <a:cubicBezTo>
                    <a:pt x="5964" y="2407"/>
                    <a:pt x="5859" y="2553"/>
                    <a:pt x="5776" y="2721"/>
                  </a:cubicBezTo>
                  <a:cubicBezTo>
                    <a:pt x="5650" y="3035"/>
                    <a:pt x="5734" y="3265"/>
                    <a:pt x="6048" y="3516"/>
                  </a:cubicBezTo>
                  <a:cubicBezTo>
                    <a:pt x="6152" y="3600"/>
                    <a:pt x="6215" y="3725"/>
                    <a:pt x="6362" y="3892"/>
                  </a:cubicBezTo>
                  <a:cubicBezTo>
                    <a:pt x="6152" y="3997"/>
                    <a:pt x="5985" y="4102"/>
                    <a:pt x="5839" y="4123"/>
                  </a:cubicBezTo>
                  <a:cubicBezTo>
                    <a:pt x="5671" y="4144"/>
                    <a:pt x="5504" y="4102"/>
                    <a:pt x="5315" y="4081"/>
                  </a:cubicBezTo>
                  <a:cubicBezTo>
                    <a:pt x="4541" y="4018"/>
                    <a:pt x="3788" y="3934"/>
                    <a:pt x="3014" y="3934"/>
                  </a:cubicBezTo>
                  <a:cubicBezTo>
                    <a:pt x="2219" y="3934"/>
                    <a:pt x="1612" y="4311"/>
                    <a:pt x="1173" y="4939"/>
                  </a:cubicBezTo>
                  <a:cubicBezTo>
                    <a:pt x="1382" y="5315"/>
                    <a:pt x="1717" y="5441"/>
                    <a:pt x="2072" y="5566"/>
                  </a:cubicBezTo>
                  <a:cubicBezTo>
                    <a:pt x="2344" y="5692"/>
                    <a:pt x="2700" y="5755"/>
                    <a:pt x="3014" y="5797"/>
                  </a:cubicBezTo>
                  <a:cubicBezTo>
                    <a:pt x="3349" y="5859"/>
                    <a:pt x="3683" y="5755"/>
                    <a:pt x="4102" y="5880"/>
                  </a:cubicBezTo>
                  <a:cubicBezTo>
                    <a:pt x="3976" y="6089"/>
                    <a:pt x="3893" y="6215"/>
                    <a:pt x="3788" y="6382"/>
                  </a:cubicBezTo>
                  <a:cubicBezTo>
                    <a:pt x="3683" y="6571"/>
                    <a:pt x="3558" y="6717"/>
                    <a:pt x="3495" y="6926"/>
                  </a:cubicBezTo>
                  <a:cubicBezTo>
                    <a:pt x="3349" y="7638"/>
                    <a:pt x="3328" y="8349"/>
                    <a:pt x="3453" y="9019"/>
                  </a:cubicBezTo>
                  <a:cubicBezTo>
                    <a:pt x="3558" y="9500"/>
                    <a:pt x="3872" y="9814"/>
                    <a:pt x="4332" y="9877"/>
                  </a:cubicBezTo>
                  <a:cubicBezTo>
                    <a:pt x="4960" y="9960"/>
                    <a:pt x="5629" y="10065"/>
                    <a:pt x="6278" y="10023"/>
                  </a:cubicBezTo>
                  <a:cubicBezTo>
                    <a:pt x="7722" y="9877"/>
                    <a:pt x="9082" y="9542"/>
                    <a:pt x="9730" y="7993"/>
                  </a:cubicBezTo>
                  <a:cubicBezTo>
                    <a:pt x="9772" y="7889"/>
                    <a:pt x="9940" y="7784"/>
                    <a:pt x="10065" y="7763"/>
                  </a:cubicBezTo>
                  <a:cubicBezTo>
                    <a:pt x="10274" y="7742"/>
                    <a:pt x="10400" y="7931"/>
                    <a:pt x="10442" y="8077"/>
                  </a:cubicBezTo>
                  <a:cubicBezTo>
                    <a:pt x="10484" y="8391"/>
                    <a:pt x="10484" y="8705"/>
                    <a:pt x="10484" y="9019"/>
                  </a:cubicBezTo>
                  <a:cubicBezTo>
                    <a:pt x="11551" y="10128"/>
                    <a:pt x="12178" y="10400"/>
                    <a:pt x="13622" y="10337"/>
                  </a:cubicBezTo>
                  <a:cubicBezTo>
                    <a:pt x="14313" y="10295"/>
                    <a:pt x="14961" y="10190"/>
                    <a:pt x="15631" y="10086"/>
                  </a:cubicBezTo>
                  <a:cubicBezTo>
                    <a:pt x="15798" y="10065"/>
                    <a:pt x="15924" y="9939"/>
                    <a:pt x="16049" y="9856"/>
                  </a:cubicBezTo>
                  <a:cubicBezTo>
                    <a:pt x="16133" y="9291"/>
                    <a:pt x="15714" y="8768"/>
                    <a:pt x="15589" y="814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9" name="Google Shape;269;p33"/>
          <p:cNvGrpSpPr/>
          <p:nvPr/>
        </p:nvGrpSpPr>
        <p:grpSpPr>
          <a:xfrm>
            <a:off x="4614419" y="5892756"/>
            <a:ext cx="1334627" cy="217438"/>
            <a:chOff x="806663" y="3241275"/>
            <a:chExt cx="643950" cy="195675"/>
          </a:xfrm>
        </p:grpSpPr>
        <p:sp>
          <p:nvSpPr>
            <p:cNvPr id="270" name="Google Shape;270;p33"/>
            <p:cNvSpPr/>
            <p:nvPr/>
          </p:nvSpPr>
          <p:spPr>
            <a:xfrm>
              <a:off x="808238" y="3264300"/>
              <a:ext cx="600025" cy="172650"/>
            </a:xfrm>
            <a:custGeom>
              <a:avLst/>
              <a:gdLst/>
              <a:ahLst/>
              <a:cxnLst/>
              <a:rect l="l" t="t" r="r" b="b"/>
              <a:pathLst>
                <a:path w="24001" h="6906" extrusionOk="0">
                  <a:moveTo>
                    <a:pt x="22870" y="858"/>
                  </a:moveTo>
                  <a:cubicBezTo>
                    <a:pt x="22054" y="1026"/>
                    <a:pt x="21406" y="1570"/>
                    <a:pt x="20694" y="1967"/>
                  </a:cubicBezTo>
                  <a:cubicBezTo>
                    <a:pt x="20673" y="1967"/>
                    <a:pt x="20652" y="1988"/>
                    <a:pt x="20652" y="1988"/>
                  </a:cubicBezTo>
                  <a:cubicBezTo>
                    <a:pt x="19941" y="2156"/>
                    <a:pt x="19334" y="2469"/>
                    <a:pt x="18727" y="2930"/>
                  </a:cubicBezTo>
                  <a:cubicBezTo>
                    <a:pt x="18497" y="3118"/>
                    <a:pt x="18141" y="3537"/>
                    <a:pt x="17744" y="3871"/>
                  </a:cubicBezTo>
                  <a:cubicBezTo>
                    <a:pt x="18100" y="3034"/>
                    <a:pt x="18497" y="2156"/>
                    <a:pt x="17535" y="1570"/>
                  </a:cubicBezTo>
                  <a:cubicBezTo>
                    <a:pt x="17576" y="1381"/>
                    <a:pt x="17618" y="1172"/>
                    <a:pt x="17576" y="942"/>
                  </a:cubicBezTo>
                  <a:cubicBezTo>
                    <a:pt x="17556" y="377"/>
                    <a:pt x="16991" y="0"/>
                    <a:pt x="16426" y="293"/>
                  </a:cubicBezTo>
                  <a:cubicBezTo>
                    <a:pt x="15735" y="649"/>
                    <a:pt x="15317" y="1444"/>
                    <a:pt x="14961" y="2114"/>
                  </a:cubicBezTo>
                  <a:cubicBezTo>
                    <a:pt x="14815" y="2469"/>
                    <a:pt x="14647" y="2783"/>
                    <a:pt x="14501" y="3118"/>
                  </a:cubicBezTo>
                  <a:cubicBezTo>
                    <a:pt x="14333" y="2407"/>
                    <a:pt x="14082" y="1779"/>
                    <a:pt x="13287" y="1633"/>
                  </a:cubicBezTo>
                  <a:cubicBezTo>
                    <a:pt x="12952" y="1277"/>
                    <a:pt x="12408" y="1214"/>
                    <a:pt x="11990" y="1591"/>
                  </a:cubicBezTo>
                  <a:cubicBezTo>
                    <a:pt x="11341" y="2218"/>
                    <a:pt x="11467" y="3055"/>
                    <a:pt x="11404" y="3829"/>
                  </a:cubicBezTo>
                  <a:cubicBezTo>
                    <a:pt x="10714" y="3055"/>
                    <a:pt x="10149" y="2177"/>
                    <a:pt x="9165" y="1758"/>
                  </a:cubicBezTo>
                  <a:cubicBezTo>
                    <a:pt x="8684" y="1549"/>
                    <a:pt x="7910" y="1737"/>
                    <a:pt x="7847" y="2323"/>
                  </a:cubicBezTo>
                  <a:cubicBezTo>
                    <a:pt x="7575" y="2197"/>
                    <a:pt x="7261" y="2156"/>
                    <a:pt x="6885" y="2197"/>
                  </a:cubicBezTo>
                  <a:cubicBezTo>
                    <a:pt x="6592" y="2218"/>
                    <a:pt x="6257" y="2407"/>
                    <a:pt x="6110" y="2679"/>
                  </a:cubicBezTo>
                  <a:cubicBezTo>
                    <a:pt x="6069" y="2637"/>
                    <a:pt x="6027" y="2616"/>
                    <a:pt x="6006" y="2595"/>
                  </a:cubicBezTo>
                  <a:cubicBezTo>
                    <a:pt x="5315" y="2051"/>
                    <a:pt x="4562" y="1633"/>
                    <a:pt x="3704" y="1988"/>
                  </a:cubicBezTo>
                  <a:cubicBezTo>
                    <a:pt x="2783" y="2386"/>
                    <a:pt x="3851" y="3829"/>
                    <a:pt x="4980" y="5001"/>
                  </a:cubicBezTo>
                  <a:cubicBezTo>
                    <a:pt x="4353" y="4813"/>
                    <a:pt x="3725" y="4583"/>
                    <a:pt x="3181" y="4290"/>
                  </a:cubicBezTo>
                  <a:cubicBezTo>
                    <a:pt x="2344" y="3850"/>
                    <a:pt x="1403" y="3620"/>
                    <a:pt x="482" y="3850"/>
                  </a:cubicBezTo>
                  <a:cubicBezTo>
                    <a:pt x="168" y="3934"/>
                    <a:pt x="1" y="4311"/>
                    <a:pt x="189" y="4583"/>
                  </a:cubicBezTo>
                  <a:cubicBezTo>
                    <a:pt x="942" y="5817"/>
                    <a:pt x="1988" y="6152"/>
                    <a:pt x="3286" y="6654"/>
                  </a:cubicBezTo>
                  <a:cubicBezTo>
                    <a:pt x="3851" y="6884"/>
                    <a:pt x="4667" y="6905"/>
                    <a:pt x="4750" y="6152"/>
                  </a:cubicBezTo>
                  <a:cubicBezTo>
                    <a:pt x="4750" y="6089"/>
                    <a:pt x="4750" y="6068"/>
                    <a:pt x="4708" y="6026"/>
                  </a:cubicBezTo>
                  <a:cubicBezTo>
                    <a:pt x="5483" y="6257"/>
                    <a:pt x="6215" y="6550"/>
                    <a:pt x="6989" y="6759"/>
                  </a:cubicBezTo>
                  <a:cubicBezTo>
                    <a:pt x="7491" y="6884"/>
                    <a:pt x="7805" y="6466"/>
                    <a:pt x="7742" y="6068"/>
                  </a:cubicBezTo>
                  <a:cubicBezTo>
                    <a:pt x="7805" y="6131"/>
                    <a:pt x="7847" y="6152"/>
                    <a:pt x="7889" y="6194"/>
                  </a:cubicBezTo>
                  <a:cubicBezTo>
                    <a:pt x="8349" y="6675"/>
                    <a:pt x="9144" y="6361"/>
                    <a:pt x="9270" y="5775"/>
                  </a:cubicBezTo>
                  <a:cubicBezTo>
                    <a:pt x="9709" y="6047"/>
                    <a:pt x="10421" y="5880"/>
                    <a:pt x="10609" y="5441"/>
                  </a:cubicBezTo>
                  <a:cubicBezTo>
                    <a:pt x="10839" y="5713"/>
                    <a:pt x="11090" y="5943"/>
                    <a:pt x="11404" y="6152"/>
                  </a:cubicBezTo>
                  <a:cubicBezTo>
                    <a:pt x="11509" y="6194"/>
                    <a:pt x="11592" y="6257"/>
                    <a:pt x="11697" y="6257"/>
                  </a:cubicBezTo>
                  <a:cubicBezTo>
                    <a:pt x="12178" y="6717"/>
                    <a:pt x="13120" y="6654"/>
                    <a:pt x="13287" y="5859"/>
                  </a:cubicBezTo>
                  <a:cubicBezTo>
                    <a:pt x="13287" y="5817"/>
                    <a:pt x="13329" y="5775"/>
                    <a:pt x="13329" y="5734"/>
                  </a:cubicBezTo>
                  <a:cubicBezTo>
                    <a:pt x="13475" y="5880"/>
                    <a:pt x="13685" y="5985"/>
                    <a:pt x="13957" y="5985"/>
                  </a:cubicBezTo>
                  <a:cubicBezTo>
                    <a:pt x="14815" y="6068"/>
                    <a:pt x="15359" y="5315"/>
                    <a:pt x="15756" y="4625"/>
                  </a:cubicBezTo>
                  <a:cubicBezTo>
                    <a:pt x="15735" y="4792"/>
                    <a:pt x="15735" y="4918"/>
                    <a:pt x="15756" y="5085"/>
                  </a:cubicBezTo>
                  <a:cubicBezTo>
                    <a:pt x="15777" y="5420"/>
                    <a:pt x="15986" y="5817"/>
                    <a:pt x="16363" y="5859"/>
                  </a:cubicBezTo>
                  <a:cubicBezTo>
                    <a:pt x="17158" y="5985"/>
                    <a:pt x="17744" y="5734"/>
                    <a:pt x="18267" y="5336"/>
                  </a:cubicBezTo>
                  <a:cubicBezTo>
                    <a:pt x="18372" y="5399"/>
                    <a:pt x="18497" y="5420"/>
                    <a:pt x="18665" y="5399"/>
                  </a:cubicBezTo>
                  <a:cubicBezTo>
                    <a:pt x="19711" y="5252"/>
                    <a:pt x="21510" y="4415"/>
                    <a:pt x="21824" y="3244"/>
                  </a:cubicBezTo>
                  <a:cubicBezTo>
                    <a:pt x="21991" y="3139"/>
                    <a:pt x="22159" y="3034"/>
                    <a:pt x="22347" y="2930"/>
                  </a:cubicBezTo>
                  <a:cubicBezTo>
                    <a:pt x="22766" y="3578"/>
                    <a:pt x="24000" y="3432"/>
                    <a:pt x="24000" y="2469"/>
                  </a:cubicBezTo>
                  <a:lnTo>
                    <a:pt x="24000" y="1674"/>
                  </a:lnTo>
                  <a:cubicBezTo>
                    <a:pt x="24000" y="1109"/>
                    <a:pt x="23414" y="754"/>
                    <a:pt x="22870" y="858"/>
                  </a:cubicBezTo>
                  <a:close/>
                  <a:moveTo>
                    <a:pt x="4353" y="6068"/>
                  </a:moveTo>
                  <a:cubicBezTo>
                    <a:pt x="4185" y="6340"/>
                    <a:pt x="3223" y="5754"/>
                    <a:pt x="2993" y="5671"/>
                  </a:cubicBezTo>
                  <a:cubicBezTo>
                    <a:pt x="2470" y="5524"/>
                    <a:pt x="2009" y="5231"/>
                    <a:pt x="1633" y="4876"/>
                  </a:cubicBezTo>
                  <a:cubicBezTo>
                    <a:pt x="2365" y="5064"/>
                    <a:pt x="3014" y="5587"/>
                    <a:pt x="3746" y="5775"/>
                  </a:cubicBezTo>
                  <a:cubicBezTo>
                    <a:pt x="3976" y="5838"/>
                    <a:pt x="4206" y="5922"/>
                    <a:pt x="4457" y="5985"/>
                  </a:cubicBezTo>
                  <a:cubicBezTo>
                    <a:pt x="4416" y="5985"/>
                    <a:pt x="4374" y="6026"/>
                    <a:pt x="4353" y="606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1" name="Google Shape;271;p33"/>
            <p:cNvSpPr/>
            <p:nvPr/>
          </p:nvSpPr>
          <p:spPr>
            <a:xfrm>
              <a:off x="806663" y="3241275"/>
              <a:ext cx="643950" cy="188350"/>
            </a:xfrm>
            <a:custGeom>
              <a:avLst/>
              <a:gdLst/>
              <a:ahLst/>
              <a:cxnLst/>
              <a:rect l="l" t="t" r="r" b="b"/>
              <a:pathLst>
                <a:path w="25758" h="7534" extrusionOk="0">
                  <a:moveTo>
                    <a:pt x="4709" y="4897"/>
                  </a:moveTo>
                  <a:cubicBezTo>
                    <a:pt x="4499" y="4583"/>
                    <a:pt x="4311" y="4332"/>
                    <a:pt x="4144" y="4060"/>
                  </a:cubicBezTo>
                  <a:cubicBezTo>
                    <a:pt x="4039" y="3872"/>
                    <a:pt x="3997" y="3704"/>
                    <a:pt x="3914" y="3474"/>
                  </a:cubicBezTo>
                  <a:cubicBezTo>
                    <a:pt x="3767" y="3098"/>
                    <a:pt x="3725" y="2679"/>
                    <a:pt x="3767" y="2261"/>
                  </a:cubicBezTo>
                  <a:cubicBezTo>
                    <a:pt x="3809" y="1633"/>
                    <a:pt x="4290" y="1214"/>
                    <a:pt x="4918" y="1361"/>
                  </a:cubicBezTo>
                  <a:cubicBezTo>
                    <a:pt x="5567" y="1528"/>
                    <a:pt x="6215" y="1675"/>
                    <a:pt x="6822" y="2051"/>
                  </a:cubicBezTo>
                  <a:cubicBezTo>
                    <a:pt x="7387" y="2386"/>
                    <a:pt x="7994" y="2700"/>
                    <a:pt x="8600" y="3014"/>
                  </a:cubicBezTo>
                  <a:cubicBezTo>
                    <a:pt x="8852" y="3139"/>
                    <a:pt x="9124" y="3223"/>
                    <a:pt x="9417" y="3328"/>
                  </a:cubicBezTo>
                  <a:cubicBezTo>
                    <a:pt x="9772" y="2993"/>
                    <a:pt x="9877" y="2595"/>
                    <a:pt x="10044" y="2240"/>
                  </a:cubicBezTo>
                  <a:cubicBezTo>
                    <a:pt x="10253" y="1779"/>
                    <a:pt x="10421" y="1319"/>
                    <a:pt x="10672" y="859"/>
                  </a:cubicBezTo>
                  <a:cubicBezTo>
                    <a:pt x="10881" y="440"/>
                    <a:pt x="11258" y="273"/>
                    <a:pt x="11760" y="273"/>
                  </a:cubicBezTo>
                  <a:cubicBezTo>
                    <a:pt x="12199" y="273"/>
                    <a:pt x="12492" y="419"/>
                    <a:pt x="12681" y="817"/>
                  </a:cubicBezTo>
                  <a:cubicBezTo>
                    <a:pt x="12890" y="1235"/>
                    <a:pt x="13099" y="1654"/>
                    <a:pt x="13329" y="2072"/>
                  </a:cubicBezTo>
                  <a:cubicBezTo>
                    <a:pt x="13413" y="2240"/>
                    <a:pt x="13538" y="2323"/>
                    <a:pt x="13664" y="2512"/>
                  </a:cubicBezTo>
                  <a:cubicBezTo>
                    <a:pt x="14187" y="1989"/>
                    <a:pt x="14710" y="1507"/>
                    <a:pt x="15212" y="1005"/>
                  </a:cubicBezTo>
                  <a:cubicBezTo>
                    <a:pt x="15484" y="712"/>
                    <a:pt x="15798" y="524"/>
                    <a:pt x="16133" y="315"/>
                  </a:cubicBezTo>
                  <a:cubicBezTo>
                    <a:pt x="16656" y="1"/>
                    <a:pt x="17200" y="1"/>
                    <a:pt x="17744" y="64"/>
                  </a:cubicBezTo>
                  <a:cubicBezTo>
                    <a:pt x="18100" y="85"/>
                    <a:pt x="18267" y="273"/>
                    <a:pt x="18330" y="629"/>
                  </a:cubicBezTo>
                  <a:cubicBezTo>
                    <a:pt x="18351" y="921"/>
                    <a:pt x="18351" y="1214"/>
                    <a:pt x="18351" y="1528"/>
                  </a:cubicBezTo>
                  <a:cubicBezTo>
                    <a:pt x="18351" y="1737"/>
                    <a:pt x="18414" y="1926"/>
                    <a:pt x="18435" y="2177"/>
                  </a:cubicBezTo>
                  <a:cubicBezTo>
                    <a:pt x="18623" y="2156"/>
                    <a:pt x="18748" y="2135"/>
                    <a:pt x="18874" y="2072"/>
                  </a:cubicBezTo>
                  <a:cubicBezTo>
                    <a:pt x="19983" y="1675"/>
                    <a:pt x="21071" y="1256"/>
                    <a:pt x="22285" y="1214"/>
                  </a:cubicBezTo>
                  <a:cubicBezTo>
                    <a:pt x="22494" y="1214"/>
                    <a:pt x="22661" y="1110"/>
                    <a:pt x="22870" y="1047"/>
                  </a:cubicBezTo>
                  <a:cubicBezTo>
                    <a:pt x="23561" y="880"/>
                    <a:pt x="24210" y="1047"/>
                    <a:pt x="24858" y="1256"/>
                  </a:cubicBezTo>
                  <a:cubicBezTo>
                    <a:pt x="24963" y="1298"/>
                    <a:pt x="25109" y="1361"/>
                    <a:pt x="25151" y="1465"/>
                  </a:cubicBezTo>
                  <a:cubicBezTo>
                    <a:pt x="25465" y="2135"/>
                    <a:pt x="25758" y="2784"/>
                    <a:pt x="25339" y="3495"/>
                  </a:cubicBezTo>
                  <a:cubicBezTo>
                    <a:pt x="25214" y="3725"/>
                    <a:pt x="25046" y="3934"/>
                    <a:pt x="24900" y="4144"/>
                  </a:cubicBezTo>
                  <a:lnTo>
                    <a:pt x="23707" y="5797"/>
                  </a:lnTo>
                  <a:cubicBezTo>
                    <a:pt x="23645" y="5922"/>
                    <a:pt x="23561" y="6027"/>
                    <a:pt x="23435" y="6131"/>
                  </a:cubicBezTo>
                  <a:cubicBezTo>
                    <a:pt x="23268" y="6257"/>
                    <a:pt x="23121" y="6257"/>
                    <a:pt x="22933" y="6152"/>
                  </a:cubicBezTo>
                  <a:cubicBezTo>
                    <a:pt x="22766" y="6048"/>
                    <a:pt x="22661" y="5901"/>
                    <a:pt x="22703" y="5713"/>
                  </a:cubicBezTo>
                  <a:cubicBezTo>
                    <a:pt x="22745" y="5462"/>
                    <a:pt x="22829" y="5253"/>
                    <a:pt x="22954" y="5043"/>
                  </a:cubicBezTo>
                  <a:cubicBezTo>
                    <a:pt x="23268" y="4562"/>
                    <a:pt x="23645" y="4081"/>
                    <a:pt x="23979" y="3621"/>
                  </a:cubicBezTo>
                  <a:cubicBezTo>
                    <a:pt x="24126" y="3411"/>
                    <a:pt x="24314" y="3202"/>
                    <a:pt x="24419" y="2951"/>
                  </a:cubicBezTo>
                  <a:cubicBezTo>
                    <a:pt x="24628" y="2533"/>
                    <a:pt x="24398" y="2114"/>
                    <a:pt x="23917" y="2051"/>
                  </a:cubicBezTo>
                  <a:cubicBezTo>
                    <a:pt x="23707" y="2010"/>
                    <a:pt x="23498" y="1989"/>
                    <a:pt x="23289" y="2010"/>
                  </a:cubicBezTo>
                  <a:cubicBezTo>
                    <a:pt x="21971" y="2219"/>
                    <a:pt x="20590" y="2386"/>
                    <a:pt x="19376" y="2951"/>
                  </a:cubicBezTo>
                  <a:cubicBezTo>
                    <a:pt x="18895" y="3202"/>
                    <a:pt x="18414" y="3223"/>
                    <a:pt x="17912" y="3160"/>
                  </a:cubicBezTo>
                  <a:cubicBezTo>
                    <a:pt x="17514" y="3118"/>
                    <a:pt x="17326" y="2930"/>
                    <a:pt x="17305" y="2512"/>
                  </a:cubicBezTo>
                  <a:cubicBezTo>
                    <a:pt x="17284" y="2198"/>
                    <a:pt x="17305" y="1863"/>
                    <a:pt x="17305" y="1549"/>
                  </a:cubicBezTo>
                  <a:cubicBezTo>
                    <a:pt x="17305" y="1382"/>
                    <a:pt x="17263" y="1214"/>
                    <a:pt x="17221" y="1005"/>
                  </a:cubicBezTo>
                  <a:cubicBezTo>
                    <a:pt x="16656" y="1068"/>
                    <a:pt x="16259" y="1319"/>
                    <a:pt x="15903" y="1675"/>
                  </a:cubicBezTo>
                  <a:cubicBezTo>
                    <a:pt x="15443" y="2156"/>
                    <a:pt x="14982" y="2595"/>
                    <a:pt x="14543" y="3056"/>
                  </a:cubicBezTo>
                  <a:cubicBezTo>
                    <a:pt x="14375" y="3223"/>
                    <a:pt x="14250" y="3349"/>
                    <a:pt x="14082" y="3474"/>
                  </a:cubicBezTo>
                  <a:cubicBezTo>
                    <a:pt x="13643" y="3767"/>
                    <a:pt x="13078" y="3662"/>
                    <a:pt x="12806" y="3223"/>
                  </a:cubicBezTo>
                  <a:cubicBezTo>
                    <a:pt x="12555" y="2805"/>
                    <a:pt x="12346" y="2323"/>
                    <a:pt x="12095" y="1884"/>
                  </a:cubicBezTo>
                  <a:cubicBezTo>
                    <a:pt x="11990" y="1675"/>
                    <a:pt x="11865" y="1486"/>
                    <a:pt x="11718" y="1235"/>
                  </a:cubicBezTo>
                  <a:cubicBezTo>
                    <a:pt x="11572" y="1361"/>
                    <a:pt x="11446" y="1465"/>
                    <a:pt x="11404" y="1570"/>
                  </a:cubicBezTo>
                  <a:cubicBezTo>
                    <a:pt x="11237" y="1905"/>
                    <a:pt x="11090" y="2282"/>
                    <a:pt x="10923" y="2616"/>
                  </a:cubicBezTo>
                  <a:cubicBezTo>
                    <a:pt x="10735" y="3014"/>
                    <a:pt x="10588" y="3432"/>
                    <a:pt x="10358" y="3830"/>
                  </a:cubicBezTo>
                  <a:cubicBezTo>
                    <a:pt x="10065" y="4311"/>
                    <a:pt x="9689" y="4458"/>
                    <a:pt x="9145" y="4290"/>
                  </a:cubicBezTo>
                  <a:cubicBezTo>
                    <a:pt x="8789" y="4186"/>
                    <a:pt x="8412" y="4039"/>
                    <a:pt x="8077" y="3872"/>
                  </a:cubicBezTo>
                  <a:cubicBezTo>
                    <a:pt x="7450" y="3558"/>
                    <a:pt x="6822" y="3202"/>
                    <a:pt x="6215" y="2846"/>
                  </a:cubicBezTo>
                  <a:cubicBezTo>
                    <a:pt x="5713" y="2574"/>
                    <a:pt x="5232" y="2407"/>
                    <a:pt x="4667" y="2219"/>
                  </a:cubicBezTo>
                  <a:cubicBezTo>
                    <a:pt x="4499" y="2846"/>
                    <a:pt x="4709" y="3349"/>
                    <a:pt x="4981" y="3788"/>
                  </a:cubicBezTo>
                  <a:cubicBezTo>
                    <a:pt x="5378" y="4353"/>
                    <a:pt x="5818" y="4834"/>
                    <a:pt x="6278" y="5357"/>
                  </a:cubicBezTo>
                  <a:cubicBezTo>
                    <a:pt x="6445" y="5608"/>
                    <a:pt x="6696" y="5776"/>
                    <a:pt x="7010" y="5839"/>
                  </a:cubicBezTo>
                  <a:cubicBezTo>
                    <a:pt x="7387" y="5922"/>
                    <a:pt x="7575" y="6299"/>
                    <a:pt x="7847" y="6571"/>
                  </a:cubicBezTo>
                  <a:cubicBezTo>
                    <a:pt x="7952" y="6675"/>
                    <a:pt x="7952" y="6968"/>
                    <a:pt x="7889" y="7136"/>
                  </a:cubicBezTo>
                  <a:cubicBezTo>
                    <a:pt x="7847" y="7429"/>
                    <a:pt x="7471" y="7533"/>
                    <a:pt x="7282" y="7324"/>
                  </a:cubicBezTo>
                  <a:cubicBezTo>
                    <a:pt x="6906" y="6822"/>
                    <a:pt x="6299" y="6613"/>
                    <a:pt x="5797" y="6278"/>
                  </a:cubicBezTo>
                  <a:cubicBezTo>
                    <a:pt x="5023" y="5755"/>
                    <a:pt x="4102" y="5671"/>
                    <a:pt x="3265" y="5336"/>
                  </a:cubicBezTo>
                  <a:cubicBezTo>
                    <a:pt x="2867" y="5190"/>
                    <a:pt x="2407" y="5085"/>
                    <a:pt x="1821" y="5106"/>
                  </a:cubicBezTo>
                  <a:cubicBezTo>
                    <a:pt x="2093" y="5420"/>
                    <a:pt x="2302" y="5650"/>
                    <a:pt x="2470" y="5922"/>
                  </a:cubicBezTo>
                  <a:cubicBezTo>
                    <a:pt x="2658" y="6152"/>
                    <a:pt x="2826" y="6383"/>
                    <a:pt x="2972" y="6655"/>
                  </a:cubicBezTo>
                  <a:cubicBezTo>
                    <a:pt x="2993" y="6696"/>
                    <a:pt x="2972" y="6864"/>
                    <a:pt x="2930" y="6885"/>
                  </a:cubicBezTo>
                  <a:cubicBezTo>
                    <a:pt x="2846" y="6927"/>
                    <a:pt x="2679" y="7010"/>
                    <a:pt x="2616" y="6989"/>
                  </a:cubicBezTo>
                  <a:cubicBezTo>
                    <a:pt x="2365" y="6864"/>
                    <a:pt x="2156" y="6696"/>
                    <a:pt x="1947" y="6550"/>
                  </a:cubicBezTo>
                  <a:cubicBezTo>
                    <a:pt x="1486" y="6173"/>
                    <a:pt x="1089" y="5734"/>
                    <a:pt x="566" y="5441"/>
                  </a:cubicBezTo>
                  <a:cubicBezTo>
                    <a:pt x="440" y="5399"/>
                    <a:pt x="357" y="5253"/>
                    <a:pt x="252" y="5127"/>
                  </a:cubicBezTo>
                  <a:cubicBezTo>
                    <a:pt x="1" y="4771"/>
                    <a:pt x="147" y="4186"/>
                    <a:pt x="691" y="4165"/>
                  </a:cubicBezTo>
                  <a:cubicBezTo>
                    <a:pt x="1800" y="4102"/>
                    <a:pt x="2867" y="4269"/>
                    <a:pt x="3872" y="4771"/>
                  </a:cubicBezTo>
                  <a:cubicBezTo>
                    <a:pt x="4102" y="4876"/>
                    <a:pt x="4332" y="5023"/>
                    <a:pt x="4709" y="489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6" name="Google Shape;286;p35"/>
          <p:cNvSpPr txBox="1">
            <a:spLocks/>
          </p:cNvSpPr>
          <p:nvPr/>
        </p:nvSpPr>
        <p:spPr>
          <a:xfrm>
            <a:off x="1496278" y="1966224"/>
            <a:ext cx="7495308" cy="2022764"/>
          </a:xfrm>
          <a:prstGeom prst="rect">
            <a:avLst/>
          </a:prstGeom>
        </p:spPr>
        <p:txBody>
          <a:bodyPr spcFirstLastPara="1" wrap="square" lIns="360000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/>
            <a:r>
              <a:rPr lang="en-US" sz="4000" i="1" dirty="0" smtClean="0">
                <a:solidFill>
                  <a:srgbClr val="7030A0"/>
                </a:solidFill>
                <a:latin typeface="Comic Sans MS" panose="030F0702030302020204" pitchFamily="66" charset="0"/>
              </a:rPr>
              <a:t>CHÀO MỪNG QUÝ THẦY CÔ</a:t>
            </a:r>
          </a:p>
          <a:p>
            <a:pPr algn="just"/>
            <a:r>
              <a:rPr lang="en-US" sz="4000" i="1" dirty="0" smtClean="0">
                <a:solidFill>
                  <a:srgbClr val="7030A0"/>
                </a:solidFill>
                <a:latin typeface="Comic Sans MS" panose="030F0702030302020204" pitchFamily="66" charset="0"/>
              </a:rPr>
              <a:t> VỀ DỰ GIỜ THĂM LỚP 7A1</a:t>
            </a:r>
            <a:endParaRPr lang="vi-VN" sz="4000" i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601593" y="122160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10346" y="44485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" name="Google Shape;361;p37"/>
          <p:cNvGrpSpPr/>
          <p:nvPr/>
        </p:nvGrpSpPr>
        <p:grpSpPr>
          <a:xfrm flipH="1">
            <a:off x="9157854" y="5118501"/>
            <a:ext cx="1394669" cy="1077159"/>
            <a:chOff x="-2314175" y="910675"/>
            <a:chExt cx="2012875" cy="1733025"/>
          </a:xfrm>
        </p:grpSpPr>
        <p:sp>
          <p:nvSpPr>
            <p:cNvPr id="67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" name="Google Shape;178;p33"/>
          <p:cNvGrpSpPr/>
          <p:nvPr/>
        </p:nvGrpSpPr>
        <p:grpSpPr>
          <a:xfrm>
            <a:off x="30474" y="4660946"/>
            <a:ext cx="1147040" cy="1457004"/>
            <a:chOff x="347000" y="2571750"/>
            <a:chExt cx="1767550" cy="2473200"/>
          </a:xfrm>
        </p:grpSpPr>
        <p:sp>
          <p:nvSpPr>
            <p:cNvPr id="57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3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4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926793" y="451821"/>
            <a:ext cx="1616287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Bài tập 2:</a:t>
            </a:r>
            <a:endParaRPr lang="en-US" sz="2400" b="1" u="sng" dirty="0">
              <a:solidFill>
                <a:srgbClr val="008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250371" y="1118849"/>
            <a:ext cx="7826092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o                              . Điền vào chỗ trống (...)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25501"/>
              </p:ext>
            </p:extLst>
          </p:nvPr>
        </p:nvGraphicFramePr>
        <p:xfrm>
          <a:off x="2053133" y="1162006"/>
          <a:ext cx="2021280" cy="37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4" imgW="965160" imgH="177480" progId="Equation.DSMT4">
                  <p:embed/>
                </p:oleObj>
              </mc:Choice>
              <mc:Fallback>
                <p:oleObj name="Equation" r:id="rId4" imgW="965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3133" y="1162006"/>
                        <a:ext cx="2021280" cy="372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6740"/>
              </p:ext>
            </p:extLst>
          </p:nvPr>
        </p:nvGraphicFramePr>
        <p:xfrm>
          <a:off x="1604523" y="1731845"/>
          <a:ext cx="1563011" cy="3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4523" y="1731845"/>
                        <a:ext cx="1563011" cy="35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42514"/>
              </p:ext>
            </p:extLst>
          </p:nvPr>
        </p:nvGraphicFramePr>
        <p:xfrm>
          <a:off x="1595583" y="2147344"/>
          <a:ext cx="790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8" imgW="790507" imgH="457359" progId="Equation.DSMT4">
                  <p:embed/>
                </p:oleObj>
              </mc:Choice>
              <mc:Fallback>
                <p:oleObj name="Equation" r:id="rId8" imgW="790507" imgH="4573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5583" y="2147344"/>
                        <a:ext cx="7905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3220"/>
              </p:ext>
            </p:extLst>
          </p:nvPr>
        </p:nvGraphicFramePr>
        <p:xfrm>
          <a:off x="1511199" y="2820288"/>
          <a:ext cx="904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10" imgW="904751" imgH="314236" progId="Equation.DSMT4">
                  <p:embed/>
                </p:oleObj>
              </mc:Choice>
              <mc:Fallback>
                <p:oleObj name="Equation" r:id="rId10" imgW="904751" imgH="3142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1199" y="2820288"/>
                        <a:ext cx="9048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99140"/>
              </p:ext>
            </p:extLst>
          </p:nvPr>
        </p:nvGraphicFramePr>
        <p:xfrm>
          <a:off x="4672084" y="1751082"/>
          <a:ext cx="1451625" cy="33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12" imgW="774360" imgH="177480" progId="Equation.DSMT4">
                  <p:embed/>
                </p:oleObj>
              </mc:Choice>
              <mc:Fallback>
                <p:oleObj name="Equation" r:id="rId12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2084" y="1751082"/>
                        <a:ext cx="1451625" cy="33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84975"/>
              </p:ext>
            </p:extLst>
          </p:nvPr>
        </p:nvGraphicFramePr>
        <p:xfrm>
          <a:off x="4597400" y="2247900"/>
          <a:ext cx="917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14" imgW="533160" imgH="177480" progId="Equation.DSMT4">
                  <p:embed/>
                </p:oleObj>
              </mc:Choice>
              <mc:Fallback>
                <p:oleObj name="Equation" r:id="rId14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97400" y="2247900"/>
                        <a:ext cx="91757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60452"/>
              </p:ext>
            </p:extLst>
          </p:nvPr>
        </p:nvGraphicFramePr>
        <p:xfrm>
          <a:off x="4651462" y="2726520"/>
          <a:ext cx="694571" cy="37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51462" y="2726520"/>
                        <a:ext cx="694571" cy="37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: Rounded Corners 44">
            <a:extLst>
              <a:ext uri="{FF2B5EF4-FFF2-40B4-BE49-F238E27FC236}">
                <a16:creationId xmlns:a16="http://schemas.microsoft.com/office/drawing/2014/main" id="{D4C0BDB3-C93D-4372-B4DE-CFF8C3E26F42}"/>
              </a:ext>
            </a:extLst>
          </p:cNvPr>
          <p:cNvSpPr/>
          <p:nvPr/>
        </p:nvSpPr>
        <p:spPr>
          <a:xfrm>
            <a:off x="1906880" y="3723224"/>
            <a:ext cx="6183733" cy="1498413"/>
          </a:xfrm>
          <a:prstGeom prst="roundRect">
            <a:avLst>
              <a:gd name="adj" fmla="val 0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  <a:reflection endPos="0" dist="254000" dir="5400000" sy="-100000" algn="bl" rotWithShape="0"/>
            <a:softEdge rad="0"/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2123790" y="3809301"/>
            <a:ext cx="5804555" cy="120032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 thức: Hoạt động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ời gian: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2 phút</a:t>
            </a:r>
          </a:p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ệm vụ : Làm bài tập 2 vào phiếu học tập 2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086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" name="Đám mây"/>
          <p:cNvGrpSpPr/>
          <p:nvPr/>
        </p:nvGrpSpPr>
        <p:grpSpPr>
          <a:xfrm>
            <a:off x="8637518" y="271260"/>
            <a:ext cx="608900" cy="407500"/>
            <a:chOff x="370000" y="161225"/>
            <a:chExt cx="608900" cy="407500"/>
          </a:xfrm>
        </p:grpSpPr>
        <p:sp>
          <p:nvSpPr>
            <p:cNvPr id="455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601593" y="122160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10705" y="528476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" name="Google Shape;361;p37"/>
          <p:cNvGrpSpPr/>
          <p:nvPr/>
        </p:nvGrpSpPr>
        <p:grpSpPr>
          <a:xfrm flipH="1">
            <a:off x="9157854" y="5118501"/>
            <a:ext cx="1394669" cy="1077159"/>
            <a:chOff x="-2314175" y="910675"/>
            <a:chExt cx="2012875" cy="1733025"/>
          </a:xfrm>
        </p:grpSpPr>
        <p:sp>
          <p:nvSpPr>
            <p:cNvPr id="67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" name="Google Shape;178;p33"/>
          <p:cNvGrpSpPr/>
          <p:nvPr/>
        </p:nvGrpSpPr>
        <p:grpSpPr>
          <a:xfrm>
            <a:off x="30474" y="4660946"/>
            <a:ext cx="1147040" cy="1457004"/>
            <a:chOff x="347000" y="2571750"/>
            <a:chExt cx="1767550" cy="2473200"/>
          </a:xfrm>
        </p:grpSpPr>
        <p:sp>
          <p:nvSpPr>
            <p:cNvPr id="57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3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4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33" name="Rounded Rectangular Callout 132"/>
          <p:cNvSpPr/>
          <p:nvPr/>
        </p:nvSpPr>
        <p:spPr>
          <a:xfrm>
            <a:off x="647619" y="2654758"/>
            <a:ext cx="8705683" cy="2529781"/>
          </a:xfrm>
          <a:prstGeom prst="wedgeRoundRectCallout">
            <a:avLst>
              <a:gd name="adj1" fmla="val -49872"/>
              <a:gd name="adj2" fmla="val -1793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2: Cho                              . Điền vào chỗ trống (...)</a:t>
            </a:r>
          </a:p>
          <a:p>
            <a:pPr algn="ctr"/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Rectangle: Rounded Corners 44">
            <a:extLst>
              <a:ext uri="{FF2B5EF4-FFF2-40B4-BE49-F238E27FC236}">
                <a16:creationId xmlns:a16="http://schemas.microsoft.com/office/drawing/2014/main" id="{D4C0BDB3-C93D-4372-B4DE-CFF8C3E26F42}"/>
              </a:ext>
            </a:extLst>
          </p:cNvPr>
          <p:cNvSpPr/>
          <p:nvPr/>
        </p:nvSpPr>
        <p:spPr>
          <a:xfrm>
            <a:off x="2101284" y="797885"/>
            <a:ext cx="6183733" cy="1498413"/>
          </a:xfrm>
          <a:prstGeom prst="roundRect">
            <a:avLst>
              <a:gd name="adj" fmla="val 0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  <a:reflection endPos="0" dist="254000" dir="5400000" sy="-100000" algn="bl" rotWithShape="0"/>
            <a:softEdge rad="0"/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2286000" y="929024"/>
            <a:ext cx="5804555" cy="120032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 thức: Hoạt động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ời gian: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2 phút</a:t>
            </a:r>
          </a:p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ệm vụ : Làm bài tập 2 vào phiếu học tập 2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68091"/>
              </p:ext>
            </p:extLst>
          </p:nvPr>
        </p:nvGraphicFramePr>
        <p:xfrm>
          <a:off x="3244623" y="3178373"/>
          <a:ext cx="2021280" cy="37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4" imgW="965160" imgH="177480" progId="Equation.DSMT4">
                  <p:embed/>
                </p:oleObj>
              </mc:Choice>
              <mc:Fallback>
                <p:oleObj name="Equation" r:id="rId4" imgW="9651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4623" y="3178373"/>
                        <a:ext cx="2021280" cy="372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12491"/>
              </p:ext>
            </p:extLst>
          </p:nvPr>
        </p:nvGraphicFramePr>
        <p:xfrm>
          <a:off x="2379324" y="3617375"/>
          <a:ext cx="1563011" cy="3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9324" y="3617375"/>
                        <a:ext cx="1563011" cy="35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51211"/>
              </p:ext>
            </p:extLst>
          </p:nvPr>
        </p:nvGraphicFramePr>
        <p:xfrm>
          <a:off x="2370384" y="4032874"/>
          <a:ext cx="790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8" imgW="790507" imgH="457359" progId="Equation.DSMT4">
                  <p:embed/>
                </p:oleObj>
              </mc:Choice>
              <mc:Fallback>
                <p:oleObj name="Equation" r:id="rId8" imgW="790507" imgH="457359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0384" y="4032874"/>
                        <a:ext cx="7905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27713"/>
              </p:ext>
            </p:extLst>
          </p:nvPr>
        </p:nvGraphicFramePr>
        <p:xfrm>
          <a:off x="2286000" y="4705818"/>
          <a:ext cx="904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10" imgW="904751" imgH="314236" progId="Equation.DSMT4">
                  <p:embed/>
                </p:oleObj>
              </mc:Choice>
              <mc:Fallback>
                <p:oleObj name="Equation" r:id="rId10" imgW="904751" imgH="314236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0" y="4705818"/>
                        <a:ext cx="9048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82725"/>
              </p:ext>
            </p:extLst>
          </p:nvPr>
        </p:nvGraphicFramePr>
        <p:xfrm>
          <a:off x="5446885" y="3636612"/>
          <a:ext cx="1451625" cy="33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12" imgW="774360" imgH="177480" progId="Equation.DSMT4">
                  <p:embed/>
                </p:oleObj>
              </mc:Choice>
              <mc:Fallback>
                <p:oleObj name="Equation" r:id="rId12" imgW="7743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6885" y="3636612"/>
                        <a:ext cx="1451625" cy="33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84076"/>
              </p:ext>
            </p:extLst>
          </p:nvPr>
        </p:nvGraphicFramePr>
        <p:xfrm>
          <a:off x="5426263" y="4132835"/>
          <a:ext cx="807229" cy="3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26263" y="4132835"/>
                        <a:ext cx="807229" cy="30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22658"/>
              </p:ext>
            </p:extLst>
          </p:nvPr>
        </p:nvGraphicFramePr>
        <p:xfrm>
          <a:off x="5426263" y="4612050"/>
          <a:ext cx="694571" cy="37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"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26263" y="4612050"/>
                        <a:ext cx="694571" cy="37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90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601593" y="122160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10346" y="44485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" name="Google Shape;361;p37"/>
          <p:cNvGrpSpPr/>
          <p:nvPr/>
        </p:nvGrpSpPr>
        <p:grpSpPr>
          <a:xfrm flipH="1">
            <a:off x="9157854" y="5118501"/>
            <a:ext cx="1394669" cy="1077159"/>
            <a:chOff x="-2314175" y="910675"/>
            <a:chExt cx="2012875" cy="1733025"/>
          </a:xfrm>
        </p:grpSpPr>
        <p:sp>
          <p:nvSpPr>
            <p:cNvPr id="67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" name="Google Shape;178;p33"/>
          <p:cNvGrpSpPr/>
          <p:nvPr/>
        </p:nvGrpSpPr>
        <p:grpSpPr>
          <a:xfrm>
            <a:off x="30474" y="4660946"/>
            <a:ext cx="1147040" cy="1457004"/>
            <a:chOff x="347000" y="2571750"/>
            <a:chExt cx="1767550" cy="2473200"/>
          </a:xfrm>
        </p:grpSpPr>
        <p:sp>
          <p:nvSpPr>
            <p:cNvPr id="57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3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4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926793" y="451821"/>
            <a:ext cx="1616287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Bài tập 2:</a:t>
            </a:r>
            <a:endParaRPr lang="en-US" sz="2400" b="1" u="sng" dirty="0">
              <a:solidFill>
                <a:srgbClr val="008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250371" y="1118849"/>
            <a:ext cx="7826092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o                              . Điền vào chỗ trống (...)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53133" y="1162006"/>
          <a:ext cx="2021280" cy="37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3" name="Equation" r:id="rId4" imgW="965160" imgH="177480" progId="Equation.DSMT4">
                  <p:embed/>
                </p:oleObj>
              </mc:Choice>
              <mc:Fallback>
                <p:oleObj name="Equation" r:id="rId4" imgW="9651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3133" y="1162006"/>
                        <a:ext cx="2021280" cy="372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04523" y="1731845"/>
          <a:ext cx="1563011" cy="3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4"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4523" y="1731845"/>
                        <a:ext cx="1563011" cy="35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95583" y="2147344"/>
          <a:ext cx="790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" name="Equation" r:id="rId8" imgW="790507" imgH="457359" progId="Equation.DSMT4">
                  <p:embed/>
                </p:oleObj>
              </mc:Choice>
              <mc:Fallback>
                <p:oleObj name="Equation" r:id="rId8" imgW="790507" imgH="457359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5583" y="2147344"/>
                        <a:ext cx="7905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11199" y="2820288"/>
          <a:ext cx="904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6" name="Equation" r:id="rId10" imgW="904751" imgH="314236" progId="Equation.DSMT4">
                  <p:embed/>
                </p:oleObj>
              </mc:Choice>
              <mc:Fallback>
                <p:oleObj name="Equation" r:id="rId10" imgW="904751" imgH="314236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1199" y="2820288"/>
                        <a:ext cx="9048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72084" y="1751082"/>
          <a:ext cx="1451625" cy="33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7" name="Equation" r:id="rId12" imgW="774360" imgH="177480" progId="Equation.DSMT4">
                  <p:embed/>
                </p:oleObj>
              </mc:Choice>
              <mc:Fallback>
                <p:oleObj name="Equation" r:id="rId12" imgW="7743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2084" y="1751082"/>
                        <a:ext cx="1451625" cy="33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96318"/>
              </p:ext>
            </p:extLst>
          </p:nvPr>
        </p:nvGraphicFramePr>
        <p:xfrm>
          <a:off x="4597400" y="2247900"/>
          <a:ext cx="917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8" name="Equation" r:id="rId14" imgW="533160" imgH="177480" progId="Equation.DSMT4">
                  <p:embed/>
                </p:oleObj>
              </mc:Choice>
              <mc:Fallback>
                <p:oleObj name="Equation" r:id="rId14" imgW="53316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97400" y="2247900"/>
                        <a:ext cx="91757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51462" y="2726520"/>
          <a:ext cx="694571" cy="37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9"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51462" y="2726520"/>
                        <a:ext cx="694571" cy="37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11968"/>
              </p:ext>
            </p:extLst>
          </p:nvPr>
        </p:nvGraphicFramePr>
        <p:xfrm>
          <a:off x="2883511" y="1731845"/>
          <a:ext cx="6381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" name="Equation" r:id="rId18" imgW="330120" imgH="164880" progId="Equation.DSMT4">
                  <p:embed/>
                </p:oleObj>
              </mc:Choice>
              <mc:Fallback>
                <p:oleObj name="Equation" r:id="rId18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83511" y="1731845"/>
                        <a:ext cx="6381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1755"/>
              </p:ext>
            </p:extLst>
          </p:nvPr>
        </p:nvGraphicFramePr>
        <p:xfrm>
          <a:off x="2182717" y="2155209"/>
          <a:ext cx="3603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1" name="Equation" r:id="rId20" imgW="177480" imgH="215640" progId="Equation.DSMT4">
                  <p:embed/>
                </p:oleObj>
              </mc:Choice>
              <mc:Fallback>
                <p:oleObj name="Equation" r:id="rId20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82717" y="2155209"/>
                        <a:ext cx="360363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60423"/>
              </p:ext>
            </p:extLst>
          </p:nvPr>
        </p:nvGraphicFramePr>
        <p:xfrm>
          <a:off x="2111636" y="2812486"/>
          <a:ext cx="431444" cy="32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" name="Equation" r:id="rId22" imgW="215640" imgH="164880" progId="Equation.DSMT4">
                  <p:embed/>
                </p:oleObj>
              </mc:Choice>
              <mc:Fallback>
                <p:oleObj name="Equation" r:id="rId22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11636" y="2812486"/>
                        <a:ext cx="431444" cy="329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29053"/>
              </p:ext>
            </p:extLst>
          </p:nvPr>
        </p:nvGraphicFramePr>
        <p:xfrm>
          <a:off x="5843698" y="1751082"/>
          <a:ext cx="670792" cy="36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"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43698" y="1751082"/>
                        <a:ext cx="670792" cy="36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46277"/>
              </p:ext>
            </p:extLst>
          </p:nvPr>
        </p:nvGraphicFramePr>
        <p:xfrm>
          <a:off x="5249917" y="2203769"/>
          <a:ext cx="510804" cy="37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4" name="Equation" r:id="rId26" imgW="241200" imgH="177480" progId="Equation.DSMT4">
                  <p:embed/>
                </p:oleObj>
              </mc:Choice>
              <mc:Fallback>
                <p:oleObj name="Equation" r:id="rId26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49917" y="2203769"/>
                        <a:ext cx="510804" cy="37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7083"/>
              </p:ext>
            </p:extLst>
          </p:nvPr>
        </p:nvGraphicFramePr>
        <p:xfrm>
          <a:off x="5121928" y="2686966"/>
          <a:ext cx="324640" cy="48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5" name="Equation" r:id="rId28" imgW="152280" imgH="228600" progId="Equation.DSMT4">
                  <p:embed/>
                </p:oleObj>
              </mc:Choice>
              <mc:Fallback>
                <p:oleObj name="Equation" r:id="rId2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21928" y="2686966"/>
                        <a:ext cx="324640" cy="48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83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601593" y="122160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10346" y="44485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" name="Google Shape;361;p37"/>
          <p:cNvGrpSpPr/>
          <p:nvPr/>
        </p:nvGrpSpPr>
        <p:grpSpPr>
          <a:xfrm flipH="1">
            <a:off x="9157854" y="5118501"/>
            <a:ext cx="1394669" cy="1077159"/>
            <a:chOff x="-2314175" y="910675"/>
            <a:chExt cx="2012875" cy="1733025"/>
          </a:xfrm>
        </p:grpSpPr>
        <p:sp>
          <p:nvSpPr>
            <p:cNvPr id="67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" name="Google Shape;178;p33"/>
          <p:cNvGrpSpPr/>
          <p:nvPr/>
        </p:nvGrpSpPr>
        <p:grpSpPr>
          <a:xfrm>
            <a:off x="30474" y="4660946"/>
            <a:ext cx="1147040" cy="1457004"/>
            <a:chOff x="347000" y="2571750"/>
            <a:chExt cx="1767550" cy="2473200"/>
          </a:xfrm>
        </p:grpSpPr>
        <p:sp>
          <p:nvSpPr>
            <p:cNvPr id="57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3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4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926793" y="451821"/>
            <a:ext cx="1616287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Bài tập 3:</a:t>
            </a:r>
            <a:endParaRPr lang="en-US" sz="2400" b="1" u="sng" dirty="0">
              <a:solidFill>
                <a:srgbClr val="008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250371" y="1118849"/>
            <a:ext cx="7826092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o                               như hình vẽ 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ính số đo góc M và độ dài cạnh GI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11600"/>
              </p:ext>
            </p:extLst>
          </p:nvPr>
        </p:nvGraphicFramePr>
        <p:xfrm>
          <a:off x="2003129" y="1162872"/>
          <a:ext cx="21002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137" name="Object 1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129" y="1162872"/>
                        <a:ext cx="2100262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4496" y="1972829"/>
            <a:ext cx="3714750" cy="1952625"/>
          </a:xfrm>
          <a:prstGeom prst="rect">
            <a:avLst/>
          </a:prstGeom>
        </p:spPr>
      </p:pic>
      <p:sp>
        <p:nvSpPr>
          <p:cNvPr id="136" name="Rectangle: Rounded Corners 44">
            <a:extLst>
              <a:ext uri="{FF2B5EF4-FFF2-40B4-BE49-F238E27FC236}">
                <a16:creationId xmlns:a16="http://schemas.microsoft.com/office/drawing/2014/main" id="{D4C0BDB3-C93D-4372-B4DE-CFF8C3E26F42}"/>
              </a:ext>
            </a:extLst>
          </p:cNvPr>
          <p:cNvSpPr/>
          <p:nvPr/>
        </p:nvSpPr>
        <p:spPr>
          <a:xfrm>
            <a:off x="1818413" y="4152268"/>
            <a:ext cx="6183733" cy="1498413"/>
          </a:xfrm>
          <a:prstGeom prst="roundRect">
            <a:avLst>
              <a:gd name="adj" fmla="val 0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  <a:reflection endPos="0" dist="254000" dir="5400000" sy="-100000" algn="bl" rotWithShape="0"/>
            <a:softEdge rad="0"/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2003129" y="4283407"/>
            <a:ext cx="5804555" cy="120032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 thức: Hoạt động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 4HS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ời gian: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3 phút</a:t>
            </a:r>
          </a:p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ệm vụ : Làm bài tập 3 vào phiếu nhóm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543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  <p:bldP spid="1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601593" y="232993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195682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10346" y="155318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" name="Google Shape;361;p37"/>
          <p:cNvGrpSpPr/>
          <p:nvPr/>
        </p:nvGrpSpPr>
        <p:grpSpPr>
          <a:xfrm flipH="1">
            <a:off x="9157854" y="5229334"/>
            <a:ext cx="1394669" cy="1077159"/>
            <a:chOff x="-2314175" y="910675"/>
            <a:chExt cx="2012875" cy="1733025"/>
          </a:xfrm>
        </p:grpSpPr>
        <p:sp>
          <p:nvSpPr>
            <p:cNvPr id="67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" name="Google Shape;178;p33"/>
          <p:cNvGrpSpPr/>
          <p:nvPr/>
        </p:nvGrpSpPr>
        <p:grpSpPr>
          <a:xfrm>
            <a:off x="30474" y="4771779"/>
            <a:ext cx="1147040" cy="1457004"/>
            <a:chOff x="347000" y="2571750"/>
            <a:chExt cx="1767550" cy="2473200"/>
          </a:xfrm>
        </p:grpSpPr>
        <p:sp>
          <p:nvSpPr>
            <p:cNvPr id="57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3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4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701254" y="214010"/>
            <a:ext cx="1616287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Bài tập 3:</a:t>
            </a:r>
            <a:endParaRPr lang="en-US" sz="2400" b="1" u="sng" dirty="0">
              <a:solidFill>
                <a:srgbClr val="008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818194" y="593412"/>
            <a:ext cx="7826092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o                               như hình vẽ 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ính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ố đo góc M và độ dài cạnh GI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46372"/>
              </p:ext>
            </p:extLst>
          </p:nvPr>
        </p:nvGraphicFramePr>
        <p:xfrm>
          <a:off x="1659486" y="650405"/>
          <a:ext cx="21002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9486" y="650405"/>
                        <a:ext cx="2100262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8006" y="465878"/>
            <a:ext cx="3714750" cy="1952625"/>
          </a:xfrm>
          <a:prstGeom prst="rect">
            <a:avLst/>
          </a:prstGeom>
        </p:spPr>
      </p:pic>
      <p:sp>
        <p:nvSpPr>
          <p:cNvPr id="137" name="TextBox 136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899889" y="2533326"/>
            <a:ext cx="9146023" cy="2308324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                             nên               (hai góc tương ứng)</a:t>
            </a:r>
          </a:p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                 có:                               (tính chất tổng ba góc của tam giác)</a:t>
            </a:r>
          </a:p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Mà                            nên</a:t>
            </a:r>
          </a:p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hay</a:t>
            </a:r>
          </a:p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=&gt;</a:t>
            </a:r>
          </a:p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do đó    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40964"/>
              </p:ext>
            </p:extLst>
          </p:nvPr>
        </p:nvGraphicFramePr>
        <p:xfrm>
          <a:off x="1409700" y="2572385"/>
          <a:ext cx="2095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7" imgW="2095430" imgH="361943" progId="Equation.DSMT4">
                  <p:embed/>
                </p:oleObj>
              </mc:Choice>
              <mc:Fallback>
                <p:oleObj name="Equation" r:id="rId7" imgW="2095430" imgH="3619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9700" y="2572385"/>
                        <a:ext cx="20955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829364"/>
              </p:ext>
            </p:extLst>
          </p:nvPr>
        </p:nvGraphicFramePr>
        <p:xfrm>
          <a:off x="1551605" y="2951196"/>
          <a:ext cx="905845" cy="34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1605" y="2951196"/>
                        <a:ext cx="905845" cy="343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480506"/>
              </p:ext>
            </p:extLst>
          </p:nvPr>
        </p:nvGraphicFramePr>
        <p:xfrm>
          <a:off x="3233543" y="2884422"/>
          <a:ext cx="2054658" cy="44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3543" y="2884422"/>
                        <a:ext cx="2054658" cy="44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32335"/>
              </p:ext>
            </p:extLst>
          </p:nvPr>
        </p:nvGraphicFramePr>
        <p:xfrm>
          <a:off x="1570485" y="3257646"/>
          <a:ext cx="1839579" cy="45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13" imgW="1028520" imgH="253800" progId="Equation.DSMT4">
                  <p:embed/>
                </p:oleObj>
              </mc:Choice>
              <mc:Fallback>
                <p:oleObj name="Equation" r:id="rId13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0485" y="3257646"/>
                        <a:ext cx="1839579" cy="454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25174"/>
              </p:ext>
            </p:extLst>
          </p:nvPr>
        </p:nvGraphicFramePr>
        <p:xfrm>
          <a:off x="4052451" y="3269791"/>
          <a:ext cx="2310968" cy="41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15" imgW="1269720" imgH="228600" progId="Equation.DSMT4">
                  <p:embed/>
                </p:oleObj>
              </mc:Choice>
              <mc:Fallback>
                <p:oleObj name="Equation" r:id="rId15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2451" y="3269791"/>
                        <a:ext cx="2310968" cy="41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38802"/>
              </p:ext>
            </p:extLst>
          </p:nvPr>
        </p:nvGraphicFramePr>
        <p:xfrm>
          <a:off x="4116980" y="2505795"/>
          <a:ext cx="875400" cy="42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6980" y="2505795"/>
                        <a:ext cx="875400" cy="425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5727"/>
              </p:ext>
            </p:extLst>
          </p:nvPr>
        </p:nvGraphicFramePr>
        <p:xfrm>
          <a:off x="4554680" y="3642778"/>
          <a:ext cx="1780887" cy="41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19" imgW="977760" imgH="228600" progId="Equation.DSMT4">
                  <p:embed/>
                </p:oleObj>
              </mc:Choice>
              <mc:Fallback>
                <p:oleObj name="Equation" r:id="rId19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54680" y="3642778"/>
                        <a:ext cx="1780887" cy="41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88368"/>
              </p:ext>
            </p:extLst>
          </p:nvPr>
        </p:nvGraphicFramePr>
        <p:xfrm>
          <a:off x="4554680" y="3981551"/>
          <a:ext cx="2425164" cy="41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21" imgW="1346040" imgH="228600" progId="Equation.DSMT4">
                  <p:embed/>
                </p:oleObj>
              </mc:Choice>
              <mc:Fallback>
                <p:oleObj name="Equation" r:id="rId21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54680" y="3981551"/>
                        <a:ext cx="2425164" cy="41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9976"/>
              </p:ext>
            </p:extLst>
          </p:nvPr>
        </p:nvGraphicFramePr>
        <p:xfrm>
          <a:off x="3677976" y="4353551"/>
          <a:ext cx="997737" cy="40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77976" y="4353551"/>
                        <a:ext cx="997737" cy="40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Box 132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091003" y="4805258"/>
            <a:ext cx="9146023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                             nên  GI = MP   (hai cạnh tương ứng)</a:t>
            </a:r>
          </a:p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Mà MP = 5cm nên GI = 5cm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99291"/>
              </p:ext>
            </p:extLst>
          </p:nvPr>
        </p:nvGraphicFramePr>
        <p:xfrm>
          <a:off x="1659486" y="4887784"/>
          <a:ext cx="1899696" cy="33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25" imgW="1002960" imgH="177480" progId="Equation.DSMT4">
                  <p:embed/>
                </p:oleObj>
              </mc:Choice>
              <mc:Fallback>
                <p:oleObj name="Equation" r:id="rId25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59486" y="4887784"/>
                        <a:ext cx="1899696" cy="33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654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601593" y="122160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10346" y="44485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" name="Google Shape;361;p37"/>
          <p:cNvGrpSpPr/>
          <p:nvPr/>
        </p:nvGrpSpPr>
        <p:grpSpPr>
          <a:xfrm flipH="1">
            <a:off x="9157854" y="5118501"/>
            <a:ext cx="1394669" cy="1077159"/>
            <a:chOff x="-2314175" y="910675"/>
            <a:chExt cx="2012875" cy="1733025"/>
          </a:xfrm>
        </p:grpSpPr>
        <p:sp>
          <p:nvSpPr>
            <p:cNvPr id="67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" name="Google Shape;178;p33"/>
          <p:cNvGrpSpPr/>
          <p:nvPr/>
        </p:nvGrpSpPr>
        <p:grpSpPr>
          <a:xfrm>
            <a:off x="30474" y="4660946"/>
            <a:ext cx="1147040" cy="1457004"/>
            <a:chOff x="347000" y="2571750"/>
            <a:chExt cx="1767550" cy="2473200"/>
          </a:xfrm>
        </p:grpSpPr>
        <p:sp>
          <p:nvSpPr>
            <p:cNvPr id="57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3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4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926793" y="451821"/>
            <a:ext cx="1616287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Bài tập 4:</a:t>
            </a:r>
            <a:endParaRPr lang="en-US" sz="2400" b="1" u="sng" dirty="0">
              <a:solidFill>
                <a:srgbClr val="008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250371" y="1118849"/>
            <a:ext cx="7826092" cy="120032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o                              , MN = 4 cm,  MP = 5 cm, EF = 6 cm. Tính chu vi mỗi tam giác.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414448"/>
              </p:ext>
            </p:extLst>
          </p:nvPr>
        </p:nvGraphicFramePr>
        <p:xfrm>
          <a:off x="1985963" y="1162050"/>
          <a:ext cx="2155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5963" y="1162050"/>
                        <a:ext cx="215582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79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02654"/>
            <a:ext cx="10799763" cy="6074866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89978" y="1485127"/>
            <a:ext cx="890980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sz="1500" b="1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92164" name="Picture 9" descr="original_pencil_w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9816" y="1206696"/>
            <a:ext cx="1259972" cy="520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5" name="Picture 10" descr="original_pencil_w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478" y="1164507"/>
            <a:ext cx="1199974" cy="597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1E07D02-CC48-40B3-BDF6-652D4C850210}"/>
              </a:ext>
            </a:extLst>
          </p:cNvPr>
          <p:cNvSpPr txBox="1"/>
          <p:nvPr/>
        </p:nvSpPr>
        <p:spPr>
          <a:xfrm>
            <a:off x="2027200" y="2563838"/>
            <a:ext cx="7969564" cy="528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35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. </a:t>
            </a:r>
            <a:r>
              <a:rPr lang="en-US" sz="2835" dirty="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ọc thuộc định nghĩa hai tam giác bằng nhau</a:t>
            </a:r>
            <a:endParaRPr lang="en-US" sz="2835" dirty="0"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E0D1F-8A83-40C0-B461-5883060AEFB3}"/>
              </a:ext>
            </a:extLst>
          </p:cNvPr>
          <p:cNvSpPr txBox="1"/>
          <p:nvPr/>
        </p:nvSpPr>
        <p:spPr>
          <a:xfrm>
            <a:off x="2027200" y="1947401"/>
            <a:ext cx="5930155" cy="528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35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1. </a:t>
            </a:r>
            <a:r>
              <a:rPr lang="en-US" sz="2835" dirty="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oàn thành việc viết bài vào vở.</a:t>
            </a:r>
            <a:endParaRPr lang="en-US" sz="2835" dirty="0"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31658C-63AB-4822-AEED-22BF7254E9D0}"/>
              </a:ext>
            </a:extLst>
          </p:cNvPr>
          <p:cNvSpPr txBox="1"/>
          <p:nvPr/>
        </p:nvSpPr>
        <p:spPr>
          <a:xfrm>
            <a:off x="2892539" y="1164507"/>
            <a:ext cx="5477277" cy="746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52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</a:t>
            </a:r>
            <a:r>
              <a:rPr lang="vi-VN" sz="4252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ư</a:t>
            </a:r>
            <a:r>
              <a:rPr lang="en-US" sz="4252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ớng</a:t>
            </a:r>
            <a:r>
              <a:rPr lang="en-US" sz="4252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4252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ẫn</a:t>
            </a:r>
            <a:r>
              <a:rPr lang="en-US" sz="4252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4252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ề</a:t>
            </a:r>
            <a:r>
              <a:rPr lang="en-US" sz="4252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4252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hà</a:t>
            </a:r>
            <a:endParaRPr lang="en-US" sz="4252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E07D02-CC48-40B3-BDF6-652D4C850210}"/>
              </a:ext>
            </a:extLst>
          </p:cNvPr>
          <p:cNvSpPr txBox="1"/>
          <p:nvPr/>
        </p:nvSpPr>
        <p:spPr>
          <a:xfrm>
            <a:off x="2027200" y="3936156"/>
            <a:ext cx="7969564" cy="96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35" dirty="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4. Chuẩn bị nội dung phần 2. Trường hợp bằng nhau thứ nhất của tam giác: cạnh – cạnh – cạnh (c.c.c)</a:t>
            </a:r>
            <a:endParaRPr lang="en-US" sz="2835" dirty="0"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E07D02-CC48-40B3-BDF6-652D4C850210}"/>
              </a:ext>
            </a:extLst>
          </p:cNvPr>
          <p:cNvSpPr txBox="1"/>
          <p:nvPr/>
        </p:nvSpPr>
        <p:spPr>
          <a:xfrm>
            <a:off x="2027200" y="3249997"/>
            <a:ext cx="7969564" cy="528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35" dirty="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3. </a:t>
            </a:r>
            <a:r>
              <a:rPr lang="en-US" sz="2835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Làm </a:t>
            </a:r>
            <a:r>
              <a:rPr lang="en-US" sz="2835" dirty="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Luyện tập 1/65sgk, 4.4; 4.5/67sgk</a:t>
            </a:r>
            <a:endParaRPr lang="en-US" sz="2835" dirty="0"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12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" name="Google Shape;2252;p74"/>
          <p:cNvSpPr txBox="1">
            <a:spLocks noGrp="1"/>
          </p:cNvSpPr>
          <p:nvPr>
            <p:ph type="title"/>
          </p:nvPr>
        </p:nvSpPr>
        <p:spPr>
          <a:xfrm>
            <a:off x="1253822" y="907100"/>
            <a:ext cx="8319669" cy="8794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GB" dirty="0"/>
              <a:t>Chúc </a:t>
            </a:r>
            <a:r>
              <a:rPr lang="en-GB" dirty="0" smtClean="0"/>
              <a:t>quý thầy cô cùng các em nhiều sức khỏe và niểm vui</a:t>
            </a:r>
            <a:endParaRPr dirty="0"/>
          </a:p>
        </p:txBody>
      </p:sp>
      <p:grpSp>
        <p:nvGrpSpPr>
          <p:cNvPr id="2253" name="Google Shape;2253;p74"/>
          <p:cNvGrpSpPr/>
          <p:nvPr/>
        </p:nvGrpSpPr>
        <p:grpSpPr>
          <a:xfrm>
            <a:off x="1543547" y="2642808"/>
            <a:ext cx="1775552" cy="1841189"/>
            <a:chOff x="5904700" y="2250375"/>
            <a:chExt cx="2009225" cy="2083500"/>
          </a:xfrm>
        </p:grpSpPr>
        <p:sp>
          <p:nvSpPr>
            <p:cNvPr id="2254" name="Google Shape;2254;p74"/>
            <p:cNvSpPr/>
            <p:nvPr/>
          </p:nvSpPr>
          <p:spPr>
            <a:xfrm>
              <a:off x="7357850" y="3637100"/>
              <a:ext cx="221300" cy="203500"/>
            </a:xfrm>
            <a:custGeom>
              <a:avLst/>
              <a:gdLst/>
              <a:ahLst/>
              <a:cxnLst/>
              <a:rect l="l" t="t" r="r" b="b"/>
              <a:pathLst>
                <a:path w="8852" h="8140" extrusionOk="0">
                  <a:moveTo>
                    <a:pt x="8851" y="2762"/>
                  </a:moveTo>
                  <a:cubicBezTo>
                    <a:pt x="8516" y="3850"/>
                    <a:pt x="8202" y="4875"/>
                    <a:pt x="7889" y="5859"/>
                  </a:cubicBezTo>
                  <a:cubicBezTo>
                    <a:pt x="7805" y="6110"/>
                    <a:pt x="7763" y="6361"/>
                    <a:pt x="7679" y="6591"/>
                  </a:cubicBezTo>
                  <a:cubicBezTo>
                    <a:pt x="7533" y="7072"/>
                    <a:pt x="7177" y="7302"/>
                    <a:pt x="6696" y="7386"/>
                  </a:cubicBezTo>
                  <a:cubicBezTo>
                    <a:pt x="6298" y="7428"/>
                    <a:pt x="5922" y="7574"/>
                    <a:pt x="5566" y="7637"/>
                  </a:cubicBezTo>
                  <a:cubicBezTo>
                    <a:pt x="5252" y="7721"/>
                    <a:pt x="4917" y="7805"/>
                    <a:pt x="4604" y="7846"/>
                  </a:cubicBezTo>
                  <a:cubicBezTo>
                    <a:pt x="4081" y="7951"/>
                    <a:pt x="3557" y="8035"/>
                    <a:pt x="2951" y="8139"/>
                  </a:cubicBezTo>
                  <a:cubicBezTo>
                    <a:pt x="1151" y="7491"/>
                    <a:pt x="524" y="7114"/>
                    <a:pt x="0" y="6382"/>
                  </a:cubicBezTo>
                  <a:cubicBezTo>
                    <a:pt x="147" y="5650"/>
                    <a:pt x="356" y="4917"/>
                    <a:pt x="754" y="4248"/>
                  </a:cubicBezTo>
                  <a:cubicBezTo>
                    <a:pt x="1235" y="3411"/>
                    <a:pt x="1758" y="2574"/>
                    <a:pt x="2323" y="1758"/>
                  </a:cubicBezTo>
                  <a:cubicBezTo>
                    <a:pt x="2741" y="1130"/>
                    <a:pt x="3327" y="649"/>
                    <a:pt x="3934" y="188"/>
                  </a:cubicBezTo>
                  <a:cubicBezTo>
                    <a:pt x="4122" y="21"/>
                    <a:pt x="4332" y="0"/>
                    <a:pt x="4562" y="21"/>
                  </a:cubicBezTo>
                  <a:cubicBezTo>
                    <a:pt x="4959" y="105"/>
                    <a:pt x="5315" y="188"/>
                    <a:pt x="5713" y="272"/>
                  </a:cubicBezTo>
                  <a:cubicBezTo>
                    <a:pt x="6298" y="398"/>
                    <a:pt x="6863" y="502"/>
                    <a:pt x="7470" y="628"/>
                  </a:cubicBezTo>
                  <a:cubicBezTo>
                    <a:pt x="7679" y="963"/>
                    <a:pt x="7889" y="1360"/>
                    <a:pt x="8119" y="1737"/>
                  </a:cubicBezTo>
                  <a:cubicBezTo>
                    <a:pt x="8370" y="2134"/>
                    <a:pt x="8642" y="2469"/>
                    <a:pt x="8851" y="276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5" name="Google Shape;2255;p74"/>
            <p:cNvSpPr/>
            <p:nvPr/>
          </p:nvSpPr>
          <p:spPr>
            <a:xfrm>
              <a:off x="7379825" y="3841625"/>
              <a:ext cx="238550" cy="202450"/>
            </a:xfrm>
            <a:custGeom>
              <a:avLst/>
              <a:gdLst/>
              <a:ahLst/>
              <a:cxnLst/>
              <a:rect l="l" t="t" r="r" b="b"/>
              <a:pathLst>
                <a:path w="9542" h="8098" extrusionOk="0">
                  <a:moveTo>
                    <a:pt x="9541" y="2051"/>
                  </a:moveTo>
                  <a:cubicBezTo>
                    <a:pt x="9207" y="2658"/>
                    <a:pt x="9018" y="3222"/>
                    <a:pt x="8893" y="3829"/>
                  </a:cubicBezTo>
                  <a:cubicBezTo>
                    <a:pt x="8788" y="4415"/>
                    <a:pt x="8558" y="4959"/>
                    <a:pt x="8349" y="5503"/>
                  </a:cubicBezTo>
                  <a:cubicBezTo>
                    <a:pt x="8286" y="5629"/>
                    <a:pt x="8160" y="5817"/>
                    <a:pt x="8014" y="5838"/>
                  </a:cubicBezTo>
                  <a:cubicBezTo>
                    <a:pt x="7595" y="5984"/>
                    <a:pt x="7240" y="6215"/>
                    <a:pt x="6968" y="6528"/>
                  </a:cubicBezTo>
                  <a:cubicBezTo>
                    <a:pt x="6445" y="7052"/>
                    <a:pt x="5880" y="7491"/>
                    <a:pt x="5168" y="7763"/>
                  </a:cubicBezTo>
                  <a:cubicBezTo>
                    <a:pt x="4938" y="7826"/>
                    <a:pt x="4729" y="7993"/>
                    <a:pt x="4562" y="8098"/>
                  </a:cubicBezTo>
                  <a:cubicBezTo>
                    <a:pt x="3076" y="7407"/>
                    <a:pt x="795" y="5294"/>
                    <a:pt x="0" y="3892"/>
                  </a:cubicBezTo>
                  <a:cubicBezTo>
                    <a:pt x="209" y="3641"/>
                    <a:pt x="398" y="3369"/>
                    <a:pt x="628" y="3160"/>
                  </a:cubicBezTo>
                  <a:cubicBezTo>
                    <a:pt x="1277" y="2553"/>
                    <a:pt x="1800" y="1862"/>
                    <a:pt x="2260" y="1130"/>
                  </a:cubicBezTo>
                  <a:cubicBezTo>
                    <a:pt x="2511" y="754"/>
                    <a:pt x="2846" y="586"/>
                    <a:pt x="3306" y="565"/>
                  </a:cubicBezTo>
                  <a:cubicBezTo>
                    <a:pt x="3976" y="502"/>
                    <a:pt x="4624" y="398"/>
                    <a:pt x="5252" y="168"/>
                  </a:cubicBezTo>
                  <a:cubicBezTo>
                    <a:pt x="5650" y="42"/>
                    <a:pt x="6089" y="42"/>
                    <a:pt x="6487" y="0"/>
                  </a:cubicBezTo>
                  <a:cubicBezTo>
                    <a:pt x="6675" y="0"/>
                    <a:pt x="6884" y="84"/>
                    <a:pt x="7010" y="209"/>
                  </a:cubicBezTo>
                  <a:cubicBezTo>
                    <a:pt x="7512" y="628"/>
                    <a:pt x="8035" y="1005"/>
                    <a:pt x="8663" y="1193"/>
                  </a:cubicBezTo>
                  <a:cubicBezTo>
                    <a:pt x="8767" y="1214"/>
                    <a:pt x="8872" y="1298"/>
                    <a:pt x="8956" y="1360"/>
                  </a:cubicBezTo>
                  <a:cubicBezTo>
                    <a:pt x="9186" y="1549"/>
                    <a:pt x="9332" y="1800"/>
                    <a:pt x="9541" y="20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6" name="Google Shape;2256;p74"/>
            <p:cNvSpPr/>
            <p:nvPr/>
          </p:nvSpPr>
          <p:spPr>
            <a:xfrm>
              <a:off x="7562375" y="3581650"/>
              <a:ext cx="254775" cy="162700"/>
            </a:xfrm>
            <a:custGeom>
              <a:avLst/>
              <a:gdLst/>
              <a:ahLst/>
              <a:cxnLst/>
              <a:rect l="l" t="t" r="r" b="b"/>
              <a:pathLst>
                <a:path w="10191" h="6508" extrusionOk="0">
                  <a:moveTo>
                    <a:pt x="10190" y="3118"/>
                  </a:moveTo>
                  <a:cubicBezTo>
                    <a:pt x="10086" y="3620"/>
                    <a:pt x="9960" y="4059"/>
                    <a:pt x="9918" y="4520"/>
                  </a:cubicBezTo>
                  <a:cubicBezTo>
                    <a:pt x="9856" y="4834"/>
                    <a:pt x="9709" y="5022"/>
                    <a:pt x="9437" y="5189"/>
                  </a:cubicBezTo>
                  <a:cubicBezTo>
                    <a:pt x="8726" y="5629"/>
                    <a:pt x="8035" y="6047"/>
                    <a:pt x="7303" y="6507"/>
                  </a:cubicBezTo>
                  <a:cubicBezTo>
                    <a:pt x="7094" y="6403"/>
                    <a:pt x="6864" y="6361"/>
                    <a:pt x="6696" y="6235"/>
                  </a:cubicBezTo>
                  <a:cubicBezTo>
                    <a:pt x="6319" y="5943"/>
                    <a:pt x="5901" y="5775"/>
                    <a:pt x="5483" y="5650"/>
                  </a:cubicBezTo>
                  <a:cubicBezTo>
                    <a:pt x="4625" y="5357"/>
                    <a:pt x="3725" y="5064"/>
                    <a:pt x="2867" y="4813"/>
                  </a:cubicBezTo>
                  <a:cubicBezTo>
                    <a:pt x="2637" y="4729"/>
                    <a:pt x="2386" y="4729"/>
                    <a:pt x="2135" y="4729"/>
                  </a:cubicBezTo>
                  <a:cubicBezTo>
                    <a:pt x="1926" y="4729"/>
                    <a:pt x="1695" y="4750"/>
                    <a:pt x="1486" y="4750"/>
                  </a:cubicBezTo>
                  <a:cubicBezTo>
                    <a:pt x="1151" y="4290"/>
                    <a:pt x="796" y="3871"/>
                    <a:pt x="461" y="3432"/>
                  </a:cubicBezTo>
                  <a:cubicBezTo>
                    <a:pt x="356" y="3264"/>
                    <a:pt x="252" y="3118"/>
                    <a:pt x="147" y="2930"/>
                  </a:cubicBezTo>
                  <a:cubicBezTo>
                    <a:pt x="1" y="2637"/>
                    <a:pt x="21" y="2323"/>
                    <a:pt x="210" y="2072"/>
                  </a:cubicBezTo>
                  <a:cubicBezTo>
                    <a:pt x="565" y="1549"/>
                    <a:pt x="963" y="1046"/>
                    <a:pt x="1340" y="502"/>
                  </a:cubicBezTo>
                  <a:cubicBezTo>
                    <a:pt x="1486" y="272"/>
                    <a:pt x="1674" y="168"/>
                    <a:pt x="1946" y="126"/>
                  </a:cubicBezTo>
                  <a:cubicBezTo>
                    <a:pt x="2742" y="63"/>
                    <a:pt x="3495" y="0"/>
                    <a:pt x="4248" y="272"/>
                  </a:cubicBezTo>
                  <a:cubicBezTo>
                    <a:pt x="5085" y="544"/>
                    <a:pt x="5964" y="795"/>
                    <a:pt x="6822" y="1025"/>
                  </a:cubicBezTo>
                  <a:cubicBezTo>
                    <a:pt x="7763" y="1277"/>
                    <a:pt x="8663" y="1695"/>
                    <a:pt x="9353" y="2406"/>
                  </a:cubicBezTo>
                  <a:cubicBezTo>
                    <a:pt x="9625" y="2616"/>
                    <a:pt x="9877" y="2825"/>
                    <a:pt x="10190" y="31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7" name="Google Shape;2257;p74"/>
            <p:cNvSpPr/>
            <p:nvPr/>
          </p:nvSpPr>
          <p:spPr>
            <a:xfrm>
              <a:off x="7611550" y="3869350"/>
              <a:ext cx="170025" cy="198275"/>
            </a:xfrm>
            <a:custGeom>
              <a:avLst/>
              <a:gdLst/>
              <a:ahLst/>
              <a:cxnLst/>
              <a:rect l="l" t="t" r="r" b="b"/>
              <a:pathLst>
                <a:path w="6801" h="7931" extrusionOk="0">
                  <a:moveTo>
                    <a:pt x="6633" y="1988"/>
                  </a:moveTo>
                  <a:cubicBezTo>
                    <a:pt x="6466" y="3306"/>
                    <a:pt x="6759" y="4562"/>
                    <a:pt x="6801" y="5775"/>
                  </a:cubicBezTo>
                  <a:cubicBezTo>
                    <a:pt x="6026" y="6570"/>
                    <a:pt x="3976" y="7595"/>
                    <a:pt x="2407" y="7930"/>
                  </a:cubicBezTo>
                  <a:cubicBezTo>
                    <a:pt x="2093" y="7826"/>
                    <a:pt x="1904" y="7595"/>
                    <a:pt x="1779" y="7303"/>
                  </a:cubicBezTo>
                  <a:cubicBezTo>
                    <a:pt x="1674" y="7093"/>
                    <a:pt x="1570" y="6905"/>
                    <a:pt x="1465" y="6717"/>
                  </a:cubicBezTo>
                  <a:cubicBezTo>
                    <a:pt x="1193" y="6256"/>
                    <a:pt x="900" y="5838"/>
                    <a:pt x="544" y="5440"/>
                  </a:cubicBezTo>
                  <a:cubicBezTo>
                    <a:pt x="314" y="5210"/>
                    <a:pt x="168" y="4896"/>
                    <a:pt x="0" y="4582"/>
                  </a:cubicBezTo>
                  <a:cubicBezTo>
                    <a:pt x="63" y="4310"/>
                    <a:pt x="147" y="4080"/>
                    <a:pt x="210" y="3850"/>
                  </a:cubicBezTo>
                  <a:cubicBezTo>
                    <a:pt x="335" y="3411"/>
                    <a:pt x="440" y="2930"/>
                    <a:pt x="565" y="2490"/>
                  </a:cubicBezTo>
                  <a:cubicBezTo>
                    <a:pt x="733" y="2051"/>
                    <a:pt x="900" y="1590"/>
                    <a:pt x="1067" y="1151"/>
                  </a:cubicBezTo>
                  <a:cubicBezTo>
                    <a:pt x="1632" y="900"/>
                    <a:pt x="2218" y="691"/>
                    <a:pt x="2720" y="314"/>
                  </a:cubicBezTo>
                  <a:cubicBezTo>
                    <a:pt x="2867" y="189"/>
                    <a:pt x="3139" y="189"/>
                    <a:pt x="3327" y="168"/>
                  </a:cubicBezTo>
                  <a:cubicBezTo>
                    <a:pt x="3725" y="105"/>
                    <a:pt x="4101" y="63"/>
                    <a:pt x="4541" y="0"/>
                  </a:cubicBezTo>
                  <a:cubicBezTo>
                    <a:pt x="5378" y="419"/>
                    <a:pt x="5985" y="1214"/>
                    <a:pt x="6633" y="198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8" name="Google Shape;2258;p74"/>
            <p:cNvSpPr/>
            <p:nvPr/>
          </p:nvSpPr>
          <p:spPr>
            <a:xfrm>
              <a:off x="7728725" y="3726550"/>
              <a:ext cx="166875" cy="197225"/>
            </a:xfrm>
            <a:custGeom>
              <a:avLst/>
              <a:gdLst/>
              <a:ahLst/>
              <a:cxnLst/>
              <a:rect l="l" t="t" r="r" b="b"/>
              <a:pathLst>
                <a:path w="6675" h="7889" extrusionOk="0">
                  <a:moveTo>
                    <a:pt x="5796" y="649"/>
                  </a:moveTo>
                  <a:cubicBezTo>
                    <a:pt x="6675" y="2908"/>
                    <a:pt x="6256" y="5105"/>
                    <a:pt x="5273" y="7302"/>
                  </a:cubicBezTo>
                  <a:cubicBezTo>
                    <a:pt x="4583" y="7386"/>
                    <a:pt x="3997" y="7888"/>
                    <a:pt x="3223" y="7784"/>
                  </a:cubicBezTo>
                  <a:cubicBezTo>
                    <a:pt x="2804" y="7344"/>
                    <a:pt x="2427" y="6926"/>
                    <a:pt x="2030" y="6507"/>
                  </a:cubicBezTo>
                  <a:cubicBezTo>
                    <a:pt x="1590" y="6005"/>
                    <a:pt x="1172" y="5482"/>
                    <a:pt x="565" y="5168"/>
                  </a:cubicBezTo>
                  <a:cubicBezTo>
                    <a:pt x="398" y="5085"/>
                    <a:pt x="293" y="4980"/>
                    <a:pt x="168" y="4875"/>
                  </a:cubicBezTo>
                  <a:cubicBezTo>
                    <a:pt x="0" y="4143"/>
                    <a:pt x="251" y="3494"/>
                    <a:pt x="461" y="2846"/>
                  </a:cubicBezTo>
                  <a:cubicBezTo>
                    <a:pt x="586" y="2448"/>
                    <a:pt x="754" y="2051"/>
                    <a:pt x="900" y="1653"/>
                  </a:cubicBezTo>
                  <a:cubicBezTo>
                    <a:pt x="984" y="1486"/>
                    <a:pt x="1109" y="1339"/>
                    <a:pt x="1298" y="1235"/>
                  </a:cubicBezTo>
                  <a:cubicBezTo>
                    <a:pt x="1904" y="900"/>
                    <a:pt x="2532" y="586"/>
                    <a:pt x="3097" y="188"/>
                  </a:cubicBezTo>
                  <a:cubicBezTo>
                    <a:pt x="3348" y="0"/>
                    <a:pt x="3599" y="0"/>
                    <a:pt x="3871" y="126"/>
                  </a:cubicBezTo>
                  <a:cubicBezTo>
                    <a:pt x="4478" y="293"/>
                    <a:pt x="5147" y="460"/>
                    <a:pt x="5796" y="64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9" name="Google Shape;2259;p74"/>
            <p:cNvSpPr/>
            <p:nvPr/>
          </p:nvSpPr>
          <p:spPr>
            <a:xfrm>
              <a:off x="7565525" y="3719225"/>
              <a:ext cx="162700" cy="154325"/>
            </a:xfrm>
            <a:custGeom>
              <a:avLst/>
              <a:gdLst/>
              <a:ahLst/>
              <a:cxnLst/>
              <a:rect l="l" t="t" r="r" b="b"/>
              <a:pathLst>
                <a:path w="6508" h="6173" extrusionOk="0">
                  <a:moveTo>
                    <a:pt x="5629" y="5147"/>
                  </a:moveTo>
                  <a:cubicBezTo>
                    <a:pt x="5440" y="5168"/>
                    <a:pt x="5231" y="5210"/>
                    <a:pt x="5022" y="5252"/>
                  </a:cubicBezTo>
                  <a:cubicBezTo>
                    <a:pt x="4603" y="5273"/>
                    <a:pt x="4185" y="5398"/>
                    <a:pt x="3850" y="5670"/>
                  </a:cubicBezTo>
                  <a:cubicBezTo>
                    <a:pt x="3536" y="5901"/>
                    <a:pt x="3160" y="6026"/>
                    <a:pt x="2783" y="6173"/>
                  </a:cubicBezTo>
                  <a:cubicBezTo>
                    <a:pt x="2490" y="5901"/>
                    <a:pt x="2218" y="5587"/>
                    <a:pt x="1904" y="5378"/>
                  </a:cubicBezTo>
                  <a:cubicBezTo>
                    <a:pt x="1590" y="5168"/>
                    <a:pt x="1172" y="5085"/>
                    <a:pt x="837" y="4875"/>
                  </a:cubicBezTo>
                  <a:cubicBezTo>
                    <a:pt x="523" y="4687"/>
                    <a:pt x="251" y="4436"/>
                    <a:pt x="0" y="4206"/>
                  </a:cubicBezTo>
                  <a:cubicBezTo>
                    <a:pt x="356" y="2950"/>
                    <a:pt x="712" y="1737"/>
                    <a:pt x="1046" y="544"/>
                  </a:cubicBezTo>
                  <a:cubicBezTo>
                    <a:pt x="1360" y="481"/>
                    <a:pt x="1653" y="502"/>
                    <a:pt x="1800" y="209"/>
                  </a:cubicBezTo>
                  <a:cubicBezTo>
                    <a:pt x="1904" y="0"/>
                    <a:pt x="2134" y="0"/>
                    <a:pt x="2323" y="63"/>
                  </a:cubicBezTo>
                  <a:cubicBezTo>
                    <a:pt x="3369" y="356"/>
                    <a:pt x="4415" y="649"/>
                    <a:pt x="5419" y="1088"/>
                  </a:cubicBezTo>
                  <a:cubicBezTo>
                    <a:pt x="5775" y="1256"/>
                    <a:pt x="6110" y="1507"/>
                    <a:pt x="6507" y="1779"/>
                  </a:cubicBezTo>
                  <a:cubicBezTo>
                    <a:pt x="6298" y="2344"/>
                    <a:pt x="6089" y="2867"/>
                    <a:pt x="5942" y="3432"/>
                  </a:cubicBezTo>
                  <a:cubicBezTo>
                    <a:pt x="5838" y="3997"/>
                    <a:pt x="5754" y="4541"/>
                    <a:pt x="5629" y="514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0" name="Google Shape;2260;p74"/>
            <p:cNvSpPr/>
            <p:nvPr/>
          </p:nvSpPr>
          <p:spPr>
            <a:xfrm>
              <a:off x="7522625" y="4008475"/>
              <a:ext cx="115100" cy="77975"/>
            </a:xfrm>
            <a:custGeom>
              <a:avLst/>
              <a:gdLst/>
              <a:ahLst/>
              <a:cxnLst/>
              <a:rect l="l" t="t" r="r" b="b"/>
              <a:pathLst>
                <a:path w="4604" h="3119" extrusionOk="0">
                  <a:moveTo>
                    <a:pt x="2972" y="85"/>
                  </a:moveTo>
                  <a:cubicBezTo>
                    <a:pt x="3725" y="691"/>
                    <a:pt x="4290" y="1445"/>
                    <a:pt x="4604" y="2365"/>
                  </a:cubicBezTo>
                  <a:cubicBezTo>
                    <a:pt x="4122" y="2867"/>
                    <a:pt x="3557" y="3119"/>
                    <a:pt x="2930" y="2972"/>
                  </a:cubicBezTo>
                  <a:cubicBezTo>
                    <a:pt x="1946" y="2721"/>
                    <a:pt x="1005" y="2365"/>
                    <a:pt x="42" y="2051"/>
                  </a:cubicBezTo>
                  <a:cubicBezTo>
                    <a:pt x="21" y="2051"/>
                    <a:pt x="21" y="1989"/>
                    <a:pt x="0" y="1947"/>
                  </a:cubicBezTo>
                  <a:cubicBezTo>
                    <a:pt x="21" y="1884"/>
                    <a:pt x="63" y="1821"/>
                    <a:pt x="126" y="1779"/>
                  </a:cubicBezTo>
                  <a:cubicBezTo>
                    <a:pt x="670" y="1570"/>
                    <a:pt x="1151" y="1214"/>
                    <a:pt x="1570" y="796"/>
                  </a:cubicBezTo>
                  <a:cubicBezTo>
                    <a:pt x="1632" y="712"/>
                    <a:pt x="1737" y="629"/>
                    <a:pt x="1800" y="566"/>
                  </a:cubicBezTo>
                  <a:cubicBezTo>
                    <a:pt x="2114" y="189"/>
                    <a:pt x="2511" y="1"/>
                    <a:pt x="2972" y="8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1" name="Google Shape;2261;p74"/>
            <p:cNvSpPr/>
            <p:nvPr/>
          </p:nvSpPr>
          <p:spPr>
            <a:xfrm>
              <a:off x="7347375" y="3827500"/>
              <a:ext cx="66475" cy="89475"/>
            </a:xfrm>
            <a:custGeom>
              <a:avLst/>
              <a:gdLst/>
              <a:ahLst/>
              <a:cxnLst/>
              <a:rect l="l" t="t" r="r" b="b"/>
              <a:pathLst>
                <a:path w="2659" h="3579" extrusionOk="0">
                  <a:moveTo>
                    <a:pt x="2658" y="1256"/>
                  </a:moveTo>
                  <a:cubicBezTo>
                    <a:pt x="2219" y="2281"/>
                    <a:pt x="1466" y="2825"/>
                    <a:pt x="775" y="3578"/>
                  </a:cubicBezTo>
                  <a:cubicBezTo>
                    <a:pt x="378" y="2804"/>
                    <a:pt x="252" y="2051"/>
                    <a:pt x="106" y="1277"/>
                  </a:cubicBezTo>
                  <a:cubicBezTo>
                    <a:pt x="22" y="858"/>
                    <a:pt x="1" y="440"/>
                    <a:pt x="168" y="0"/>
                  </a:cubicBezTo>
                  <a:cubicBezTo>
                    <a:pt x="587" y="210"/>
                    <a:pt x="1005" y="440"/>
                    <a:pt x="1424" y="649"/>
                  </a:cubicBezTo>
                  <a:cubicBezTo>
                    <a:pt x="1821" y="858"/>
                    <a:pt x="2219" y="1047"/>
                    <a:pt x="2658" y="125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2" name="Google Shape;2262;p74"/>
            <p:cNvSpPr/>
            <p:nvPr/>
          </p:nvSpPr>
          <p:spPr>
            <a:xfrm>
              <a:off x="7484950" y="3589500"/>
              <a:ext cx="85825" cy="44475"/>
            </a:xfrm>
            <a:custGeom>
              <a:avLst/>
              <a:gdLst/>
              <a:ahLst/>
              <a:cxnLst/>
              <a:rect l="l" t="t" r="r" b="b"/>
              <a:pathLst>
                <a:path w="3433" h="1779" extrusionOk="0">
                  <a:moveTo>
                    <a:pt x="1" y="1255"/>
                  </a:moveTo>
                  <a:cubicBezTo>
                    <a:pt x="189" y="1130"/>
                    <a:pt x="273" y="1025"/>
                    <a:pt x="294" y="1025"/>
                  </a:cubicBezTo>
                  <a:cubicBezTo>
                    <a:pt x="838" y="1172"/>
                    <a:pt x="1319" y="900"/>
                    <a:pt x="1758" y="649"/>
                  </a:cubicBezTo>
                  <a:cubicBezTo>
                    <a:pt x="2135" y="481"/>
                    <a:pt x="2491" y="272"/>
                    <a:pt x="2888" y="105"/>
                  </a:cubicBezTo>
                  <a:cubicBezTo>
                    <a:pt x="3035" y="21"/>
                    <a:pt x="3244" y="21"/>
                    <a:pt x="3432" y="0"/>
                  </a:cubicBezTo>
                  <a:cubicBezTo>
                    <a:pt x="3432" y="335"/>
                    <a:pt x="3223" y="544"/>
                    <a:pt x="3077" y="795"/>
                  </a:cubicBezTo>
                  <a:cubicBezTo>
                    <a:pt x="2972" y="921"/>
                    <a:pt x="2805" y="1025"/>
                    <a:pt x="2763" y="1172"/>
                  </a:cubicBezTo>
                  <a:cubicBezTo>
                    <a:pt x="2491" y="1695"/>
                    <a:pt x="2072" y="1779"/>
                    <a:pt x="1570" y="1653"/>
                  </a:cubicBezTo>
                  <a:cubicBezTo>
                    <a:pt x="1089" y="1528"/>
                    <a:pt x="608" y="1423"/>
                    <a:pt x="1" y="125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3" name="Google Shape;2263;p74"/>
            <p:cNvSpPr/>
            <p:nvPr/>
          </p:nvSpPr>
          <p:spPr>
            <a:xfrm>
              <a:off x="7797775" y="3937875"/>
              <a:ext cx="47625" cy="51800"/>
            </a:xfrm>
            <a:custGeom>
              <a:avLst/>
              <a:gdLst/>
              <a:ahLst/>
              <a:cxnLst/>
              <a:rect l="l" t="t" r="r" b="b"/>
              <a:pathLst>
                <a:path w="1905" h="2072" extrusionOk="0">
                  <a:moveTo>
                    <a:pt x="0" y="189"/>
                  </a:moveTo>
                  <a:cubicBezTo>
                    <a:pt x="649" y="126"/>
                    <a:pt x="1256" y="84"/>
                    <a:pt x="1904" y="0"/>
                  </a:cubicBezTo>
                  <a:cubicBezTo>
                    <a:pt x="1590" y="858"/>
                    <a:pt x="963" y="1444"/>
                    <a:pt x="398" y="2072"/>
                  </a:cubicBezTo>
                  <a:cubicBezTo>
                    <a:pt x="188" y="2072"/>
                    <a:pt x="188" y="1946"/>
                    <a:pt x="147" y="1841"/>
                  </a:cubicBezTo>
                  <a:cubicBezTo>
                    <a:pt x="105" y="1318"/>
                    <a:pt x="42" y="795"/>
                    <a:pt x="0" y="18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4" name="Google Shape;2264;p74"/>
            <p:cNvSpPr/>
            <p:nvPr/>
          </p:nvSpPr>
          <p:spPr>
            <a:xfrm>
              <a:off x="7831775" y="3681025"/>
              <a:ext cx="31400" cy="33500"/>
            </a:xfrm>
            <a:custGeom>
              <a:avLst/>
              <a:gdLst/>
              <a:ahLst/>
              <a:cxnLst/>
              <a:rect l="l" t="t" r="r" b="b"/>
              <a:pathLst>
                <a:path w="1256" h="1340" extrusionOk="0">
                  <a:moveTo>
                    <a:pt x="335" y="1"/>
                  </a:moveTo>
                  <a:cubicBezTo>
                    <a:pt x="628" y="398"/>
                    <a:pt x="921" y="817"/>
                    <a:pt x="1256" y="1277"/>
                  </a:cubicBezTo>
                  <a:cubicBezTo>
                    <a:pt x="1046" y="1298"/>
                    <a:pt x="942" y="1340"/>
                    <a:pt x="837" y="1298"/>
                  </a:cubicBezTo>
                  <a:cubicBezTo>
                    <a:pt x="649" y="1277"/>
                    <a:pt x="461" y="1235"/>
                    <a:pt x="272" y="1172"/>
                  </a:cubicBezTo>
                  <a:cubicBezTo>
                    <a:pt x="0" y="335"/>
                    <a:pt x="0" y="335"/>
                    <a:pt x="3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5" name="Google Shape;2265;p74"/>
            <p:cNvSpPr/>
            <p:nvPr/>
          </p:nvSpPr>
          <p:spPr>
            <a:xfrm>
              <a:off x="7319650" y="3553925"/>
              <a:ext cx="594275" cy="553450"/>
            </a:xfrm>
            <a:custGeom>
              <a:avLst/>
              <a:gdLst/>
              <a:ahLst/>
              <a:cxnLst/>
              <a:rect l="l" t="t" r="r" b="b"/>
              <a:pathLst>
                <a:path w="23771" h="22138" extrusionOk="0">
                  <a:moveTo>
                    <a:pt x="23645" y="9249"/>
                  </a:moveTo>
                  <a:cubicBezTo>
                    <a:pt x="23770" y="10483"/>
                    <a:pt x="23666" y="11425"/>
                    <a:pt x="23435" y="12366"/>
                  </a:cubicBezTo>
                  <a:cubicBezTo>
                    <a:pt x="23226" y="13161"/>
                    <a:pt x="23017" y="13998"/>
                    <a:pt x="22682" y="14730"/>
                  </a:cubicBezTo>
                  <a:cubicBezTo>
                    <a:pt x="22285" y="15567"/>
                    <a:pt x="21782" y="16363"/>
                    <a:pt x="21238" y="17095"/>
                  </a:cubicBezTo>
                  <a:cubicBezTo>
                    <a:pt x="20632" y="17869"/>
                    <a:pt x="19941" y="18539"/>
                    <a:pt x="19251" y="19271"/>
                  </a:cubicBezTo>
                  <a:cubicBezTo>
                    <a:pt x="19167" y="19334"/>
                    <a:pt x="19104" y="19417"/>
                    <a:pt x="19000" y="19480"/>
                  </a:cubicBezTo>
                  <a:cubicBezTo>
                    <a:pt x="17556" y="20380"/>
                    <a:pt x="16091" y="21280"/>
                    <a:pt x="14355" y="21593"/>
                  </a:cubicBezTo>
                  <a:cubicBezTo>
                    <a:pt x="14041" y="21635"/>
                    <a:pt x="13706" y="21677"/>
                    <a:pt x="13371" y="21698"/>
                  </a:cubicBezTo>
                  <a:cubicBezTo>
                    <a:pt x="12890" y="21740"/>
                    <a:pt x="12430" y="21803"/>
                    <a:pt x="11948" y="21907"/>
                  </a:cubicBezTo>
                  <a:cubicBezTo>
                    <a:pt x="11174" y="22096"/>
                    <a:pt x="10379" y="22137"/>
                    <a:pt x="9542" y="21907"/>
                  </a:cubicBezTo>
                  <a:cubicBezTo>
                    <a:pt x="7408" y="21321"/>
                    <a:pt x="5546" y="20254"/>
                    <a:pt x="3872" y="18790"/>
                  </a:cubicBezTo>
                  <a:cubicBezTo>
                    <a:pt x="2784" y="17827"/>
                    <a:pt x="1863" y="16697"/>
                    <a:pt x="1026" y="15484"/>
                  </a:cubicBezTo>
                  <a:cubicBezTo>
                    <a:pt x="922" y="15358"/>
                    <a:pt x="838" y="15212"/>
                    <a:pt x="796" y="15044"/>
                  </a:cubicBezTo>
                  <a:cubicBezTo>
                    <a:pt x="440" y="14082"/>
                    <a:pt x="127" y="13078"/>
                    <a:pt x="22" y="12031"/>
                  </a:cubicBezTo>
                  <a:cubicBezTo>
                    <a:pt x="1" y="11592"/>
                    <a:pt x="22" y="11153"/>
                    <a:pt x="85" y="10713"/>
                  </a:cubicBezTo>
                  <a:cubicBezTo>
                    <a:pt x="378" y="8663"/>
                    <a:pt x="1215" y="6863"/>
                    <a:pt x="2365" y="5168"/>
                  </a:cubicBezTo>
                  <a:cubicBezTo>
                    <a:pt x="3349" y="3662"/>
                    <a:pt x="4688" y="2595"/>
                    <a:pt x="6132" y="1632"/>
                  </a:cubicBezTo>
                  <a:cubicBezTo>
                    <a:pt x="6655" y="1298"/>
                    <a:pt x="7220" y="1046"/>
                    <a:pt x="7847" y="1046"/>
                  </a:cubicBezTo>
                  <a:cubicBezTo>
                    <a:pt x="8161" y="1046"/>
                    <a:pt x="8454" y="942"/>
                    <a:pt x="8747" y="816"/>
                  </a:cubicBezTo>
                  <a:cubicBezTo>
                    <a:pt x="9270" y="523"/>
                    <a:pt x="9835" y="398"/>
                    <a:pt x="10421" y="314"/>
                  </a:cubicBezTo>
                  <a:cubicBezTo>
                    <a:pt x="12890" y="42"/>
                    <a:pt x="12890" y="0"/>
                    <a:pt x="15359" y="712"/>
                  </a:cubicBezTo>
                  <a:cubicBezTo>
                    <a:pt x="16175" y="942"/>
                    <a:pt x="16949" y="1214"/>
                    <a:pt x="17744" y="1507"/>
                  </a:cubicBezTo>
                  <a:cubicBezTo>
                    <a:pt x="18309" y="1716"/>
                    <a:pt x="18832" y="2030"/>
                    <a:pt x="19313" y="2448"/>
                  </a:cubicBezTo>
                  <a:cubicBezTo>
                    <a:pt x="19460" y="2595"/>
                    <a:pt x="19648" y="2762"/>
                    <a:pt x="19837" y="2867"/>
                  </a:cubicBezTo>
                  <a:cubicBezTo>
                    <a:pt x="20925" y="3599"/>
                    <a:pt x="21720" y="4603"/>
                    <a:pt x="22452" y="5650"/>
                  </a:cubicBezTo>
                  <a:cubicBezTo>
                    <a:pt x="22578" y="5859"/>
                    <a:pt x="22703" y="6068"/>
                    <a:pt x="22808" y="6319"/>
                  </a:cubicBezTo>
                  <a:cubicBezTo>
                    <a:pt x="23289" y="7365"/>
                    <a:pt x="23561" y="8412"/>
                    <a:pt x="23645" y="9249"/>
                  </a:cubicBezTo>
                  <a:close/>
                  <a:moveTo>
                    <a:pt x="10379" y="6089"/>
                  </a:moveTo>
                  <a:cubicBezTo>
                    <a:pt x="10170" y="5796"/>
                    <a:pt x="9898" y="5419"/>
                    <a:pt x="9647" y="5064"/>
                  </a:cubicBezTo>
                  <a:cubicBezTo>
                    <a:pt x="9417" y="4687"/>
                    <a:pt x="9207" y="4311"/>
                    <a:pt x="8998" y="3955"/>
                  </a:cubicBezTo>
                  <a:cubicBezTo>
                    <a:pt x="8391" y="3829"/>
                    <a:pt x="7826" y="3704"/>
                    <a:pt x="7241" y="3599"/>
                  </a:cubicBezTo>
                  <a:cubicBezTo>
                    <a:pt x="6864" y="3515"/>
                    <a:pt x="6487" y="3432"/>
                    <a:pt x="6090" y="3369"/>
                  </a:cubicBezTo>
                  <a:cubicBezTo>
                    <a:pt x="5860" y="3306"/>
                    <a:pt x="5650" y="3369"/>
                    <a:pt x="5462" y="3515"/>
                  </a:cubicBezTo>
                  <a:cubicBezTo>
                    <a:pt x="4876" y="3997"/>
                    <a:pt x="4269" y="4457"/>
                    <a:pt x="3851" y="5085"/>
                  </a:cubicBezTo>
                  <a:cubicBezTo>
                    <a:pt x="3307" y="5901"/>
                    <a:pt x="2784" y="6738"/>
                    <a:pt x="2282" y="7575"/>
                  </a:cubicBezTo>
                  <a:cubicBezTo>
                    <a:pt x="1884" y="8244"/>
                    <a:pt x="1675" y="9018"/>
                    <a:pt x="1528" y="9709"/>
                  </a:cubicBezTo>
                  <a:cubicBezTo>
                    <a:pt x="2052" y="10420"/>
                    <a:pt x="2679" y="10797"/>
                    <a:pt x="4479" y="11466"/>
                  </a:cubicBezTo>
                  <a:cubicBezTo>
                    <a:pt x="5085" y="11362"/>
                    <a:pt x="5609" y="11278"/>
                    <a:pt x="6132" y="11173"/>
                  </a:cubicBezTo>
                  <a:cubicBezTo>
                    <a:pt x="6466" y="11132"/>
                    <a:pt x="6780" y="11048"/>
                    <a:pt x="7094" y="10964"/>
                  </a:cubicBezTo>
                  <a:cubicBezTo>
                    <a:pt x="7492" y="10901"/>
                    <a:pt x="7847" y="10755"/>
                    <a:pt x="8224" y="10713"/>
                  </a:cubicBezTo>
                  <a:cubicBezTo>
                    <a:pt x="8705" y="10629"/>
                    <a:pt x="9019" y="10399"/>
                    <a:pt x="9207" y="9918"/>
                  </a:cubicBezTo>
                  <a:cubicBezTo>
                    <a:pt x="9291" y="9688"/>
                    <a:pt x="9333" y="9437"/>
                    <a:pt x="9417" y="9186"/>
                  </a:cubicBezTo>
                  <a:cubicBezTo>
                    <a:pt x="9730" y="8202"/>
                    <a:pt x="10044" y="7177"/>
                    <a:pt x="10379" y="6089"/>
                  </a:cubicBezTo>
                  <a:close/>
                  <a:moveTo>
                    <a:pt x="11948" y="13559"/>
                  </a:moveTo>
                  <a:cubicBezTo>
                    <a:pt x="11739" y="13308"/>
                    <a:pt x="11593" y="13057"/>
                    <a:pt x="11404" y="12847"/>
                  </a:cubicBezTo>
                  <a:cubicBezTo>
                    <a:pt x="11321" y="12785"/>
                    <a:pt x="11216" y="12722"/>
                    <a:pt x="11111" y="12680"/>
                  </a:cubicBezTo>
                  <a:cubicBezTo>
                    <a:pt x="10484" y="12492"/>
                    <a:pt x="9961" y="12115"/>
                    <a:pt x="9479" y="11697"/>
                  </a:cubicBezTo>
                  <a:cubicBezTo>
                    <a:pt x="9333" y="11592"/>
                    <a:pt x="9103" y="11487"/>
                    <a:pt x="8956" y="11487"/>
                  </a:cubicBezTo>
                  <a:cubicBezTo>
                    <a:pt x="8517" y="11487"/>
                    <a:pt x="8078" y="11487"/>
                    <a:pt x="7722" y="11655"/>
                  </a:cubicBezTo>
                  <a:cubicBezTo>
                    <a:pt x="7094" y="11885"/>
                    <a:pt x="6445" y="12010"/>
                    <a:pt x="5755" y="12052"/>
                  </a:cubicBezTo>
                  <a:cubicBezTo>
                    <a:pt x="5316" y="12073"/>
                    <a:pt x="4960" y="12220"/>
                    <a:pt x="4709" y="12617"/>
                  </a:cubicBezTo>
                  <a:cubicBezTo>
                    <a:pt x="4228" y="13350"/>
                    <a:pt x="3704" y="14040"/>
                    <a:pt x="3098" y="14626"/>
                  </a:cubicBezTo>
                  <a:cubicBezTo>
                    <a:pt x="2847" y="14835"/>
                    <a:pt x="2658" y="15128"/>
                    <a:pt x="2470" y="15358"/>
                  </a:cubicBezTo>
                  <a:cubicBezTo>
                    <a:pt x="3244" y="16781"/>
                    <a:pt x="5525" y="18915"/>
                    <a:pt x="7010" y="19585"/>
                  </a:cubicBezTo>
                  <a:cubicBezTo>
                    <a:pt x="7199" y="19480"/>
                    <a:pt x="7408" y="19313"/>
                    <a:pt x="7638" y="19229"/>
                  </a:cubicBezTo>
                  <a:cubicBezTo>
                    <a:pt x="8350" y="18978"/>
                    <a:pt x="8894" y="18497"/>
                    <a:pt x="9417" y="18016"/>
                  </a:cubicBezTo>
                  <a:cubicBezTo>
                    <a:pt x="9710" y="17723"/>
                    <a:pt x="10044" y="17451"/>
                    <a:pt x="10463" y="17325"/>
                  </a:cubicBezTo>
                  <a:cubicBezTo>
                    <a:pt x="10588" y="17304"/>
                    <a:pt x="10756" y="17116"/>
                    <a:pt x="10798" y="16990"/>
                  </a:cubicBezTo>
                  <a:cubicBezTo>
                    <a:pt x="11007" y="16446"/>
                    <a:pt x="11216" y="15881"/>
                    <a:pt x="11363" y="15316"/>
                  </a:cubicBezTo>
                  <a:cubicBezTo>
                    <a:pt x="11404" y="14730"/>
                    <a:pt x="11593" y="14166"/>
                    <a:pt x="11948" y="13559"/>
                  </a:cubicBezTo>
                  <a:close/>
                  <a:moveTo>
                    <a:pt x="19899" y="4227"/>
                  </a:moveTo>
                  <a:cubicBezTo>
                    <a:pt x="19586" y="3955"/>
                    <a:pt x="19334" y="3746"/>
                    <a:pt x="19104" y="3515"/>
                  </a:cubicBezTo>
                  <a:cubicBezTo>
                    <a:pt x="18372" y="2804"/>
                    <a:pt x="17493" y="2386"/>
                    <a:pt x="16552" y="2134"/>
                  </a:cubicBezTo>
                  <a:cubicBezTo>
                    <a:pt x="15694" y="1904"/>
                    <a:pt x="14836" y="1653"/>
                    <a:pt x="13999" y="1381"/>
                  </a:cubicBezTo>
                  <a:cubicBezTo>
                    <a:pt x="13246" y="1088"/>
                    <a:pt x="12451" y="1172"/>
                    <a:pt x="11697" y="1235"/>
                  </a:cubicBezTo>
                  <a:cubicBezTo>
                    <a:pt x="11425" y="1277"/>
                    <a:pt x="11216" y="1381"/>
                    <a:pt x="11070" y="1611"/>
                  </a:cubicBezTo>
                  <a:cubicBezTo>
                    <a:pt x="10693" y="2134"/>
                    <a:pt x="10337" y="2658"/>
                    <a:pt x="9940" y="3181"/>
                  </a:cubicBezTo>
                  <a:cubicBezTo>
                    <a:pt x="9730" y="3474"/>
                    <a:pt x="9730" y="3746"/>
                    <a:pt x="9898" y="4039"/>
                  </a:cubicBezTo>
                  <a:cubicBezTo>
                    <a:pt x="9961" y="4227"/>
                    <a:pt x="10065" y="4373"/>
                    <a:pt x="10212" y="4541"/>
                  </a:cubicBezTo>
                  <a:lnTo>
                    <a:pt x="11216" y="5859"/>
                  </a:lnTo>
                  <a:cubicBezTo>
                    <a:pt x="11425" y="5859"/>
                    <a:pt x="11655" y="5838"/>
                    <a:pt x="11865" y="5838"/>
                  </a:cubicBezTo>
                  <a:cubicBezTo>
                    <a:pt x="12116" y="5838"/>
                    <a:pt x="12367" y="5859"/>
                    <a:pt x="12618" y="5922"/>
                  </a:cubicBezTo>
                  <a:cubicBezTo>
                    <a:pt x="13497" y="6173"/>
                    <a:pt x="14355" y="6466"/>
                    <a:pt x="15233" y="6759"/>
                  </a:cubicBezTo>
                  <a:cubicBezTo>
                    <a:pt x="15652" y="6884"/>
                    <a:pt x="16049" y="7052"/>
                    <a:pt x="16426" y="7344"/>
                  </a:cubicBezTo>
                  <a:cubicBezTo>
                    <a:pt x="16593" y="7470"/>
                    <a:pt x="16824" y="7533"/>
                    <a:pt x="17033" y="7616"/>
                  </a:cubicBezTo>
                  <a:cubicBezTo>
                    <a:pt x="17765" y="7177"/>
                    <a:pt x="18477" y="6738"/>
                    <a:pt x="19167" y="6298"/>
                  </a:cubicBezTo>
                  <a:cubicBezTo>
                    <a:pt x="19439" y="6131"/>
                    <a:pt x="19586" y="5943"/>
                    <a:pt x="19648" y="5629"/>
                  </a:cubicBezTo>
                  <a:cubicBezTo>
                    <a:pt x="19690" y="5168"/>
                    <a:pt x="19795" y="4687"/>
                    <a:pt x="19899" y="4227"/>
                  </a:cubicBezTo>
                  <a:close/>
                  <a:moveTo>
                    <a:pt x="18309" y="14605"/>
                  </a:moveTo>
                  <a:cubicBezTo>
                    <a:pt x="17661" y="13831"/>
                    <a:pt x="17075" y="13036"/>
                    <a:pt x="16280" y="12596"/>
                  </a:cubicBezTo>
                  <a:cubicBezTo>
                    <a:pt x="15819" y="12638"/>
                    <a:pt x="15443" y="12701"/>
                    <a:pt x="15066" y="12743"/>
                  </a:cubicBezTo>
                  <a:cubicBezTo>
                    <a:pt x="14857" y="12785"/>
                    <a:pt x="14585" y="12806"/>
                    <a:pt x="14438" y="12910"/>
                  </a:cubicBezTo>
                  <a:cubicBezTo>
                    <a:pt x="13936" y="13266"/>
                    <a:pt x="13371" y="13475"/>
                    <a:pt x="12785" y="13747"/>
                  </a:cubicBezTo>
                  <a:cubicBezTo>
                    <a:pt x="12639" y="14186"/>
                    <a:pt x="12430" y="14605"/>
                    <a:pt x="12304" y="15086"/>
                  </a:cubicBezTo>
                  <a:cubicBezTo>
                    <a:pt x="12137" y="15526"/>
                    <a:pt x="12032" y="15986"/>
                    <a:pt x="11927" y="16446"/>
                  </a:cubicBezTo>
                  <a:cubicBezTo>
                    <a:pt x="11844" y="16676"/>
                    <a:pt x="11802" y="16907"/>
                    <a:pt x="11718" y="17179"/>
                  </a:cubicBezTo>
                  <a:cubicBezTo>
                    <a:pt x="11907" y="17451"/>
                    <a:pt x="12032" y="17764"/>
                    <a:pt x="12262" y="18036"/>
                  </a:cubicBezTo>
                  <a:cubicBezTo>
                    <a:pt x="12639" y="18434"/>
                    <a:pt x="12932" y="18873"/>
                    <a:pt x="13183" y="19313"/>
                  </a:cubicBezTo>
                  <a:cubicBezTo>
                    <a:pt x="13287" y="19501"/>
                    <a:pt x="13413" y="19710"/>
                    <a:pt x="13497" y="19899"/>
                  </a:cubicBezTo>
                  <a:cubicBezTo>
                    <a:pt x="13622" y="20171"/>
                    <a:pt x="13811" y="20422"/>
                    <a:pt x="14124" y="20526"/>
                  </a:cubicBezTo>
                  <a:cubicBezTo>
                    <a:pt x="15694" y="20171"/>
                    <a:pt x="17786" y="19166"/>
                    <a:pt x="18518" y="18371"/>
                  </a:cubicBezTo>
                  <a:cubicBezTo>
                    <a:pt x="18414" y="17179"/>
                    <a:pt x="18163" y="15923"/>
                    <a:pt x="18309" y="14605"/>
                  </a:cubicBezTo>
                  <a:close/>
                  <a:moveTo>
                    <a:pt x="22159" y="7554"/>
                  </a:moveTo>
                  <a:cubicBezTo>
                    <a:pt x="21510" y="7365"/>
                    <a:pt x="20841" y="7198"/>
                    <a:pt x="20213" y="7031"/>
                  </a:cubicBezTo>
                  <a:cubicBezTo>
                    <a:pt x="19941" y="6947"/>
                    <a:pt x="19690" y="6947"/>
                    <a:pt x="19439" y="7093"/>
                  </a:cubicBezTo>
                  <a:cubicBezTo>
                    <a:pt x="18853" y="7470"/>
                    <a:pt x="18225" y="7805"/>
                    <a:pt x="17640" y="8140"/>
                  </a:cubicBezTo>
                  <a:cubicBezTo>
                    <a:pt x="17451" y="8244"/>
                    <a:pt x="17326" y="8391"/>
                    <a:pt x="17242" y="8558"/>
                  </a:cubicBezTo>
                  <a:cubicBezTo>
                    <a:pt x="17075" y="8956"/>
                    <a:pt x="16928" y="9353"/>
                    <a:pt x="16803" y="9751"/>
                  </a:cubicBezTo>
                  <a:cubicBezTo>
                    <a:pt x="16593" y="10399"/>
                    <a:pt x="16342" y="11048"/>
                    <a:pt x="16510" y="11780"/>
                  </a:cubicBezTo>
                  <a:cubicBezTo>
                    <a:pt x="16635" y="11885"/>
                    <a:pt x="16761" y="12010"/>
                    <a:pt x="16907" y="12073"/>
                  </a:cubicBezTo>
                  <a:cubicBezTo>
                    <a:pt x="17535" y="12387"/>
                    <a:pt x="17953" y="12889"/>
                    <a:pt x="18372" y="13412"/>
                  </a:cubicBezTo>
                  <a:cubicBezTo>
                    <a:pt x="18749" y="13852"/>
                    <a:pt x="19146" y="14249"/>
                    <a:pt x="19565" y="14689"/>
                  </a:cubicBezTo>
                  <a:cubicBezTo>
                    <a:pt x="20297" y="14772"/>
                    <a:pt x="20904" y="14270"/>
                    <a:pt x="21615" y="14207"/>
                  </a:cubicBezTo>
                  <a:cubicBezTo>
                    <a:pt x="22619" y="12010"/>
                    <a:pt x="23038" y="9813"/>
                    <a:pt x="22159" y="7554"/>
                  </a:cubicBezTo>
                  <a:close/>
                  <a:moveTo>
                    <a:pt x="15464" y="11759"/>
                  </a:moveTo>
                  <a:cubicBezTo>
                    <a:pt x="15568" y="11153"/>
                    <a:pt x="15652" y="10609"/>
                    <a:pt x="15798" y="10085"/>
                  </a:cubicBezTo>
                  <a:cubicBezTo>
                    <a:pt x="15966" y="9521"/>
                    <a:pt x="16196" y="8977"/>
                    <a:pt x="16384" y="8412"/>
                  </a:cubicBezTo>
                  <a:cubicBezTo>
                    <a:pt x="15987" y="8181"/>
                    <a:pt x="15652" y="7909"/>
                    <a:pt x="15275" y="7721"/>
                  </a:cubicBezTo>
                  <a:cubicBezTo>
                    <a:pt x="14292" y="7282"/>
                    <a:pt x="13246" y="6989"/>
                    <a:pt x="12199" y="6717"/>
                  </a:cubicBezTo>
                  <a:cubicBezTo>
                    <a:pt x="12011" y="6654"/>
                    <a:pt x="11781" y="6633"/>
                    <a:pt x="11676" y="6842"/>
                  </a:cubicBezTo>
                  <a:cubicBezTo>
                    <a:pt x="11509" y="7156"/>
                    <a:pt x="11216" y="7135"/>
                    <a:pt x="10902" y="7177"/>
                  </a:cubicBezTo>
                  <a:cubicBezTo>
                    <a:pt x="10567" y="8391"/>
                    <a:pt x="10212" y="9583"/>
                    <a:pt x="9856" y="10839"/>
                  </a:cubicBezTo>
                  <a:cubicBezTo>
                    <a:pt x="10128" y="11069"/>
                    <a:pt x="10379" y="11341"/>
                    <a:pt x="10693" y="11529"/>
                  </a:cubicBezTo>
                  <a:cubicBezTo>
                    <a:pt x="11049" y="11738"/>
                    <a:pt x="11425" y="11801"/>
                    <a:pt x="11781" y="12010"/>
                  </a:cubicBezTo>
                  <a:cubicBezTo>
                    <a:pt x="12095" y="12220"/>
                    <a:pt x="12346" y="12534"/>
                    <a:pt x="12639" y="12806"/>
                  </a:cubicBezTo>
                  <a:cubicBezTo>
                    <a:pt x="13036" y="12680"/>
                    <a:pt x="13392" y="12534"/>
                    <a:pt x="13706" y="12303"/>
                  </a:cubicBezTo>
                  <a:cubicBezTo>
                    <a:pt x="14041" y="12052"/>
                    <a:pt x="14438" y="11906"/>
                    <a:pt x="14878" y="11885"/>
                  </a:cubicBezTo>
                  <a:cubicBezTo>
                    <a:pt x="15087" y="11843"/>
                    <a:pt x="15296" y="11780"/>
                    <a:pt x="15464" y="11759"/>
                  </a:cubicBezTo>
                  <a:close/>
                  <a:moveTo>
                    <a:pt x="11091" y="18267"/>
                  </a:moveTo>
                  <a:cubicBezTo>
                    <a:pt x="10630" y="18225"/>
                    <a:pt x="10233" y="18371"/>
                    <a:pt x="9940" y="18748"/>
                  </a:cubicBezTo>
                  <a:lnTo>
                    <a:pt x="9710" y="18978"/>
                  </a:lnTo>
                  <a:cubicBezTo>
                    <a:pt x="9312" y="19417"/>
                    <a:pt x="8852" y="19752"/>
                    <a:pt x="8266" y="19961"/>
                  </a:cubicBezTo>
                  <a:cubicBezTo>
                    <a:pt x="8224" y="20003"/>
                    <a:pt x="8161" y="20066"/>
                    <a:pt x="8140" y="20129"/>
                  </a:cubicBezTo>
                  <a:cubicBezTo>
                    <a:pt x="8161" y="20171"/>
                    <a:pt x="8161" y="20233"/>
                    <a:pt x="8182" y="20233"/>
                  </a:cubicBezTo>
                  <a:cubicBezTo>
                    <a:pt x="9124" y="20547"/>
                    <a:pt x="10065" y="20903"/>
                    <a:pt x="11070" y="21154"/>
                  </a:cubicBezTo>
                  <a:cubicBezTo>
                    <a:pt x="11697" y="21301"/>
                    <a:pt x="12262" y="21049"/>
                    <a:pt x="12743" y="20547"/>
                  </a:cubicBezTo>
                  <a:cubicBezTo>
                    <a:pt x="12367" y="19606"/>
                    <a:pt x="11823" y="18873"/>
                    <a:pt x="11091" y="18267"/>
                  </a:cubicBezTo>
                  <a:close/>
                  <a:moveTo>
                    <a:pt x="3767" y="12199"/>
                  </a:moveTo>
                  <a:cubicBezTo>
                    <a:pt x="3328" y="11990"/>
                    <a:pt x="2909" y="11801"/>
                    <a:pt x="2512" y="11592"/>
                  </a:cubicBezTo>
                  <a:cubicBezTo>
                    <a:pt x="2093" y="11383"/>
                    <a:pt x="1675" y="11153"/>
                    <a:pt x="1256" y="10943"/>
                  </a:cubicBezTo>
                  <a:cubicBezTo>
                    <a:pt x="1068" y="11383"/>
                    <a:pt x="1068" y="11801"/>
                    <a:pt x="1173" y="12220"/>
                  </a:cubicBezTo>
                  <a:cubicBezTo>
                    <a:pt x="1340" y="12994"/>
                    <a:pt x="1466" y="13747"/>
                    <a:pt x="1863" y="14521"/>
                  </a:cubicBezTo>
                  <a:cubicBezTo>
                    <a:pt x="2575" y="13789"/>
                    <a:pt x="3328" y="13224"/>
                    <a:pt x="3767" y="12199"/>
                  </a:cubicBezTo>
                  <a:close/>
                  <a:moveTo>
                    <a:pt x="6613" y="2678"/>
                  </a:moveTo>
                  <a:cubicBezTo>
                    <a:pt x="7220" y="2846"/>
                    <a:pt x="7722" y="2951"/>
                    <a:pt x="8182" y="3076"/>
                  </a:cubicBezTo>
                  <a:cubicBezTo>
                    <a:pt x="8705" y="3202"/>
                    <a:pt x="9103" y="3118"/>
                    <a:pt x="9375" y="2595"/>
                  </a:cubicBezTo>
                  <a:cubicBezTo>
                    <a:pt x="9438" y="2448"/>
                    <a:pt x="9605" y="2365"/>
                    <a:pt x="9689" y="2218"/>
                  </a:cubicBezTo>
                  <a:cubicBezTo>
                    <a:pt x="9835" y="1967"/>
                    <a:pt x="10044" y="1800"/>
                    <a:pt x="10044" y="1423"/>
                  </a:cubicBezTo>
                  <a:cubicBezTo>
                    <a:pt x="9835" y="1444"/>
                    <a:pt x="9647" y="1444"/>
                    <a:pt x="9500" y="1528"/>
                  </a:cubicBezTo>
                  <a:cubicBezTo>
                    <a:pt x="9124" y="1695"/>
                    <a:pt x="8768" y="1904"/>
                    <a:pt x="8370" y="2072"/>
                  </a:cubicBezTo>
                  <a:cubicBezTo>
                    <a:pt x="7889" y="2323"/>
                    <a:pt x="7450" y="2595"/>
                    <a:pt x="6906" y="2448"/>
                  </a:cubicBezTo>
                  <a:cubicBezTo>
                    <a:pt x="6864" y="2448"/>
                    <a:pt x="6801" y="2553"/>
                    <a:pt x="6613" y="2678"/>
                  </a:cubicBezTo>
                  <a:close/>
                  <a:moveTo>
                    <a:pt x="19125" y="15547"/>
                  </a:moveTo>
                  <a:cubicBezTo>
                    <a:pt x="19167" y="16153"/>
                    <a:pt x="19230" y="16676"/>
                    <a:pt x="19272" y="17199"/>
                  </a:cubicBezTo>
                  <a:cubicBezTo>
                    <a:pt x="19272" y="17304"/>
                    <a:pt x="19313" y="17430"/>
                    <a:pt x="19523" y="17430"/>
                  </a:cubicBezTo>
                  <a:cubicBezTo>
                    <a:pt x="20088" y="16823"/>
                    <a:pt x="20715" y="16216"/>
                    <a:pt x="21029" y="15358"/>
                  </a:cubicBezTo>
                  <a:cubicBezTo>
                    <a:pt x="20360" y="15442"/>
                    <a:pt x="19774" y="15505"/>
                    <a:pt x="19125" y="15547"/>
                  </a:cubicBezTo>
                  <a:close/>
                  <a:moveTo>
                    <a:pt x="20820" y="5085"/>
                  </a:moveTo>
                  <a:cubicBezTo>
                    <a:pt x="20485" y="5419"/>
                    <a:pt x="20485" y="5419"/>
                    <a:pt x="20778" y="6256"/>
                  </a:cubicBezTo>
                  <a:cubicBezTo>
                    <a:pt x="20946" y="6319"/>
                    <a:pt x="21134" y="6361"/>
                    <a:pt x="21322" y="6382"/>
                  </a:cubicBezTo>
                  <a:cubicBezTo>
                    <a:pt x="21427" y="6424"/>
                    <a:pt x="21552" y="6361"/>
                    <a:pt x="21741" y="6361"/>
                  </a:cubicBezTo>
                  <a:cubicBezTo>
                    <a:pt x="21406" y="5859"/>
                    <a:pt x="21113" y="5482"/>
                    <a:pt x="20820" y="50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6" name="Google Shape;2266;p74"/>
            <p:cNvSpPr/>
            <p:nvPr/>
          </p:nvSpPr>
          <p:spPr>
            <a:xfrm>
              <a:off x="7113575" y="3826975"/>
              <a:ext cx="117175" cy="153800"/>
            </a:xfrm>
            <a:custGeom>
              <a:avLst/>
              <a:gdLst/>
              <a:ahLst/>
              <a:cxnLst/>
              <a:rect l="l" t="t" r="r" b="b"/>
              <a:pathLst>
                <a:path w="4687" h="6152" extrusionOk="0">
                  <a:moveTo>
                    <a:pt x="4687" y="251"/>
                  </a:moveTo>
                  <a:cubicBezTo>
                    <a:pt x="4185" y="712"/>
                    <a:pt x="3662" y="1088"/>
                    <a:pt x="3201" y="1570"/>
                  </a:cubicBezTo>
                  <a:cubicBezTo>
                    <a:pt x="2239" y="2511"/>
                    <a:pt x="1569" y="3683"/>
                    <a:pt x="1088" y="4938"/>
                  </a:cubicBezTo>
                  <a:cubicBezTo>
                    <a:pt x="1004" y="5148"/>
                    <a:pt x="1004" y="5357"/>
                    <a:pt x="984" y="5587"/>
                  </a:cubicBezTo>
                  <a:cubicBezTo>
                    <a:pt x="942" y="5880"/>
                    <a:pt x="837" y="6068"/>
                    <a:pt x="628" y="6089"/>
                  </a:cubicBezTo>
                  <a:cubicBezTo>
                    <a:pt x="398" y="6152"/>
                    <a:pt x="105" y="5964"/>
                    <a:pt x="63" y="5733"/>
                  </a:cubicBezTo>
                  <a:cubicBezTo>
                    <a:pt x="0" y="5545"/>
                    <a:pt x="0" y="5336"/>
                    <a:pt x="42" y="5148"/>
                  </a:cubicBezTo>
                  <a:cubicBezTo>
                    <a:pt x="42" y="5022"/>
                    <a:pt x="84" y="4897"/>
                    <a:pt x="126" y="4750"/>
                  </a:cubicBezTo>
                  <a:cubicBezTo>
                    <a:pt x="711" y="3327"/>
                    <a:pt x="1465" y="1988"/>
                    <a:pt x="2574" y="879"/>
                  </a:cubicBezTo>
                  <a:cubicBezTo>
                    <a:pt x="2678" y="775"/>
                    <a:pt x="2783" y="670"/>
                    <a:pt x="2888" y="607"/>
                  </a:cubicBezTo>
                  <a:cubicBezTo>
                    <a:pt x="3411" y="105"/>
                    <a:pt x="4017" y="0"/>
                    <a:pt x="4687" y="2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7" name="Google Shape;2267;p74"/>
            <p:cNvSpPr/>
            <p:nvPr/>
          </p:nvSpPr>
          <p:spPr>
            <a:xfrm>
              <a:off x="7190975" y="3868825"/>
              <a:ext cx="65950" cy="67500"/>
            </a:xfrm>
            <a:custGeom>
              <a:avLst/>
              <a:gdLst/>
              <a:ahLst/>
              <a:cxnLst/>
              <a:rect l="l" t="t" r="r" b="b"/>
              <a:pathLst>
                <a:path w="2638" h="2700" extrusionOk="0">
                  <a:moveTo>
                    <a:pt x="2637" y="0"/>
                  </a:moveTo>
                  <a:cubicBezTo>
                    <a:pt x="2344" y="565"/>
                    <a:pt x="2114" y="1026"/>
                    <a:pt x="1696" y="1381"/>
                  </a:cubicBezTo>
                  <a:cubicBezTo>
                    <a:pt x="1382" y="1653"/>
                    <a:pt x="1068" y="1904"/>
                    <a:pt x="942" y="2344"/>
                  </a:cubicBezTo>
                  <a:cubicBezTo>
                    <a:pt x="880" y="2595"/>
                    <a:pt x="608" y="2699"/>
                    <a:pt x="398" y="2637"/>
                  </a:cubicBezTo>
                  <a:cubicBezTo>
                    <a:pt x="147" y="2595"/>
                    <a:pt x="1" y="2323"/>
                    <a:pt x="43" y="2030"/>
                  </a:cubicBezTo>
                  <a:cubicBezTo>
                    <a:pt x="84" y="1862"/>
                    <a:pt x="147" y="1653"/>
                    <a:pt x="252" y="1507"/>
                  </a:cubicBezTo>
                  <a:cubicBezTo>
                    <a:pt x="649" y="984"/>
                    <a:pt x="1131" y="544"/>
                    <a:pt x="1717" y="314"/>
                  </a:cubicBezTo>
                  <a:cubicBezTo>
                    <a:pt x="2030" y="210"/>
                    <a:pt x="2261" y="126"/>
                    <a:pt x="26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8" name="Google Shape;2268;p74"/>
            <p:cNvSpPr/>
            <p:nvPr/>
          </p:nvSpPr>
          <p:spPr>
            <a:xfrm>
              <a:off x="6168875" y="2279675"/>
              <a:ext cx="771575" cy="576475"/>
            </a:xfrm>
            <a:custGeom>
              <a:avLst/>
              <a:gdLst/>
              <a:ahLst/>
              <a:cxnLst/>
              <a:rect l="l" t="t" r="r" b="b"/>
              <a:pathLst>
                <a:path w="30863" h="23059" extrusionOk="0">
                  <a:moveTo>
                    <a:pt x="13349" y="210"/>
                  </a:moveTo>
                  <a:cubicBezTo>
                    <a:pt x="15149" y="0"/>
                    <a:pt x="16927" y="210"/>
                    <a:pt x="18685" y="565"/>
                  </a:cubicBezTo>
                  <a:cubicBezTo>
                    <a:pt x="19438" y="712"/>
                    <a:pt x="20191" y="921"/>
                    <a:pt x="20945" y="1130"/>
                  </a:cubicBezTo>
                  <a:cubicBezTo>
                    <a:pt x="21928" y="1402"/>
                    <a:pt x="22870" y="1779"/>
                    <a:pt x="23727" y="2302"/>
                  </a:cubicBezTo>
                  <a:cubicBezTo>
                    <a:pt x="24481" y="2762"/>
                    <a:pt x="25213" y="3181"/>
                    <a:pt x="26008" y="3599"/>
                  </a:cubicBezTo>
                  <a:cubicBezTo>
                    <a:pt x="27180" y="4227"/>
                    <a:pt x="28163" y="5085"/>
                    <a:pt x="29147" y="5964"/>
                  </a:cubicBezTo>
                  <a:cubicBezTo>
                    <a:pt x="29607" y="6382"/>
                    <a:pt x="29900" y="6947"/>
                    <a:pt x="30151" y="7491"/>
                  </a:cubicBezTo>
                  <a:cubicBezTo>
                    <a:pt x="30256" y="7700"/>
                    <a:pt x="30339" y="7909"/>
                    <a:pt x="30444" y="8098"/>
                  </a:cubicBezTo>
                  <a:cubicBezTo>
                    <a:pt x="30862" y="8830"/>
                    <a:pt x="30841" y="9604"/>
                    <a:pt x="30590" y="10358"/>
                  </a:cubicBezTo>
                  <a:cubicBezTo>
                    <a:pt x="30318" y="11299"/>
                    <a:pt x="29858" y="12178"/>
                    <a:pt x="29314" y="12973"/>
                  </a:cubicBezTo>
                  <a:cubicBezTo>
                    <a:pt x="28854" y="13663"/>
                    <a:pt x="28372" y="14375"/>
                    <a:pt x="27766" y="14961"/>
                  </a:cubicBezTo>
                  <a:cubicBezTo>
                    <a:pt x="27201" y="15547"/>
                    <a:pt x="26615" y="16112"/>
                    <a:pt x="26050" y="16676"/>
                  </a:cubicBezTo>
                  <a:cubicBezTo>
                    <a:pt x="25883" y="16823"/>
                    <a:pt x="25673" y="16928"/>
                    <a:pt x="25485" y="17011"/>
                  </a:cubicBezTo>
                  <a:cubicBezTo>
                    <a:pt x="24188" y="17660"/>
                    <a:pt x="22890" y="18350"/>
                    <a:pt x="21572" y="18978"/>
                  </a:cubicBezTo>
                  <a:cubicBezTo>
                    <a:pt x="20798" y="19334"/>
                    <a:pt x="19982" y="19627"/>
                    <a:pt x="19166" y="19920"/>
                  </a:cubicBezTo>
                  <a:cubicBezTo>
                    <a:pt x="17660" y="20464"/>
                    <a:pt x="16111" y="21008"/>
                    <a:pt x="14563" y="21510"/>
                  </a:cubicBezTo>
                  <a:cubicBezTo>
                    <a:pt x="13035" y="22012"/>
                    <a:pt x="11424" y="22326"/>
                    <a:pt x="9834" y="22556"/>
                  </a:cubicBezTo>
                  <a:cubicBezTo>
                    <a:pt x="9709" y="22577"/>
                    <a:pt x="9541" y="22577"/>
                    <a:pt x="9416" y="22598"/>
                  </a:cubicBezTo>
                  <a:cubicBezTo>
                    <a:pt x="7658" y="23058"/>
                    <a:pt x="5859" y="22912"/>
                    <a:pt x="4080" y="22912"/>
                  </a:cubicBezTo>
                  <a:cubicBezTo>
                    <a:pt x="3787" y="22912"/>
                    <a:pt x="3452" y="22870"/>
                    <a:pt x="3201" y="22765"/>
                  </a:cubicBezTo>
                  <a:cubicBezTo>
                    <a:pt x="2971" y="22682"/>
                    <a:pt x="2720" y="22535"/>
                    <a:pt x="2615" y="22326"/>
                  </a:cubicBezTo>
                  <a:cubicBezTo>
                    <a:pt x="2113" y="21405"/>
                    <a:pt x="1486" y="20589"/>
                    <a:pt x="1130" y="19606"/>
                  </a:cubicBezTo>
                  <a:cubicBezTo>
                    <a:pt x="439" y="17744"/>
                    <a:pt x="0" y="15860"/>
                    <a:pt x="126" y="13873"/>
                  </a:cubicBezTo>
                  <a:cubicBezTo>
                    <a:pt x="188" y="12827"/>
                    <a:pt x="439" y="11822"/>
                    <a:pt x="837" y="10860"/>
                  </a:cubicBezTo>
                  <a:cubicBezTo>
                    <a:pt x="1758" y="8663"/>
                    <a:pt x="2888" y="6570"/>
                    <a:pt x="4457" y="4750"/>
                  </a:cubicBezTo>
                  <a:cubicBezTo>
                    <a:pt x="6465" y="2365"/>
                    <a:pt x="8976" y="879"/>
                    <a:pt x="12052" y="398"/>
                  </a:cubicBezTo>
                  <a:cubicBezTo>
                    <a:pt x="12450" y="377"/>
                    <a:pt x="12889" y="293"/>
                    <a:pt x="13349" y="210"/>
                  </a:cubicBezTo>
                  <a:close/>
                  <a:moveTo>
                    <a:pt x="25506" y="13475"/>
                  </a:moveTo>
                  <a:cubicBezTo>
                    <a:pt x="25527" y="13371"/>
                    <a:pt x="25548" y="13329"/>
                    <a:pt x="25548" y="13266"/>
                  </a:cubicBezTo>
                  <a:cubicBezTo>
                    <a:pt x="25401" y="11822"/>
                    <a:pt x="24690" y="10630"/>
                    <a:pt x="23853" y="9500"/>
                  </a:cubicBezTo>
                  <a:cubicBezTo>
                    <a:pt x="23644" y="9207"/>
                    <a:pt x="23330" y="9207"/>
                    <a:pt x="23037" y="9416"/>
                  </a:cubicBezTo>
                  <a:cubicBezTo>
                    <a:pt x="22702" y="9688"/>
                    <a:pt x="22388" y="9939"/>
                    <a:pt x="22074" y="10232"/>
                  </a:cubicBezTo>
                  <a:cubicBezTo>
                    <a:pt x="21238" y="10943"/>
                    <a:pt x="20401" y="11613"/>
                    <a:pt x="19438" y="12136"/>
                  </a:cubicBezTo>
                  <a:cubicBezTo>
                    <a:pt x="19041" y="12345"/>
                    <a:pt x="18643" y="12596"/>
                    <a:pt x="18204" y="12659"/>
                  </a:cubicBezTo>
                  <a:cubicBezTo>
                    <a:pt x="17764" y="12764"/>
                    <a:pt x="17388" y="13015"/>
                    <a:pt x="17011" y="13182"/>
                  </a:cubicBezTo>
                  <a:cubicBezTo>
                    <a:pt x="16551" y="13433"/>
                    <a:pt x="16488" y="13747"/>
                    <a:pt x="16551" y="14166"/>
                  </a:cubicBezTo>
                  <a:cubicBezTo>
                    <a:pt x="16655" y="14814"/>
                    <a:pt x="16739" y="15484"/>
                    <a:pt x="16844" y="16153"/>
                  </a:cubicBezTo>
                  <a:cubicBezTo>
                    <a:pt x="16864" y="16279"/>
                    <a:pt x="16864" y="16425"/>
                    <a:pt x="16906" y="16572"/>
                  </a:cubicBezTo>
                  <a:cubicBezTo>
                    <a:pt x="17032" y="17137"/>
                    <a:pt x="17450" y="17472"/>
                    <a:pt x="18057" y="17430"/>
                  </a:cubicBezTo>
                  <a:cubicBezTo>
                    <a:pt x="18643" y="17367"/>
                    <a:pt x="19271" y="17304"/>
                    <a:pt x="19857" y="17116"/>
                  </a:cubicBezTo>
                  <a:cubicBezTo>
                    <a:pt x="21530" y="16635"/>
                    <a:pt x="22890" y="15588"/>
                    <a:pt x="24167" y="14479"/>
                  </a:cubicBezTo>
                  <a:cubicBezTo>
                    <a:pt x="24585" y="14124"/>
                    <a:pt x="25025" y="13747"/>
                    <a:pt x="25506" y="1347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9" name="Google Shape;2269;p74"/>
            <p:cNvSpPr/>
            <p:nvPr/>
          </p:nvSpPr>
          <p:spPr>
            <a:xfrm>
              <a:off x="6172000" y="2555875"/>
              <a:ext cx="865225" cy="598550"/>
            </a:xfrm>
            <a:custGeom>
              <a:avLst/>
              <a:gdLst/>
              <a:ahLst/>
              <a:cxnLst/>
              <a:rect l="l" t="t" r="r" b="b"/>
              <a:pathLst>
                <a:path w="34609" h="23942" extrusionOk="0">
                  <a:moveTo>
                    <a:pt x="31323" y="0"/>
                  </a:moveTo>
                  <a:cubicBezTo>
                    <a:pt x="31219" y="209"/>
                    <a:pt x="31135" y="335"/>
                    <a:pt x="31072" y="502"/>
                  </a:cubicBezTo>
                  <a:cubicBezTo>
                    <a:pt x="30947" y="858"/>
                    <a:pt x="30905" y="1255"/>
                    <a:pt x="30716" y="1590"/>
                  </a:cubicBezTo>
                  <a:cubicBezTo>
                    <a:pt x="30235" y="2469"/>
                    <a:pt x="29712" y="3348"/>
                    <a:pt x="29189" y="4206"/>
                  </a:cubicBezTo>
                  <a:cubicBezTo>
                    <a:pt x="29043" y="4436"/>
                    <a:pt x="28833" y="4624"/>
                    <a:pt x="28645" y="4833"/>
                  </a:cubicBezTo>
                  <a:cubicBezTo>
                    <a:pt x="27829" y="5712"/>
                    <a:pt x="26867" y="6340"/>
                    <a:pt x="25799" y="6842"/>
                  </a:cubicBezTo>
                  <a:cubicBezTo>
                    <a:pt x="25381" y="7051"/>
                    <a:pt x="25067" y="7323"/>
                    <a:pt x="24921" y="7784"/>
                  </a:cubicBezTo>
                  <a:cubicBezTo>
                    <a:pt x="24795" y="8349"/>
                    <a:pt x="24502" y="8809"/>
                    <a:pt x="24126" y="9248"/>
                  </a:cubicBezTo>
                  <a:cubicBezTo>
                    <a:pt x="23979" y="9395"/>
                    <a:pt x="23854" y="9562"/>
                    <a:pt x="23812" y="9750"/>
                  </a:cubicBezTo>
                  <a:cubicBezTo>
                    <a:pt x="23665" y="10462"/>
                    <a:pt x="23205" y="10964"/>
                    <a:pt x="22745" y="11424"/>
                  </a:cubicBezTo>
                  <a:cubicBezTo>
                    <a:pt x="22385" y="11768"/>
                    <a:pt x="21986" y="12035"/>
                    <a:pt x="21510" y="12035"/>
                  </a:cubicBezTo>
                  <a:cubicBezTo>
                    <a:pt x="21377" y="12035"/>
                    <a:pt x="21238" y="12014"/>
                    <a:pt x="21092" y="11968"/>
                  </a:cubicBezTo>
                  <a:cubicBezTo>
                    <a:pt x="20820" y="11885"/>
                    <a:pt x="20527" y="11926"/>
                    <a:pt x="20255" y="11885"/>
                  </a:cubicBezTo>
                  <a:cubicBezTo>
                    <a:pt x="19857" y="12366"/>
                    <a:pt x="19480" y="12826"/>
                    <a:pt x="19125" y="13307"/>
                  </a:cubicBezTo>
                  <a:cubicBezTo>
                    <a:pt x="18619" y="13969"/>
                    <a:pt x="17950" y="14232"/>
                    <a:pt x="17169" y="14232"/>
                  </a:cubicBezTo>
                  <a:cubicBezTo>
                    <a:pt x="17110" y="14232"/>
                    <a:pt x="17051" y="14231"/>
                    <a:pt x="16991" y="14228"/>
                  </a:cubicBezTo>
                  <a:cubicBezTo>
                    <a:pt x="16719" y="14186"/>
                    <a:pt x="16426" y="14082"/>
                    <a:pt x="16195" y="13977"/>
                  </a:cubicBezTo>
                  <a:cubicBezTo>
                    <a:pt x="15944" y="13872"/>
                    <a:pt x="15965" y="13559"/>
                    <a:pt x="15861" y="13328"/>
                  </a:cubicBezTo>
                  <a:cubicBezTo>
                    <a:pt x="15861" y="13307"/>
                    <a:pt x="15819" y="13307"/>
                    <a:pt x="15756" y="13245"/>
                  </a:cubicBezTo>
                  <a:cubicBezTo>
                    <a:pt x="15651" y="13307"/>
                    <a:pt x="15505" y="13349"/>
                    <a:pt x="15442" y="13454"/>
                  </a:cubicBezTo>
                  <a:cubicBezTo>
                    <a:pt x="14835" y="14061"/>
                    <a:pt x="14124" y="14479"/>
                    <a:pt x="13371" y="14877"/>
                  </a:cubicBezTo>
                  <a:cubicBezTo>
                    <a:pt x="13162" y="14981"/>
                    <a:pt x="12952" y="15128"/>
                    <a:pt x="12806" y="15316"/>
                  </a:cubicBezTo>
                  <a:cubicBezTo>
                    <a:pt x="12576" y="15588"/>
                    <a:pt x="12325" y="15693"/>
                    <a:pt x="11990" y="15714"/>
                  </a:cubicBezTo>
                  <a:cubicBezTo>
                    <a:pt x="11760" y="15714"/>
                    <a:pt x="11550" y="15735"/>
                    <a:pt x="11299" y="15776"/>
                  </a:cubicBezTo>
                  <a:cubicBezTo>
                    <a:pt x="11048" y="15776"/>
                    <a:pt x="10881" y="15630"/>
                    <a:pt x="10797" y="15400"/>
                  </a:cubicBezTo>
                  <a:cubicBezTo>
                    <a:pt x="10755" y="15211"/>
                    <a:pt x="10734" y="15002"/>
                    <a:pt x="10693" y="14835"/>
                  </a:cubicBezTo>
                  <a:cubicBezTo>
                    <a:pt x="10672" y="14563"/>
                    <a:pt x="10630" y="14270"/>
                    <a:pt x="10567" y="13935"/>
                  </a:cubicBezTo>
                  <a:cubicBezTo>
                    <a:pt x="10337" y="14061"/>
                    <a:pt x="10149" y="14144"/>
                    <a:pt x="10023" y="14249"/>
                  </a:cubicBezTo>
                  <a:cubicBezTo>
                    <a:pt x="9625" y="14584"/>
                    <a:pt x="9228" y="14981"/>
                    <a:pt x="8851" y="15316"/>
                  </a:cubicBezTo>
                  <a:cubicBezTo>
                    <a:pt x="8579" y="15567"/>
                    <a:pt x="8328" y="15839"/>
                    <a:pt x="7972" y="15986"/>
                  </a:cubicBezTo>
                  <a:cubicBezTo>
                    <a:pt x="7614" y="16149"/>
                    <a:pt x="7233" y="16261"/>
                    <a:pt x="6856" y="16261"/>
                  </a:cubicBezTo>
                  <a:cubicBezTo>
                    <a:pt x="6507" y="16261"/>
                    <a:pt x="6160" y="16164"/>
                    <a:pt x="5838" y="15923"/>
                  </a:cubicBezTo>
                  <a:cubicBezTo>
                    <a:pt x="4876" y="15211"/>
                    <a:pt x="3871" y="14542"/>
                    <a:pt x="3202" y="13579"/>
                  </a:cubicBezTo>
                  <a:cubicBezTo>
                    <a:pt x="2738" y="13502"/>
                    <a:pt x="2281" y="13448"/>
                    <a:pt x="1835" y="13448"/>
                  </a:cubicBezTo>
                  <a:cubicBezTo>
                    <a:pt x="1436" y="13448"/>
                    <a:pt x="1046" y="13492"/>
                    <a:pt x="670" y="13600"/>
                  </a:cubicBezTo>
                  <a:cubicBezTo>
                    <a:pt x="63" y="14416"/>
                    <a:pt x="1" y="15274"/>
                    <a:pt x="210" y="16195"/>
                  </a:cubicBezTo>
                  <a:cubicBezTo>
                    <a:pt x="273" y="16425"/>
                    <a:pt x="377" y="16655"/>
                    <a:pt x="398" y="16927"/>
                  </a:cubicBezTo>
                  <a:cubicBezTo>
                    <a:pt x="503" y="17785"/>
                    <a:pt x="942" y="18434"/>
                    <a:pt x="1591" y="18957"/>
                  </a:cubicBezTo>
                  <a:cubicBezTo>
                    <a:pt x="2281" y="19543"/>
                    <a:pt x="2951" y="20129"/>
                    <a:pt x="3851" y="20359"/>
                  </a:cubicBezTo>
                  <a:cubicBezTo>
                    <a:pt x="3892" y="20359"/>
                    <a:pt x="3955" y="20421"/>
                    <a:pt x="3997" y="20442"/>
                  </a:cubicBezTo>
                  <a:cubicBezTo>
                    <a:pt x="4330" y="20730"/>
                    <a:pt x="4696" y="20799"/>
                    <a:pt x="5080" y="20799"/>
                  </a:cubicBezTo>
                  <a:cubicBezTo>
                    <a:pt x="5226" y="20799"/>
                    <a:pt x="5374" y="20789"/>
                    <a:pt x="5524" y="20777"/>
                  </a:cubicBezTo>
                  <a:cubicBezTo>
                    <a:pt x="5681" y="20767"/>
                    <a:pt x="5838" y="20751"/>
                    <a:pt x="5993" y="20751"/>
                  </a:cubicBezTo>
                  <a:cubicBezTo>
                    <a:pt x="6147" y="20751"/>
                    <a:pt x="6299" y="20767"/>
                    <a:pt x="6445" y="20819"/>
                  </a:cubicBezTo>
                  <a:cubicBezTo>
                    <a:pt x="6751" y="20921"/>
                    <a:pt x="7050" y="20953"/>
                    <a:pt x="7350" y="20953"/>
                  </a:cubicBezTo>
                  <a:cubicBezTo>
                    <a:pt x="7542" y="20953"/>
                    <a:pt x="7735" y="20940"/>
                    <a:pt x="7931" y="20924"/>
                  </a:cubicBezTo>
                  <a:cubicBezTo>
                    <a:pt x="8224" y="21342"/>
                    <a:pt x="8663" y="21593"/>
                    <a:pt x="9102" y="21823"/>
                  </a:cubicBezTo>
                  <a:cubicBezTo>
                    <a:pt x="10400" y="22514"/>
                    <a:pt x="11760" y="23016"/>
                    <a:pt x="13141" y="23476"/>
                  </a:cubicBezTo>
                  <a:cubicBezTo>
                    <a:pt x="14041" y="23792"/>
                    <a:pt x="14965" y="23941"/>
                    <a:pt x="15914" y="23941"/>
                  </a:cubicBezTo>
                  <a:cubicBezTo>
                    <a:pt x="16221" y="23941"/>
                    <a:pt x="16531" y="23926"/>
                    <a:pt x="16844" y="23895"/>
                  </a:cubicBezTo>
                  <a:cubicBezTo>
                    <a:pt x="18685" y="23706"/>
                    <a:pt x="20527" y="23560"/>
                    <a:pt x="22368" y="23372"/>
                  </a:cubicBezTo>
                  <a:cubicBezTo>
                    <a:pt x="23184" y="23288"/>
                    <a:pt x="23958" y="23121"/>
                    <a:pt x="24670" y="22660"/>
                  </a:cubicBezTo>
                  <a:cubicBezTo>
                    <a:pt x="25737" y="22012"/>
                    <a:pt x="26846" y="21405"/>
                    <a:pt x="27850" y="20673"/>
                  </a:cubicBezTo>
                  <a:cubicBezTo>
                    <a:pt x="28938" y="19919"/>
                    <a:pt x="29880" y="18999"/>
                    <a:pt x="30884" y="18162"/>
                  </a:cubicBezTo>
                  <a:lnTo>
                    <a:pt x="31135" y="17932"/>
                  </a:lnTo>
                  <a:cubicBezTo>
                    <a:pt x="33165" y="15965"/>
                    <a:pt x="34253" y="13559"/>
                    <a:pt x="34420" y="10797"/>
                  </a:cubicBezTo>
                  <a:cubicBezTo>
                    <a:pt x="34608" y="8662"/>
                    <a:pt x="34378" y="6507"/>
                    <a:pt x="33792" y="4415"/>
                  </a:cubicBezTo>
                  <a:cubicBezTo>
                    <a:pt x="33416" y="2929"/>
                    <a:pt x="32725" y="1548"/>
                    <a:pt x="31700" y="335"/>
                  </a:cubicBezTo>
                  <a:cubicBezTo>
                    <a:pt x="31595" y="209"/>
                    <a:pt x="31470" y="126"/>
                    <a:pt x="313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0" name="Google Shape;2270;p74"/>
            <p:cNvSpPr/>
            <p:nvPr/>
          </p:nvSpPr>
          <p:spPr>
            <a:xfrm>
              <a:off x="6430925" y="3112950"/>
              <a:ext cx="560775" cy="545100"/>
            </a:xfrm>
            <a:custGeom>
              <a:avLst/>
              <a:gdLst/>
              <a:ahLst/>
              <a:cxnLst/>
              <a:rect l="l" t="t" r="r" b="b"/>
              <a:pathLst>
                <a:path w="22431" h="21804" extrusionOk="0">
                  <a:moveTo>
                    <a:pt x="8266" y="18183"/>
                  </a:moveTo>
                  <a:cubicBezTo>
                    <a:pt x="8642" y="18121"/>
                    <a:pt x="8935" y="18100"/>
                    <a:pt x="9207" y="18037"/>
                  </a:cubicBezTo>
                  <a:cubicBezTo>
                    <a:pt x="9521" y="18016"/>
                    <a:pt x="9814" y="17995"/>
                    <a:pt x="10128" y="17932"/>
                  </a:cubicBezTo>
                  <a:cubicBezTo>
                    <a:pt x="10337" y="17911"/>
                    <a:pt x="10567" y="17890"/>
                    <a:pt x="10776" y="17828"/>
                  </a:cubicBezTo>
                  <a:cubicBezTo>
                    <a:pt x="10986" y="17786"/>
                    <a:pt x="11132" y="17576"/>
                    <a:pt x="11090" y="17388"/>
                  </a:cubicBezTo>
                  <a:cubicBezTo>
                    <a:pt x="11069" y="17200"/>
                    <a:pt x="10944" y="17053"/>
                    <a:pt x="10693" y="17032"/>
                  </a:cubicBezTo>
                  <a:cubicBezTo>
                    <a:pt x="10567" y="16991"/>
                    <a:pt x="10421" y="16991"/>
                    <a:pt x="10295" y="17032"/>
                  </a:cubicBezTo>
                  <a:cubicBezTo>
                    <a:pt x="9479" y="17074"/>
                    <a:pt x="8663" y="17137"/>
                    <a:pt x="7847" y="17200"/>
                  </a:cubicBezTo>
                  <a:cubicBezTo>
                    <a:pt x="7450" y="17242"/>
                    <a:pt x="7073" y="17346"/>
                    <a:pt x="6801" y="17660"/>
                  </a:cubicBezTo>
                  <a:cubicBezTo>
                    <a:pt x="6654" y="17869"/>
                    <a:pt x="6445" y="17869"/>
                    <a:pt x="6194" y="17828"/>
                  </a:cubicBezTo>
                  <a:cubicBezTo>
                    <a:pt x="4771" y="17576"/>
                    <a:pt x="3349" y="17304"/>
                    <a:pt x="1905" y="17032"/>
                  </a:cubicBezTo>
                  <a:cubicBezTo>
                    <a:pt x="1570" y="16949"/>
                    <a:pt x="1235" y="16823"/>
                    <a:pt x="900" y="16719"/>
                  </a:cubicBezTo>
                  <a:cubicBezTo>
                    <a:pt x="859" y="15840"/>
                    <a:pt x="1884" y="12701"/>
                    <a:pt x="2595" y="11404"/>
                  </a:cubicBezTo>
                  <a:lnTo>
                    <a:pt x="2993" y="11488"/>
                  </a:lnTo>
                  <a:cubicBezTo>
                    <a:pt x="3411" y="11592"/>
                    <a:pt x="3830" y="11550"/>
                    <a:pt x="4248" y="11509"/>
                  </a:cubicBezTo>
                  <a:cubicBezTo>
                    <a:pt x="4667" y="11446"/>
                    <a:pt x="4897" y="11195"/>
                    <a:pt x="5002" y="10818"/>
                  </a:cubicBezTo>
                  <a:cubicBezTo>
                    <a:pt x="5043" y="10672"/>
                    <a:pt x="5085" y="10483"/>
                    <a:pt x="5106" y="10337"/>
                  </a:cubicBezTo>
                  <a:cubicBezTo>
                    <a:pt x="5190" y="9563"/>
                    <a:pt x="5294" y="8830"/>
                    <a:pt x="5357" y="8077"/>
                  </a:cubicBezTo>
                  <a:cubicBezTo>
                    <a:pt x="5399" y="7763"/>
                    <a:pt x="5441" y="7470"/>
                    <a:pt x="5462" y="7157"/>
                  </a:cubicBezTo>
                  <a:cubicBezTo>
                    <a:pt x="5525" y="6592"/>
                    <a:pt x="5546" y="5985"/>
                    <a:pt x="5629" y="5420"/>
                  </a:cubicBezTo>
                  <a:cubicBezTo>
                    <a:pt x="5713" y="4541"/>
                    <a:pt x="5859" y="3683"/>
                    <a:pt x="5985" y="2909"/>
                  </a:cubicBezTo>
                  <a:cubicBezTo>
                    <a:pt x="6257" y="2658"/>
                    <a:pt x="6508" y="2700"/>
                    <a:pt x="6759" y="2658"/>
                  </a:cubicBezTo>
                  <a:cubicBezTo>
                    <a:pt x="8203" y="2532"/>
                    <a:pt x="9647" y="2407"/>
                    <a:pt x="11090" y="2281"/>
                  </a:cubicBezTo>
                  <a:cubicBezTo>
                    <a:pt x="11739" y="2219"/>
                    <a:pt x="12429" y="2177"/>
                    <a:pt x="13057" y="1884"/>
                  </a:cubicBezTo>
                  <a:cubicBezTo>
                    <a:pt x="13580" y="1612"/>
                    <a:pt x="14187" y="1549"/>
                    <a:pt x="14731" y="1340"/>
                  </a:cubicBezTo>
                  <a:cubicBezTo>
                    <a:pt x="15170" y="1172"/>
                    <a:pt x="15631" y="984"/>
                    <a:pt x="16049" y="754"/>
                  </a:cubicBezTo>
                  <a:cubicBezTo>
                    <a:pt x="16426" y="545"/>
                    <a:pt x="16782" y="252"/>
                    <a:pt x="17137" y="1"/>
                  </a:cubicBezTo>
                  <a:cubicBezTo>
                    <a:pt x="17702" y="587"/>
                    <a:pt x="18288" y="1612"/>
                    <a:pt x="18497" y="2344"/>
                  </a:cubicBezTo>
                  <a:cubicBezTo>
                    <a:pt x="18539" y="2553"/>
                    <a:pt x="18623" y="2804"/>
                    <a:pt x="18727" y="2972"/>
                  </a:cubicBezTo>
                  <a:cubicBezTo>
                    <a:pt x="19146" y="3767"/>
                    <a:pt x="19355" y="4604"/>
                    <a:pt x="19627" y="5399"/>
                  </a:cubicBezTo>
                  <a:cubicBezTo>
                    <a:pt x="19941" y="6403"/>
                    <a:pt x="20234" y="7387"/>
                    <a:pt x="20527" y="8370"/>
                  </a:cubicBezTo>
                  <a:cubicBezTo>
                    <a:pt x="20569" y="8475"/>
                    <a:pt x="20590" y="8579"/>
                    <a:pt x="20631" y="8684"/>
                  </a:cubicBezTo>
                  <a:cubicBezTo>
                    <a:pt x="21322" y="10086"/>
                    <a:pt x="21531" y="11613"/>
                    <a:pt x="21971" y="13099"/>
                  </a:cubicBezTo>
                  <a:cubicBezTo>
                    <a:pt x="22054" y="13350"/>
                    <a:pt x="22075" y="13643"/>
                    <a:pt x="22096" y="13936"/>
                  </a:cubicBezTo>
                  <a:cubicBezTo>
                    <a:pt x="22180" y="14647"/>
                    <a:pt x="22201" y="15317"/>
                    <a:pt x="22326" y="16028"/>
                  </a:cubicBezTo>
                  <a:cubicBezTo>
                    <a:pt x="22431" y="16865"/>
                    <a:pt x="22347" y="17702"/>
                    <a:pt x="22264" y="18539"/>
                  </a:cubicBezTo>
                  <a:cubicBezTo>
                    <a:pt x="22243" y="18874"/>
                    <a:pt x="22117" y="19188"/>
                    <a:pt x="22012" y="19501"/>
                  </a:cubicBezTo>
                  <a:cubicBezTo>
                    <a:pt x="21908" y="19794"/>
                    <a:pt x="21719" y="19983"/>
                    <a:pt x="21447" y="20108"/>
                  </a:cubicBezTo>
                  <a:cubicBezTo>
                    <a:pt x="20652" y="20548"/>
                    <a:pt x="19815" y="20924"/>
                    <a:pt x="18874" y="20987"/>
                  </a:cubicBezTo>
                  <a:cubicBezTo>
                    <a:pt x="16698" y="21175"/>
                    <a:pt x="14522" y="21406"/>
                    <a:pt x="12346" y="21573"/>
                  </a:cubicBezTo>
                  <a:cubicBezTo>
                    <a:pt x="11341" y="21657"/>
                    <a:pt x="10295" y="21636"/>
                    <a:pt x="9249" y="21657"/>
                  </a:cubicBezTo>
                  <a:cubicBezTo>
                    <a:pt x="8831" y="21657"/>
                    <a:pt x="8412" y="21678"/>
                    <a:pt x="7973" y="21719"/>
                  </a:cubicBezTo>
                  <a:cubicBezTo>
                    <a:pt x="7282" y="21803"/>
                    <a:pt x="6592" y="21761"/>
                    <a:pt x="5880" y="21594"/>
                  </a:cubicBezTo>
                  <a:cubicBezTo>
                    <a:pt x="4248" y="21238"/>
                    <a:pt x="2616" y="20882"/>
                    <a:pt x="1026" y="20338"/>
                  </a:cubicBezTo>
                  <a:cubicBezTo>
                    <a:pt x="649" y="20213"/>
                    <a:pt x="294" y="20087"/>
                    <a:pt x="1" y="19690"/>
                  </a:cubicBezTo>
                  <a:cubicBezTo>
                    <a:pt x="126" y="19062"/>
                    <a:pt x="273" y="18372"/>
                    <a:pt x="628" y="17702"/>
                  </a:cubicBezTo>
                  <a:cubicBezTo>
                    <a:pt x="1633" y="18058"/>
                    <a:pt x="2637" y="18225"/>
                    <a:pt x="3641" y="18372"/>
                  </a:cubicBezTo>
                  <a:cubicBezTo>
                    <a:pt x="4646" y="18539"/>
                    <a:pt x="5629" y="18665"/>
                    <a:pt x="6654" y="18832"/>
                  </a:cubicBezTo>
                  <a:cubicBezTo>
                    <a:pt x="6738" y="19020"/>
                    <a:pt x="6822" y="19229"/>
                    <a:pt x="6906" y="19397"/>
                  </a:cubicBezTo>
                  <a:cubicBezTo>
                    <a:pt x="7198" y="19983"/>
                    <a:pt x="7722" y="20317"/>
                    <a:pt x="8307" y="20548"/>
                  </a:cubicBezTo>
                  <a:cubicBezTo>
                    <a:pt x="8412" y="20610"/>
                    <a:pt x="8517" y="20610"/>
                    <a:pt x="8642" y="20610"/>
                  </a:cubicBezTo>
                  <a:cubicBezTo>
                    <a:pt x="9061" y="20590"/>
                    <a:pt x="9479" y="20527"/>
                    <a:pt x="9898" y="20485"/>
                  </a:cubicBezTo>
                  <a:cubicBezTo>
                    <a:pt x="10023" y="20443"/>
                    <a:pt x="10191" y="20401"/>
                    <a:pt x="10295" y="20317"/>
                  </a:cubicBezTo>
                  <a:cubicBezTo>
                    <a:pt x="10400" y="20234"/>
                    <a:pt x="10504" y="20087"/>
                    <a:pt x="10463" y="19983"/>
                  </a:cubicBezTo>
                  <a:cubicBezTo>
                    <a:pt x="10442" y="19878"/>
                    <a:pt x="10316" y="19711"/>
                    <a:pt x="10211" y="19690"/>
                  </a:cubicBezTo>
                  <a:cubicBezTo>
                    <a:pt x="10002" y="19648"/>
                    <a:pt x="9772" y="19648"/>
                    <a:pt x="9563" y="19648"/>
                  </a:cubicBezTo>
                  <a:cubicBezTo>
                    <a:pt x="9312" y="19648"/>
                    <a:pt x="9103" y="19690"/>
                    <a:pt x="8872" y="19669"/>
                  </a:cubicBezTo>
                  <a:cubicBezTo>
                    <a:pt x="8768" y="19648"/>
                    <a:pt x="8663" y="19501"/>
                    <a:pt x="8475" y="19376"/>
                  </a:cubicBezTo>
                  <a:cubicBezTo>
                    <a:pt x="8684" y="19355"/>
                    <a:pt x="8789" y="19292"/>
                    <a:pt x="8893" y="19313"/>
                  </a:cubicBezTo>
                  <a:cubicBezTo>
                    <a:pt x="9416" y="19397"/>
                    <a:pt x="9939" y="19501"/>
                    <a:pt x="10463" y="19564"/>
                  </a:cubicBezTo>
                  <a:cubicBezTo>
                    <a:pt x="10672" y="19585"/>
                    <a:pt x="10923" y="19522"/>
                    <a:pt x="11132" y="19481"/>
                  </a:cubicBezTo>
                  <a:cubicBezTo>
                    <a:pt x="11300" y="19418"/>
                    <a:pt x="11341" y="19083"/>
                    <a:pt x="11174" y="18978"/>
                  </a:cubicBezTo>
                  <a:cubicBezTo>
                    <a:pt x="10944" y="18853"/>
                    <a:pt x="10672" y="18727"/>
                    <a:pt x="10421" y="18665"/>
                  </a:cubicBezTo>
                  <a:cubicBezTo>
                    <a:pt x="9877" y="18560"/>
                    <a:pt x="9312" y="18518"/>
                    <a:pt x="8768" y="18434"/>
                  </a:cubicBezTo>
                  <a:cubicBezTo>
                    <a:pt x="8517" y="18393"/>
                    <a:pt x="8412" y="18351"/>
                    <a:pt x="8266" y="1818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1" name="Google Shape;2271;p74"/>
            <p:cNvSpPr/>
            <p:nvPr/>
          </p:nvSpPr>
          <p:spPr>
            <a:xfrm>
              <a:off x="6399550" y="3650175"/>
              <a:ext cx="625125" cy="289275"/>
            </a:xfrm>
            <a:custGeom>
              <a:avLst/>
              <a:gdLst/>
              <a:ahLst/>
              <a:cxnLst/>
              <a:rect l="l" t="t" r="r" b="b"/>
              <a:pathLst>
                <a:path w="25005" h="11571" extrusionOk="0">
                  <a:moveTo>
                    <a:pt x="3139" y="293"/>
                  </a:moveTo>
                  <a:cubicBezTo>
                    <a:pt x="3913" y="356"/>
                    <a:pt x="4562" y="356"/>
                    <a:pt x="5106" y="733"/>
                  </a:cubicBezTo>
                  <a:cubicBezTo>
                    <a:pt x="6382" y="1088"/>
                    <a:pt x="7637" y="1423"/>
                    <a:pt x="8977" y="1339"/>
                  </a:cubicBezTo>
                  <a:cubicBezTo>
                    <a:pt x="9834" y="1297"/>
                    <a:pt x="10713" y="1318"/>
                    <a:pt x="11571" y="1297"/>
                  </a:cubicBezTo>
                  <a:cubicBezTo>
                    <a:pt x="12136" y="1256"/>
                    <a:pt x="12743" y="1235"/>
                    <a:pt x="13329" y="1193"/>
                  </a:cubicBezTo>
                  <a:cubicBezTo>
                    <a:pt x="15588" y="984"/>
                    <a:pt x="17890" y="774"/>
                    <a:pt x="20171" y="565"/>
                  </a:cubicBezTo>
                  <a:cubicBezTo>
                    <a:pt x="20840" y="502"/>
                    <a:pt x="21510" y="398"/>
                    <a:pt x="22117" y="84"/>
                  </a:cubicBezTo>
                  <a:cubicBezTo>
                    <a:pt x="22221" y="42"/>
                    <a:pt x="22326" y="42"/>
                    <a:pt x="22451" y="0"/>
                  </a:cubicBezTo>
                  <a:cubicBezTo>
                    <a:pt x="22682" y="356"/>
                    <a:pt x="22744" y="733"/>
                    <a:pt x="22870" y="1109"/>
                  </a:cubicBezTo>
                  <a:cubicBezTo>
                    <a:pt x="23100" y="1779"/>
                    <a:pt x="23309" y="2490"/>
                    <a:pt x="23581" y="3181"/>
                  </a:cubicBezTo>
                  <a:cubicBezTo>
                    <a:pt x="24042" y="4373"/>
                    <a:pt x="24439" y="5608"/>
                    <a:pt x="24690" y="6863"/>
                  </a:cubicBezTo>
                  <a:cubicBezTo>
                    <a:pt x="24774" y="7261"/>
                    <a:pt x="24899" y="7679"/>
                    <a:pt x="25004" y="8014"/>
                  </a:cubicBezTo>
                  <a:cubicBezTo>
                    <a:pt x="24795" y="8265"/>
                    <a:pt x="24586" y="8370"/>
                    <a:pt x="24355" y="8453"/>
                  </a:cubicBezTo>
                  <a:cubicBezTo>
                    <a:pt x="23728" y="8684"/>
                    <a:pt x="23100" y="8935"/>
                    <a:pt x="22472" y="9144"/>
                  </a:cubicBezTo>
                  <a:cubicBezTo>
                    <a:pt x="22012" y="9290"/>
                    <a:pt x="21510" y="9458"/>
                    <a:pt x="21008" y="9500"/>
                  </a:cubicBezTo>
                  <a:cubicBezTo>
                    <a:pt x="20087" y="9625"/>
                    <a:pt x="19187" y="9688"/>
                    <a:pt x="18267" y="9772"/>
                  </a:cubicBezTo>
                  <a:cubicBezTo>
                    <a:pt x="18099" y="9792"/>
                    <a:pt x="17932" y="9792"/>
                    <a:pt x="17765" y="9772"/>
                  </a:cubicBezTo>
                  <a:cubicBezTo>
                    <a:pt x="17513" y="9730"/>
                    <a:pt x="17262" y="9604"/>
                    <a:pt x="17158" y="9374"/>
                  </a:cubicBezTo>
                  <a:cubicBezTo>
                    <a:pt x="16928" y="8935"/>
                    <a:pt x="16635" y="8516"/>
                    <a:pt x="16509" y="8014"/>
                  </a:cubicBezTo>
                  <a:cubicBezTo>
                    <a:pt x="16384" y="7595"/>
                    <a:pt x="16174" y="7198"/>
                    <a:pt x="15986" y="6779"/>
                  </a:cubicBezTo>
                  <a:cubicBezTo>
                    <a:pt x="15693" y="6152"/>
                    <a:pt x="15421" y="5503"/>
                    <a:pt x="15128" y="4854"/>
                  </a:cubicBezTo>
                  <a:cubicBezTo>
                    <a:pt x="15254" y="4666"/>
                    <a:pt x="15379" y="4541"/>
                    <a:pt x="15484" y="4373"/>
                  </a:cubicBezTo>
                  <a:cubicBezTo>
                    <a:pt x="15588" y="4227"/>
                    <a:pt x="15505" y="4018"/>
                    <a:pt x="15337" y="3976"/>
                  </a:cubicBezTo>
                  <a:cubicBezTo>
                    <a:pt x="15086" y="3955"/>
                    <a:pt x="14835" y="3934"/>
                    <a:pt x="14563" y="3934"/>
                  </a:cubicBezTo>
                  <a:cubicBezTo>
                    <a:pt x="14312" y="3934"/>
                    <a:pt x="14082" y="3976"/>
                    <a:pt x="13810" y="3955"/>
                  </a:cubicBezTo>
                  <a:cubicBezTo>
                    <a:pt x="13496" y="3913"/>
                    <a:pt x="13203" y="3913"/>
                    <a:pt x="12952" y="4122"/>
                  </a:cubicBezTo>
                  <a:cubicBezTo>
                    <a:pt x="12638" y="4352"/>
                    <a:pt x="12324" y="4582"/>
                    <a:pt x="12199" y="4980"/>
                  </a:cubicBezTo>
                  <a:cubicBezTo>
                    <a:pt x="12136" y="5168"/>
                    <a:pt x="12052" y="5336"/>
                    <a:pt x="12031" y="5545"/>
                  </a:cubicBezTo>
                  <a:cubicBezTo>
                    <a:pt x="11906" y="6654"/>
                    <a:pt x="11592" y="7679"/>
                    <a:pt x="11006" y="8642"/>
                  </a:cubicBezTo>
                  <a:cubicBezTo>
                    <a:pt x="10734" y="9102"/>
                    <a:pt x="10483" y="9625"/>
                    <a:pt x="10211" y="10106"/>
                  </a:cubicBezTo>
                  <a:cubicBezTo>
                    <a:pt x="10127" y="10253"/>
                    <a:pt x="10044" y="10399"/>
                    <a:pt x="9939" y="10546"/>
                  </a:cubicBezTo>
                  <a:cubicBezTo>
                    <a:pt x="9625" y="11027"/>
                    <a:pt x="9228" y="11404"/>
                    <a:pt x="8579" y="11383"/>
                  </a:cubicBezTo>
                  <a:cubicBezTo>
                    <a:pt x="8433" y="11383"/>
                    <a:pt x="8244" y="11404"/>
                    <a:pt x="8077" y="11445"/>
                  </a:cubicBezTo>
                  <a:cubicBezTo>
                    <a:pt x="7345" y="11550"/>
                    <a:pt x="6654" y="11571"/>
                    <a:pt x="5922" y="11362"/>
                  </a:cubicBezTo>
                  <a:cubicBezTo>
                    <a:pt x="5629" y="11278"/>
                    <a:pt x="5315" y="11278"/>
                    <a:pt x="5001" y="11236"/>
                  </a:cubicBezTo>
                  <a:cubicBezTo>
                    <a:pt x="4792" y="11194"/>
                    <a:pt x="4562" y="11173"/>
                    <a:pt x="4352" y="11090"/>
                  </a:cubicBezTo>
                  <a:lnTo>
                    <a:pt x="419" y="9604"/>
                  </a:lnTo>
                  <a:cubicBezTo>
                    <a:pt x="335" y="9583"/>
                    <a:pt x="293" y="9520"/>
                    <a:pt x="210" y="9479"/>
                  </a:cubicBezTo>
                  <a:cubicBezTo>
                    <a:pt x="0" y="8997"/>
                    <a:pt x="84" y="8537"/>
                    <a:pt x="189" y="8098"/>
                  </a:cubicBezTo>
                  <a:cubicBezTo>
                    <a:pt x="293" y="7637"/>
                    <a:pt x="419" y="7219"/>
                    <a:pt x="586" y="6800"/>
                  </a:cubicBezTo>
                  <a:cubicBezTo>
                    <a:pt x="942" y="5817"/>
                    <a:pt x="1360" y="4813"/>
                    <a:pt x="1758" y="3850"/>
                  </a:cubicBezTo>
                  <a:lnTo>
                    <a:pt x="2700" y="1339"/>
                  </a:lnTo>
                  <a:cubicBezTo>
                    <a:pt x="2825" y="963"/>
                    <a:pt x="2992" y="670"/>
                    <a:pt x="3139" y="29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2" name="Google Shape;2272;p74"/>
            <p:cNvSpPr/>
            <p:nvPr/>
          </p:nvSpPr>
          <p:spPr>
            <a:xfrm>
              <a:off x="5934000" y="2620725"/>
              <a:ext cx="286675" cy="246400"/>
            </a:xfrm>
            <a:custGeom>
              <a:avLst/>
              <a:gdLst/>
              <a:ahLst/>
              <a:cxnLst/>
              <a:rect l="l" t="t" r="r" b="b"/>
              <a:pathLst>
                <a:path w="11467" h="9856" extrusionOk="0">
                  <a:moveTo>
                    <a:pt x="8474" y="42"/>
                  </a:moveTo>
                  <a:cubicBezTo>
                    <a:pt x="8433" y="1779"/>
                    <a:pt x="8558" y="3453"/>
                    <a:pt x="9144" y="5043"/>
                  </a:cubicBezTo>
                  <a:cubicBezTo>
                    <a:pt x="9688" y="6591"/>
                    <a:pt x="10358" y="8077"/>
                    <a:pt x="11466" y="9437"/>
                  </a:cubicBezTo>
                  <a:cubicBezTo>
                    <a:pt x="11090" y="9521"/>
                    <a:pt x="10776" y="9542"/>
                    <a:pt x="10504" y="9625"/>
                  </a:cubicBezTo>
                  <a:cubicBezTo>
                    <a:pt x="10190" y="9688"/>
                    <a:pt x="9897" y="9667"/>
                    <a:pt x="9604" y="9584"/>
                  </a:cubicBezTo>
                  <a:cubicBezTo>
                    <a:pt x="9395" y="9542"/>
                    <a:pt x="9165" y="9563"/>
                    <a:pt x="8956" y="9584"/>
                  </a:cubicBezTo>
                  <a:cubicBezTo>
                    <a:pt x="8265" y="9646"/>
                    <a:pt x="7617" y="9730"/>
                    <a:pt x="6947" y="9772"/>
                  </a:cubicBezTo>
                  <a:cubicBezTo>
                    <a:pt x="6759" y="9793"/>
                    <a:pt x="6487" y="9856"/>
                    <a:pt x="6361" y="9751"/>
                  </a:cubicBezTo>
                  <a:cubicBezTo>
                    <a:pt x="6026" y="9521"/>
                    <a:pt x="5692" y="9584"/>
                    <a:pt x="5315" y="9542"/>
                  </a:cubicBezTo>
                  <a:cubicBezTo>
                    <a:pt x="4352" y="9416"/>
                    <a:pt x="3390" y="9312"/>
                    <a:pt x="2407" y="9123"/>
                  </a:cubicBezTo>
                  <a:cubicBezTo>
                    <a:pt x="1842" y="9019"/>
                    <a:pt x="1298" y="8747"/>
                    <a:pt x="816" y="8391"/>
                  </a:cubicBezTo>
                  <a:cubicBezTo>
                    <a:pt x="356" y="8014"/>
                    <a:pt x="63" y="7575"/>
                    <a:pt x="42" y="6968"/>
                  </a:cubicBezTo>
                  <a:cubicBezTo>
                    <a:pt x="42" y="6675"/>
                    <a:pt x="0" y="6424"/>
                    <a:pt x="0" y="6131"/>
                  </a:cubicBezTo>
                  <a:cubicBezTo>
                    <a:pt x="0" y="5587"/>
                    <a:pt x="210" y="5127"/>
                    <a:pt x="607" y="4708"/>
                  </a:cubicBezTo>
                  <a:cubicBezTo>
                    <a:pt x="1319" y="3955"/>
                    <a:pt x="2072" y="3306"/>
                    <a:pt x="2909" y="2762"/>
                  </a:cubicBezTo>
                  <a:cubicBezTo>
                    <a:pt x="4373" y="1821"/>
                    <a:pt x="5901" y="1005"/>
                    <a:pt x="7470" y="273"/>
                  </a:cubicBezTo>
                  <a:cubicBezTo>
                    <a:pt x="7784" y="168"/>
                    <a:pt x="8035" y="1"/>
                    <a:pt x="8474" y="4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3" name="Google Shape;2273;p74"/>
            <p:cNvSpPr/>
            <p:nvPr/>
          </p:nvSpPr>
          <p:spPr>
            <a:xfrm>
              <a:off x="6380725" y="3188275"/>
              <a:ext cx="168975" cy="186250"/>
            </a:xfrm>
            <a:custGeom>
              <a:avLst/>
              <a:gdLst/>
              <a:ahLst/>
              <a:cxnLst/>
              <a:rect l="l" t="t" r="r" b="b"/>
              <a:pathLst>
                <a:path w="6759" h="7450" extrusionOk="0">
                  <a:moveTo>
                    <a:pt x="0" y="5838"/>
                  </a:moveTo>
                  <a:cubicBezTo>
                    <a:pt x="188" y="5001"/>
                    <a:pt x="481" y="4311"/>
                    <a:pt x="921" y="3662"/>
                  </a:cubicBezTo>
                  <a:cubicBezTo>
                    <a:pt x="1067" y="3411"/>
                    <a:pt x="1235" y="3181"/>
                    <a:pt x="1381" y="2972"/>
                  </a:cubicBezTo>
                  <a:cubicBezTo>
                    <a:pt x="1590" y="2700"/>
                    <a:pt x="1800" y="2449"/>
                    <a:pt x="2051" y="2219"/>
                  </a:cubicBezTo>
                  <a:cubicBezTo>
                    <a:pt x="2155" y="2093"/>
                    <a:pt x="2302" y="2009"/>
                    <a:pt x="2406" y="1884"/>
                  </a:cubicBezTo>
                  <a:cubicBezTo>
                    <a:pt x="2950" y="1068"/>
                    <a:pt x="3850" y="796"/>
                    <a:pt x="4666" y="377"/>
                  </a:cubicBezTo>
                  <a:cubicBezTo>
                    <a:pt x="5294" y="63"/>
                    <a:pt x="5921" y="1"/>
                    <a:pt x="6612" y="22"/>
                  </a:cubicBezTo>
                  <a:cubicBezTo>
                    <a:pt x="6675" y="168"/>
                    <a:pt x="6758" y="315"/>
                    <a:pt x="6717" y="419"/>
                  </a:cubicBezTo>
                  <a:cubicBezTo>
                    <a:pt x="6612" y="942"/>
                    <a:pt x="6696" y="1465"/>
                    <a:pt x="6675" y="2009"/>
                  </a:cubicBezTo>
                  <a:cubicBezTo>
                    <a:pt x="6654" y="2679"/>
                    <a:pt x="6570" y="3348"/>
                    <a:pt x="6486" y="3997"/>
                  </a:cubicBezTo>
                  <a:cubicBezTo>
                    <a:pt x="6382" y="4939"/>
                    <a:pt x="6277" y="5880"/>
                    <a:pt x="6152" y="6822"/>
                  </a:cubicBezTo>
                  <a:cubicBezTo>
                    <a:pt x="6131" y="6968"/>
                    <a:pt x="6068" y="7136"/>
                    <a:pt x="6047" y="7345"/>
                  </a:cubicBezTo>
                  <a:cubicBezTo>
                    <a:pt x="5942" y="7366"/>
                    <a:pt x="5838" y="7449"/>
                    <a:pt x="5733" y="7449"/>
                  </a:cubicBezTo>
                  <a:cubicBezTo>
                    <a:pt x="5105" y="7408"/>
                    <a:pt x="4457" y="7387"/>
                    <a:pt x="3829" y="7345"/>
                  </a:cubicBezTo>
                  <a:cubicBezTo>
                    <a:pt x="3515" y="7324"/>
                    <a:pt x="3222" y="7240"/>
                    <a:pt x="2992" y="7031"/>
                  </a:cubicBezTo>
                  <a:cubicBezTo>
                    <a:pt x="2699" y="6759"/>
                    <a:pt x="2364" y="6654"/>
                    <a:pt x="1988" y="6613"/>
                  </a:cubicBezTo>
                  <a:cubicBezTo>
                    <a:pt x="1318" y="6487"/>
                    <a:pt x="649" y="6215"/>
                    <a:pt x="0" y="583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4" name="Google Shape;2274;p74"/>
            <p:cNvSpPr/>
            <p:nvPr/>
          </p:nvSpPr>
          <p:spPr>
            <a:xfrm>
              <a:off x="6884975" y="3088375"/>
              <a:ext cx="188850" cy="190425"/>
            </a:xfrm>
            <a:custGeom>
              <a:avLst/>
              <a:gdLst/>
              <a:ahLst/>
              <a:cxnLst/>
              <a:rect l="l" t="t" r="r" b="b"/>
              <a:pathLst>
                <a:path w="7554" h="7617" extrusionOk="0">
                  <a:moveTo>
                    <a:pt x="3013" y="7616"/>
                  </a:moveTo>
                  <a:cubicBezTo>
                    <a:pt x="2867" y="7282"/>
                    <a:pt x="2762" y="6989"/>
                    <a:pt x="2700" y="6696"/>
                  </a:cubicBezTo>
                  <a:cubicBezTo>
                    <a:pt x="2449" y="5922"/>
                    <a:pt x="2218" y="5168"/>
                    <a:pt x="1988" y="4373"/>
                  </a:cubicBezTo>
                  <a:cubicBezTo>
                    <a:pt x="1925" y="4185"/>
                    <a:pt x="1821" y="4018"/>
                    <a:pt x="1758" y="3850"/>
                  </a:cubicBezTo>
                  <a:cubicBezTo>
                    <a:pt x="1653" y="3620"/>
                    <a:pt x="1507" y="3411"/>
                    <a:pt x="1465" y="3181"/>
                  </a:cubicBezTo>
                  <a:cubicBezTo>
                    <a:pt x="1172" y="2093"/>
                    <a:pt x="670" y="1109"/>
                    <a:pt x="0" y="168"/>
                  </a:cubicBezTo>
                  <a:cubicBezTo>
                    <a:pt x="126" y="105"/>
                    <a:pt x="231" y="0"/>
                    <a:pt x="314" y="42"/>
                  </a:cubicBezTo>
                  <a:cubicBezTo>
                    <a:pt x="503" y="63"/>
                    <a:pt x="670" y="147"/>
                    <a:pt x="858" y="189"/>
                  </a:cubicBezTo>
                  <a:cubicBezTo>
                    <a:pt x="2344" y="774"/>
                    <a:pt x="3767" y="1465"/>
                    <a:pt x="5106" y="2365"/>
                  </a:cubicBezTo>
                  <a:cubicBezTo>
                    <a:pt x="5210" y="2448"/>
                    <a:pt x="5336" y="2511"/>
                    <a:pt x="5441" y="2616"/>
                  </a:cubicBezTo>
                  <a:cubicBezTo>
                    <a:pt x="6110" y="3327"/>
                    <a:pt x="6801" y="4018"/>
                    <a:pt x="7470" y="4708"/>
                  </a:cubicBezTo>
                  <a:cubicBezTo>
                    <a:pt x="7512" y="4750"/>
                    <a:pt x="7533" y="4813"/>
                    <a:pt x="7554" y="4917"/>
                  </a:cubicBezTo>
                  <a:cubicBezTo>
                    <a:pt x="7156" y="5336"/>
                    <a:pt x="6612" y="5587"/>
                    <a:pt x="6173" y="5922"/>
                  </a:cubicBezTo>
                  <a:cubicBezTo>
                    <a:pt x="5692" y="6256"/>
                    <a:pt x="5210" y="6570"/>
                    <a:pt x="4687" y="6863"/>
                  </a:cubicBezTo>
                  <a:cubicBezTo>
                    <a:pt x="4164" y="7135"/>
                    <a:pt x="3704" y="7575"/>
                    <a:pt x="3013" y="761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5" name="Google Shape;2275;p74"/>
            <p:cNvSpPr/>
            <p:nvPr/>
          </p:nvSpPr>
          <p:spPr>
            <a:xfrm>
              <a:off x="7081650" y="4049275"/>
              <a:ext cx="167425" cy="138650"/>
            </a:xfrm>
            <a:custGeom>
              <a:avLst/>
              <a:gdLst/>
              <a:ahLst/>
              <a:cxnLst/>
              <a:rect l="l" t="t" r="r" b="b"/>
              <a:pathLst>
                <a:path w="6697" h="5546" extrusionOk="0">
                  <a:moveTo>
                    <a:pt x="126" y="5525"/>
                  </a:moveTo>
                  <a:cubicBezTo>
                    <a:pt x="22" y="5148"/>
                    <a:pt x="1" y="4897"/>
                    <a:pt x="126" y="4604"/>
                  </a:cubicBezTo>
                  <a:cubicBezTo>
                    <a:pt x="587" y="3809"/>
                    <a:pt x="921" y="3014"/>
                    <a:pt x="1465" y="2282"/>
                  </a:cubicBezTo>
                  <a:cubicBezTo>
                    <a:pt x="2470" y="942"/>
                    <a:pt x="3767" y="210"/>
                    <a:pt x="5420" y="22"/>
                  </a:cubicBezTo>
                  <a:cubicBezTo>
                    <a:pt x="5546" y="1"/>
                    <a:pt x="5713" y="1"/>
                    <a:pt x="5838" y="22"/>
                  </a:cubicBezTo>
                  <a:cubicBezTo>
                    <a:pt x="6403" y="85"/>
                    <a:pt x="6613" y="315"/>
                    <a:pt x="6654" y="859"/>
                  </a:cubicBezTo>
                  <a:cubicBezTo>
                    <a:pt x="6696" y="1968"/>
                    <a:pt x="6236" y="2805"/>
                    <a:pt x="5357" y="3453"/>
                  </a:cubicBezTo>
                  <a:cubicBezTo>
                    <a:pt x="4395" y="4186"/>
                    <a:pt x="3349" y="4730"/>
                    <a:pt x="2177" y="5106"/>
                  </a:cubicBezTo>
                  <a:cubicBezTo>
                    <a:pt x="1696" y="5253"/>
                    <a:pt x="1214" y="5357"/>
                    <a:pt x="712" y="5462"/>
                  </a:cubicBezTo>
                  <a:cubicBezTo>
                    <a:pt x="587" y="5546"/>
                    <a:pt x="356" y="5525"/>
                    <a:pt x="126" y="552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6" name="Google Shape;2276;p74"/>
            <p:cNvSpPr/>
            <p:nvPr/>
          </p:nvSpPr>
          <p:spPr>
            <a:xfrm>
              <a:off x="6336250" y="4122525"/>
              <a:ext cx="76400" cy="188325"/>
            </a:xfrm>
            <a:custGeom>
              <a:avLst/>
              <a:gdLst/>
              <a:ahLst/>
              <a:cxnLst/>
              <a:rect l="l" t="t" r="r" b="b"/>
              <a:pathLst>
                <a:path w="3056" h="7533" extrusionOk="0">
                  <a:moveTo>
                    <a:pt x="1382" y="0"/>
                  </a:moveTo>
                  <a:cubicBezTo>
                    <a:pt x="1884" y="251"/>
                    <a:pt x="1884" y="251"/>
                    <a:pt x="2616" y="314"/>
                  </a:cubicBezTo>
                  <a:cubicBezTo>
                    <a:pt x="2637" y="858"/>
                    <a:pt x="2658" y="1444"/>
                    <a:pt x="2700" y="1988"/>
                  </a:cubicBezTo>
                  <a:lnTo>
                    <a:pt x="3014" y="5671"/>
                  </a:lnTo>
                  <a:cubicBezTo>
                    <a:pt x="3055" y="6152"/>
                    <a:pt x="3014" y="6612"/>
                    <a:pt x="2804" y="7051"/>
                  </a:cubicBezTo>
                  <a:cubicBezTo>
                    <a:pt x="2637" y="7428"/>
                    <a:pt x="2449" y="7533"/>
                    <a:pt x="2072" y="7470"/>
                  </a:cubicBezTo>
                  <a:cubicBezTo>
                    <a:pt x="1695" y="7449"/>
                    <a:pt x="1382" y="7324"/>
                    <a:pt x="1130" y="7010"/>
                  </a:cubicBezTo>
                  <a:cubicBezTo>
                    <a:pt x="628" y="6466"/>
                    <a:pt x="294" y="5838"/>
                    <a:pt x="210" y="5064"/>
                  </a:cubicBezTo>
                  <a:cubicBezTo>
                    <a:pt x="105" y="3976"/>
                    <a:pt x="1" y="2909"/>
                    <a:pt x="105" y="1800"/>
                  </a:cubicBezTo>
                  <a:cubicBezTo>
                    <a:pt x="231" y="984"/>
                    <a:pt x="607" y="335"/>
                    <a:pt x="13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7" name="Google Shape;2277;p74"/>
            <p:cNvSpPr/>
            <p:nvPr/>
          </p:nvSpPr>
          <p:spPr>
            <a:xfrm>
              <a:off x="6452375" y="2757775"/>
              <a:ext cx="314400" cy="170025"/>
            </a:xfrm>
            <a:custGeom>
              <a:avLst/>
              <a:gdLst/>
              <a:ahLst/>
              <a:cxnLst/>
              <a:rect l="l" t="t" r="r" b="b"/>
              <a:pathLst>
                <a:path w="12576" h="6801" extrusionOk="0">
                  <a:moveTo>
                    <a:pt x="5692" y="5190"/>
                  </a:moveTo>
                  <a:cubicBezTo>
                    <a:pt x="5629" y="4918"/>
                    <a:pt x="5608" y="4708"/>
                    <a:pt x="5587" y="4478"/>
                  </a:cubicBezTo>
                  <a:cubicBezTo>
                    <a:pt x="5483" y="3871"/>
                    <a:pt x="5064" y="3662"/>
                    <a:pt x="4562" y="3997"/>
                  </a:cubicBezTo>
                  <a:cubicBezTo>
                    <a:pt x="4248" y="4206"/>
                    <a:pt x="3934" y="4457"/>
                    <a:pt x="3641" y="4729"/>
                  </a:cubicBezTo>
                  <a:cubicBezTo>
                    <a:pt x="3118" y="5252"/>
                    <a:pt x="2511" y="5650"/>
                    <a:pt x="1842" y="5964"/>
                  </a:cubicBezTo>
                  <a:cubicBezTo>
                    <a:pt x="1507" y="6131"/>
                    <a:pt x="1214" y="6299"/>
                    <a:pt x="942" y="6591"/>
                  </a:cubicBezTo>
                  <a:cubicBezTo>
                    <a:pt x="879" y="6675"/>
                    <a:pt x="733" y="6717"/>
                    <a:pt x="587" y="6801"/>
                  </a:cubicBezTo>
                  <a:cubicBezTo>
                    <a:pt x="210" y="6068"/>
                    <a:pt x="587" y="5231"/>
                    <a:pt x="1" y="4583"/>
                  </a:cubicBezTo>
                  <a:cubicBezTo>
                    <a:pt x="147" y="4520"/>
                    <a:pt x="252" y="4415"/>
                    <a:pt x="377" y="4394"/>
                  </a:cubicBezTo>
                  <a:cubicBezTo>
                    <a:pt x="1444" y="4185"/>
                    <a:pt x="2449" y="3746"/>
                    <a:pt x="3537" y="3662"/>
                  </a:cubicBezTo>
                  <a:cubicBezTo>
                    <a:pt x="3788" y="3641"/>
                    <a:pt x="3976" y="3558"/>
                    <a:pt x="4206" y="3369"/>
                  </a:cubicBezTo>
                  <a:cubicBezTo>
                    <a:pt x="4457" y="3118"/>
                    <a:pt x="4876" y="3014"/>
                    <a:pt x="5252" y="2867"/>
                  </a:cubicBezTo>
                  <a:cubicBezTo>
                    <a:pt x="6215" y="2511"/>
                    <a:pt x="7177" y="2135"/>
                    <a:pt x="8140" y="1821"/>
                  </a:cubicBezTo>
                  <a:cubicBezTo>
                    <a:pt x="9458" y="1381"/>
                    <a:pt x="10714" y="858"/>
                    <a:pt x="11906" y="210"/>
                  </a:cubicBezTo>
                  <a:cubicBezTo>
                    <a:pt x="12074" y="126"/>
                    <a:pt x="12262" y="42"/>
                    <a:pt x="12408" y="1"/>
                  </a:cubicBezTo>
                  <a:cubicBezTo>
                    <a:pt x="12576" y="210"/>
                    <a:pt x="12429" y="314"/>
                    <a:pt x="12366" y="398"/>
                  </a:cubicBezTo>
                  <a:cubicBezTo>
                    <a:pt x="12011" y="817"/>
                    <a:pt x="11697" y="1193"/>
                    <a:pt x="11571" y="1758"/>
                  </a:cubicBezTo>
                  <a:cubicBezTo>
                    <a:pt x="11446" y="2218"/>
                    <a:pt x="11048" y="2616"/>
                    <a:pt x="10651" y="2909"/>
                  </a:cubicBezTo>
                  <a:cubicBezTo>
                    <a:pt x="10525" y="2972"/>
                    <a:pt x="10337" y="3014"/>
                    <a:pt x="10190" y="3014"/>
                  </a:cubicBezTo>
                  <a:cubicBezTo>
                    <a:pt x="9960" y="3014"/>
                    <a:pt x="9667" y="2972"/>
                    <a:pt x="9458" y="2867"/>
                  </a:cubicBezTo>
                  <a:cubicBezTo>
                    <a:pt x="8956" y="2637"/>
                    <a:pt x="8663" y="2867"/>
                    <a:pt x="8391" y="3244"/>
                  </a:cubicBezTo>
                  <a:cubicBezTo>
                    <a:pt x="7973" y="3767"/>
                    <a:pt x="7554" y="4290"/>
                    <a:pt x="7094" y="4792"/>
                  </a:cubicBezTo>
                  <a:cubicBezTo>
                    <a:pt x="6759" y="5127"/>
                    <a:pt x="6320" y="5357"/>
                    <a:pt x="5692" y="519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8" name="Google Shape;2278;p74"/>
            <p:cNvSpPr/>
            <p:nvPr/>
          </p:nvSpPr>
          <p:spPr>
            <a:xfrm>
              <a:off x="6289175" y="2873375"/>
              <a:ext cx="138125" cy="67500"/>
            </a:xfrm>
            <a:custGeom>
              <a:avLst/>
              <a:gdLst/>
              <a:ahLst/>
              <a:cxnLst/>
              <a:rect l="l" t="t" r="r" b="b"/>
              <a:pathLst>
                <a:path w="5525" h="2700" extrusionOk="0">
                  <a:moveTo>
                    <a:pt x="0" y="984"/>
                  </a:moveTo>
                  <a:cubicBezTo>
                    <a:pt x="0" y="838"/>
                    <a:pt x="21" y="712"/>
                    <a:pt x="21" y="607"/>
                  </a:cubicBezTo>
                  <a:lnTo>
                    <a:pt x="168" y="482"/>
                  </a:lnTo>
                  <a:cubicBezTo>
                    <a:pt x="524" y="273"/>
                    <a:pt x="942" y="210"/>
                    <a:pt x="1361" y="252"/>
                  </a:cubicBezTo>
                  <a:cubicBezTo>
                    <a:pt x="2218" y="294"/>
                    <a:pt x="3097" y="210"/>
                    <a:pt x="3955" y="84"/>
                  </a:cubicBezTo>
                  <a:cubicBezTo>
                    <a:pt x="4457" y="1"/>
                    <a:pt x="4938" y="63"/>
                    <a:pt x="5420" y="63"/>
                  </a:cubicBezTo>
                  <a:cubicBezTo>
                    <a:pt x="5524" y="252"/>
                    <a:pt x="5399" y="294"/>
                    <a:pt x="5315" y="356"/>
                  </a:cubicBezTo>
                  <a:cubicBezTo>
                    <a:pt x="4771" y="607"/>
                    <a:pt x="4353" y="1005"/>
                    <a:pt x="3955" y="1444"/>
                  </a:cubicBezTo>
                  <a:cubicBezTo>
                    <a:pt x="3662" y="1779"/>
                    <a:pt x="3327" y="2072"/>
                    <a:pt x="2993" y="2365"/>
                  </a:cubicBezTo>
                  <a:cubicBezTo>
                    <a:pt x="2574" y="2700"/>
                    <a:pt x="2114" y="2700"/>
                    <a:pt x="1674" y="2386"/>
                  </a:cubicBezTo>
                  <a:cubicBezTo>
                    <a:pt x="1109" y="1947"/>
                    <a:pt x="524" y="1528"/>
                    <a:pt x="0" y="9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9" name="Google Shape;2279;p74"/>
            <p:cNvSpPr/>
            <p:nvPr/>
          </p:nvSpPr>
          <p:spPr>
            <a:xfrm>
              <a:off x="6606175" y="2540175"/>
              <a:ext cx="175250" cy="151200"/>
            </a:xfrm>
            <a:custGeom>
              <a:avLst/>
              <a:gdLst/>
              <a:ahLst/>
              <a:cxnLst/>
              <a:rect l="l" t="t" r="r" b="b"/>
              <a:pathLst>
                <a:path w="7010" h="6048" extrusionOk="0">
                  <a:moveTo>
                    <a:pt x="7010" y="2637"/>
                  </a:moveTo>
                  <a:cubicBezTo>
                    <a:pt x="6047" y="3432"/>
                    <a:pt x="5189" y="4227"/>
                    <a:pt x="4143" y="4855"/>
                  </a:cubicBezTo>
                  <a:cubicBezTo>
                    <a:pt x="3808" y="5064"/>
                    <a:pt x="3453" y="5231"/>
                    <a:pt x="3076" y="5315"/>
                  </a:cubicBezTo>
                  <a:cubicBezTo>
                    <a:pt x="2616" y="5378"/>
                    <a:pt x="2197" y="5545"/>
                    <a:pt x="1821" y="5733"/>
                  </a:cubicBezTo>
                  <a:cubicBezTo>
                    <a:pt x="1402" y="5901"/>
                    <a:pt x="984" y="6047"/>
                    <a:pt x="502" y="5984"/>
                  </a:cubicBezTo>
                  <a:cubicBezTo>
                    <a:pt x="168" y="5629"/>
                    <a:pt x="272" y="5148"/>
                    <a:pt x="209" y="4729"/>
                  </a:cubicBezTo>
                  <a:cubicBezTo>
                    <a:pt x="168" y="4290"/>
                    <a:pt x="0" y="3850"/>
                    <a:pt x="188" y="3390"/>
                  </a:cubicBezTo>
                  <a:cubicBezTo>
                    <a:pt x="272" y="3348"/>
                    <a:pt x="356" y="3285"/>
                    <a:pt x="419" y="3285"/>
                  </a:cubicBezTo>
                  <a:cubicBezTo>
                    <a:pt x="1611" y="3055"/>
                    <a:pt x="2616" y="2469"/>
                    <a:pt x="3557" y="1779"/>
                  </a:cubicBezTo>
                  <a:cubicBezTo>
                    <a:pt x="4122" y="1381"/>
                    <a:pt x="4603" y="942"/>
                    <a:pt x="5126" y="523"/>
                  </a:cubicBezTo>
                  <a:cubicBezTo>
                    <a:pt x="5336" y="335"/>
                    <a:pt x="5545" y="147"/>
                    <a:pt x="5754" y="0"/>
                  </a:cubicBezTo>
                  <a:cubicBezTo>
                    <a:pt x="6361" y="565"/>
                    <a:pt x="6863" y="1590"/>
                    <a:pt x="7010" y="263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0" name="Google Shape;2280;p74"/>
            <p:cNvSpPr/>
            <p:nvPr/>
          </p:nvSpPr>
          <p:spPr>
            <a:xfrm>
              <a:off x="6485325" y="2949750"/>
              <a:ext cx="186250" cy="159050"/>
            </a:xfrm>
            <a:custGeom>
              <a:avLst/>
              <a:gdLst/>
              <a:ahLst/>
              <a:cxnLst/>
              <a:rect l="l" t="t" r="r" b="b"/>
              <a:pathLst>
                <a:path w="7450" h="6362" extrusionOk="0">
                  <a:moveTo>
                    <a:pt x="6257" y="1444"/>
                  </a:moveTo>
                  <a:cubicBezTo>
                    <a:pt x="6152" y="1298"/>
                    <a:pt x="6027" y="1172"/>
                    <a:pt x="5859" y="1026"/>
                  </a:cubicBezTo>
                  <a:cubicBezTo>
                    <a:pt x="5567" y="649"/>
                    <a:pt x="5127" y="314"/>
                    <a:pt x="4520" y="189"/>
                  </a:cubicBezTo>
                  <a:cubicBezTo>
                    <a:pt x="3683" y="0"/>
                    <a:pt x="2679" y="273"/>
                    <a:pt x="1863" y="775"/>
                  </a:cubicBezTo>
                  <a:cubicBezTo>
                    <a:pt x="1340" y="1005"/>
                    <a:pt x="901" y="1361"/>
                    <a:pt x="629" y="1884"/>
                  </a:cubicBezTo>
                  <a:cubicBezTo>
                    <a:pt x="377" y="2260"/>
                    <a:pt x="189" y="2658"/>
                    <a:pt x="126" y="3097"/>
                  </a:cubicBezTo>
                  <a:cubicBezTo>
                    <a:pt x="1" y="3976"/>
                    <a:pt x="608" y="5315"/>
                    <a:pt x="1382" y="5775"/>
                  </a:cubicBezTo>
                  <a:cubicBezTo>
                    <a:pt x="1696" y="5943"/>
                    <a:pt x="2009" y="6026"/>
                    <a:pt x="2365" y="6026"/>
                  </a:cubicBezTo>
                  <a:cubicBezTo>
                    <a:pt x="2888" y="6299"/>
                    <a:pt x="3474" y="6361"/>
                    <a:pt x="4060" y="6215"/>
                  </a:cubicBezTo>
                  <a:cubicBezTo>
                    <a:pt x="5818" y="5713"/>
                    <a:pt x="7450" y="3181"/>
                    <a:pt x="6257" y="1444"/>
                  </a:cubicBezTo>
                  <a:close/>
                </a:path>
              </a:pathLst>
            </a:custGeom>
            <a:solidFill>
              <a:srgbClr val="FF88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1" name="Google Shape;2281;p74"/>
            <p:cNvSpPr/>
            <p:nvPr/>
          </p:nvSpPr>
          <p:spPr>
            <a:xfrm>
              <a:off x="6935200" y="2742600"/>
              <a:ext cx="109875" cy="130275"/>
            </a:xfrm>
            <a:custGeom>
              <a:avLst/>
              <a:gdLst/>
              <a:ahLst/>
              <a:cxnLst/>
              <a:rect l="l" t="t" r="r" b="b"/>
              <a:pathLst>
                <a:path w="4395" h="5211" extrusionOk="0">
                  <a:moveTo>
                    <a:pt x="4185" y="1654"/>
                  </a:moveTo>
                  <a:cubicBezTo>
                    <a:pt x="3829" y="608"/>
                    <a:pt x="2825" y="1"/>
                    <a:pt x="1758" y="294"/>
                  </a:cubicBezTo>
                  <a:cubicBezTo>
                    <a:pt x="712" y="587"/>
                    <a:pt x="105" y="1528"/>
                    <a:pt x="63" y="2574"/>
                  </a:cubicBezTo>
                  <a:cubicBezTo>
                    <a:pt x="0" y="3537"/>
                    <a:pt x="272" y="5001"/>
                    <a:pt x="1444" y="5190"/>
                  </a:cubicBezTo>
                  <a:cubicBezTo>
                    <a:pt x="1590" y="5211"/>
                    <a:pt x="1737" y="5211"/>
                    <a:pt x="1862" y="5190"/>
                  </a:cubicBezTo>
                  <a:cubicBezTo>
                    <a:pt x="2030" y="5211"/>
                    <a:pt x="2260" y="5190"/>
                    <a:pt x="2490" y="5085"/>
                  </a:cubicBezTo>
                  <a:cubicBezTo>
                    <a:pt x="3097" y="4855"/>
                    <a:pt x="3620" y="4395"/>
                    <a:pt x="3892" y="3851"/>
                  </a:cubicBezTo>
                  <a:cubicBezTo>
                    <a:pt x="4185" y="3244"/>
                    <a:pt x="4394" y="2302"/>
                    <a:pt x="4185" y="1654"/>
                  </a:cubicBezTo>
                  <a:close/>
                </a:path>
              </a:pathLst>
            </a:custGeom>
            <a:solidFill>
              <a:srgbClr val="FF88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2" name="Google Shape;2282;p74"/>
            <p:cNvSpPr/>
            <p:nvPr/>
          </p:nvSpPr>
          <p:spPr>
            <a:xfrm>
              <a:off x="5904700" y="2250375"/>
              <a:ext cx="1467825" cy="2083500"/>
            </a:xfrm>
            <a:custGeom>
              <a:avLst/>
              <a:gdLst/>
              <a:ahLst/>
              <a:cxnLst/>
              <a:rect l="l" t="t" r="r" b="b"/>
              <a:pathLst>
                <a:path w="58713" h="83340" extrusionOk="0">
                  <a:moveTo>
                    <a:pt x="40467" y="32830"/>
                  </a:moveTo>
                  <a:cubicBezTo>
                    <a:pt x="40781" y="32976"/>
                    <a:pt x="41011" y="33123"/>
                    <a:pt x="41241" y="33227"/>
                  </a:cubicBezTo>
                  <a:cubicBezTo>
                    <a:pt x="42371" y="33667"/>
                    <a:pt x="43417" y="34232"/>
                    <a:pt x="44442" y="34901"/>
                  </a:cubicBezTo>
                  <a:cubicBezTo>
                    <a:pt x="44986" y="35236"/>
                    <a:pt x="45489" y="35654"/>
                    <a:pt x="45907" y="36115"/>
                  </a:cubicBezTo>
                  <a:cubicBezTo>
                    <a:pt x="46179" y="36470"/>
                    <a:pt x="46535" y="36742"/>
                    <a:pt x="46849" y="37098"/>
                  </a:cubicBezTo>
                  <a:cubicBezTo>
                    <a:pt x="47079" y="37349"/>
                    <a:pt x="47372" y="37621"/>
                    <a:pt x="47539" y="37935"/>
                  </a:cubicBezTo>
                  <a:cubicBezTo>
                    <a:pt x="47895" y="38479"/>
                    <a:pt x="47790" y="38919"/>
                    <a:pt x="47288" y="39337"/>
                  </a:cubicBezTo>
                  <a:cubicBezTo>
                    <a:pt x="46995" y="39546"/>
                    <a:pt x="46681" y="39755"/>
                    <a:pt x="46367" y="39965"/>
                  </a:cubicBezTo>
                  <a:cubicBezTo>
                    <a:pt x="46598" y="40279"/>
                    <a:pt x="46890" y="40446"/>
                    <a:pt x="47162" y="40613"/>
                  </a:cubicBezTo>
                  <a:cubicBezTo>
                    <a:pt x="48313" y="41429"/>
                    <a:pt x="49464" y="42224"/>
                    <a:pt x="50615" y="42999"/>
                  </a:cubicBezTo>
                  <a:cubicBezTo>
                    <a:pt x="51201" y="43417"/>
                    <a:pt x="51766" y="43898"/>
                    <a:pt x="52226" y="44442"/>
                  </a:cubicBezTo>
                  <a:cubicBezTo>
                    <a:pt x="53021" y="45300"/>
                    <a:pt x="53816" y="46158"/>
                    <a:pt x="54590" y="47058"/>
                  </a:cubicBezTo>
                  <a:cubicBezTo>
                    <a:pt x="55113" y="47686"/>
                    <a:pt x="55553" y="48355"/>
                    <a:pt x="55992" y="49025"/>
                  </a:cubicBezTo>
                  <a:cubicBezTo>
                    <a:pt x="56181" y="49276"/>
                    <a:pt x="56327" y="49485"/>
                    <a:pt x="56641" y="49611"/>
                  </a:cubicBezTo>
                  <a:cubicBezTo>
                    <a:pt x="57038" y="49799"/>
                    <a:pt x="57415" y="50071"/>
                    <a:pt x="57792" y="50301"/>
                  </a:cubicBezTo>
                  <a:cubicBezTo>
                    <a:pt x="58210" y="50531"/>
                    <a:pt x="58419" y="50929"/>
                    <a:pt x="58629" y="51326"/>
                  </a:cubicBezTo>
                  <a:cubicBezTo>
                    <a:pt x="58712" y="51473"/>
                    <a:pt x="58691" y="51703"/>
                    <a:pt x="58629" y="51891"/>
                  </a:cubicBezTo>
                  <a:cubicBezTo>
                    <a:pt x="58608" y="51996"/>
                    <a:pt x="58482" y="52163"/>
                    <a:pt x="58378" y="52184"/>
                  </a:cubicBezTo>
                  <a:cubicBezTo>
                    <a:pt x="58273" y="52205"/>
                    <a:pt x="58105" y="52121"/>
                    <a:pt x="58043" y="52017"/>
                  </a:cubicBezTo>
                  <a:cubicBezTo>
                    <a:pt x="57833" y="51787"/>
                    <a:pt x="57666" y="51535"/>
                    <a:pt x="57478" y="51284"/>
                  </a:cubicBezTo>
                  <a:cubicBezTo>
                    <a:pt x="57373" y="51180"/>
                    <a:pt x="57227" y="51117"/>
                    <a:pt x="56955" y="50950"/>
                  </a:cubicBezTo>
                  <a:cubicBezTo>
                    <a:pt x="57059" y="51263"/>
                    <a:pt x="57122" y="51452"/>
                    <a:pt x="57164" y="51598"/>
                  </a:cubicBezTo>
                  <a:cubicBezTo>
                    <a:pt x="57206" y="51807"/>
                    <a:pt x="57227" y="52059"/>
                    <a:pt x="57227" y="52268"/>
                  </a:cubicBezTo>
                  <a:cubicBezTo>
                    <a:pt x="57227" y="52477"/>
                    <a:pt x="57017" y="52644"/>
                    <a:pt x="56850" y="52644"/>
                  </a:cubicBezTo>
                  <a:cubicBezTo>
                    <a:pt x="56683" y="52644"/>
                    <a:pt x="56515" y="52540"/>
                    <a:pt x="56473" y="52393"/>
                  </a:cubicBezTo>
                  <a:cubicBezTo>
                    <a:pt x="56306" y="51996"/>
                    <a:pt x="56181" y="51598"/>
                    <a:pt x="56013" y="51222"/>
                  </a:cubicBezTo>
                  <a:cubicBezTo>
                    <a:pt x="55909" y="50929"/>
                    <a:pt x="55783" y="50636"/>
                    <a:pt x="55657" y="50280"/>
                  </a:cubicBezTo>
                  <a:cubicBezTo>
                    <a:pt x="55532" y="50427"/>
                    <a:pt x="55427" y="50510"/>
                    <a:pt x="55365" y="50615"/>
                  </a:cubicBezTo>
                  <a:cubicBezTo>
                    <a:pt x="55281" y="50866"/>
                    <a:pt x="55239" y="51159"/>
                    <a:pt x="55176" y="51431"/>
                  </a:cubicBezTo>
                  <a:cubicBezTo>
                    <a:pt x="55155" y="51535"/>
                    <a:pt x="55176" y="51661"/>
                    <a:pt x="55176" y="51766"/>
                  </a:cubicBezTo>
                  <a:cubicBezTo>
                    <a:pt x="55155" y="52017"/>
                    <a:pt x="54967" y="52205"/>
                    <a:pt x="54758" y="52205"/>
                  </a:cubicBezTo>
                  <a:cubicBezTo>
                    <a:pt x="54548" y="52205"/>
                    <a:pt x="54381" y="52017"/>
                    <a:pt x="54318" y="51787"/>
                  </a:cubicBezTo>
                  <a:cubicBezTo>
                    <a:pt x="54214" y="51347"/>
                    <a:pt x="54214" y="50908"/>
                    <a:pt x="54402" y="50489"/>
                  </a:cubicBezTo>
                  <a:cubicBezTo>
                    <a:pt x="54548" y="50092"/>
                    <a:pt x="54737" y="49715"/>
                    <a:pt x="54946" y="49297"/>
                  </a:cubicBezTo>
                  <a:cubicBezTo>
                    <a:pt x="54841" y="48983"/>
                    <a:pt x="54653" y="48732"/>
                    <a:pt x="54444" y="48502"/>
                  </a:cubicBezTo>
                  <a:cubicBezTo>
                    <a:pt x="53272" y="47162"/>
                    <a:pt x="52079" y="45823"/>
                    <a:pt x="50866" y="44484"/>
                  </a:cubicBezTo>
                  <a:cubicBezTo>
                    <a:pt x="50678" y="44275"/>
                    <a:pt x="50447" y="44129"/>
                    <a:pt x="50217" y="43961"/>
                  </a:cubicBezTo>
                  <a:cubicBezTo>
                    <a:pt x="49046" y="43124"/>
                    <a:pt x="47832" y="42287"/>
                    <a:pt x="46639" y="41450"/>
                  </a:cubicBezTo>
                  <a:cubicBezTo>
                    <a:pt x="46221" y="41178"/>
                    <a:pt x="45823" y="40885"/>
                    <a:pt x="45405" y="40572"/>
                  </a:cubicBezTo>
                  <a:cubicBezTo>
                    <a:pt x="44442" y="41095"/>
                    <a:pt x="43522" y="41722"/>
                    <a:pt x="42517" y="41973"/>
                  </a:cubicBezTo>
                  <a:cubicBezTo>
                    <a:pt x="42413" y="42329"/>
                    <a:pt x="42496" y="42559"/>
                    <a:pt x="42601" y="42789"/>
                  </a:cubicBezTo>
                  <a:cubicBezTo>
                    <a:pt x="43124" y="43898"/>
                    <a:pt x="43333" y="45070"/>
                    <a:pt x="43668" y="46221"/>
                  </a:cubicBezTo>
                  <a:cubicBezTo>
                    <a:pt x="44191" y="47937"/>
                    <a:pt x="44191" y="49757"/>
                    <a:pt x="44359" y="51535"/>
                  </a:cubicBezTo>
                  <a:cubicBezTo>
                    <a:pt x="44401" y="52079"/>
                    <a:pt x="44338" y="52644"/>
                    <a:pt x="44254" y="53209"/>
                  </a:cubicBezTo>
                  <a:cubicBezTo>
                    <a:pt x="44129" y="54004"/>
                    <a:pt x="43836" y="54779"/>
                    <a:pt x="43187" y="55365"/>
                  </a:cubicBezTo>
                  <a:cubicBezTo>
                    <a:pt x="43208" y="55574"/>
                    <a:pt x="43208" y="55825"/>
                    <a:pt x="43292" y="56034"/>
                  </a:cubicBezTo>
                  <a:cubicBezTo>
                    <a:pt x="43605" y="56934"/>
                    <a:pt x="43898" y="57875"/>
                    <a:pt x="44254" y="58796"/>
                  </a:cubicBezTo>
                  <a:cubicBezTo>
                    <a:pt x="44714" y="60010"/>
                    <a:pt x="45112" y="61223"/>
                    <a:pt x="45384" y="62479"/>
                  </a:cubicBezTo>
                  <a:cubicBezTo>
                    <a:pt x="45468" y="62855"/>
                    <a:pt x="45593" y="63190"/>
                    <a:pt x="45698" y="63525"/>
                  </a:cubicBezTo>
                  <a:cubicBezTo>
                    <a:pt x="45761" y="63587"/>
                    <a:pt x="45844" y="63629"/>
                    <a:pt x="45928" y="63671"/>
                  </a:cubicBezTo>
                  <a:cubicBezTo>
                    <a:pt x="46137" y="63692"/>
                    <a:pt x="46284" y="63776"/>
                    <a:pt x="46346" y="64006"/>
                  </a:cubicBezTo>
                  <a:cubicBezTo>
                    <a:pt x="46367" y="64215"/>
                    <a:pt x="46305" y="64404"/>
                    <a:pt x="46137" y="64529"/>
                  </a:cubicBezTo>
                  <a:cubicBezTo>
                    <a:pt x="45949" y="64655"/>
                    <a:pt x="45761" y="64780"/>
                    <a:pt x="45572" y="64864"/>
                  </a:cubicBezTo>
                  <a:cubicBezTo>
                    <a:pt x="45007" y="65094"/>
                    <a:pt x="44463" y="65282"/>
                    <a:pt x="43940" y="65492"/>
                  </a:cubicBezTo>
                  <a:lnTo>
                    <a:pt x="43626" y="65659"/>
                  </a:lnTo>
                  <a:cubicBezTo>
                    <a:pt x="44233" y="67145"/>
                    <a:pt x="45070" y="68505"/>
                    <a:pt x="45614" y="70011"/>
                  </a:cubicBezTo>
                  <a:cubicBezTo>
                    <a:pt x="46158" y="71538"/>
                    <a:pt x="46451" y="73108"/>
                    <a:pt x="46849" y="74614"/>
                  </a:cubicBezTo>
                  <a:cubicBezTo>
                    <a:pt x="47142" y="74656"/>
                    <a:pt x="47162" y="74405"/>
                    <a:pt x="47267" y="74259"/>
                  </a:cubicBezTo>
                  <a:cubicBezTo>
                    <a:pt x="47769" y="73463"/>
                    <a:pt x="48334" y="72773"/>
                    <a:pt x="49087" y="72187"/>
                  </a:cubicBezTo>
                  <a:cubicBezTo>
                    <a:pt x="50217" y="71350"/>
                    <a:pt x="51473" y="70994"/>
                    <a:pt x="52854" y="70953"/>
                  </a:cubicBezTo>
                  <a:cubicBezTo>
                    <a:pt x="53942" y="70953"/>
                    <a:pt x="54611" y="71664"/>
                    <a:pt x="54695" y="72731"/>
                  </a:cubicBezTo>
                  <a:cubicBezTo>
                    <a:pt x="54779" y="74175"/>
                    <a:pt x="54193" y="75305"/>
                    <a:pt x="53063" y="76142"/>
                  </a:cubicBezTo>
                  <a:cubicBezTo>
                    <a:pt x="52017" y="76958"/>
                    <a:pt x="50866" y="77585"/>
                    <a:pt x="49611" y="78004"/>
                  </a:cubicBezTo>
                  <a:cubicBezTo>
                    <a:pt x="49129" y="78150"/>
                    <a:pt x="48606" y="78318"/>
                    <a:pt x="48083" y="78422"/>
                  </a:cubicBezTo>
                  <a:cubicBezTo>
                    <a:pt x="47706" y="78485"/>
                    <a:pt x="47288" y="78485"/>
                    <a:pt x="46932" y="78443"/>
                  </a:cubicBezTo>
                  <a:cubicBezTo>
                    <a:pt x="46514" y="78380"/>
                    <a:pt x="46242" y="78129"/>
                    <a:pt x="46116" y="77690"/>
                  </a:cubicBezTo>
                  <a:cubicBezTo>
                    <a:pt x="45991" y="77188"/>
                    <a:pt x="45886" y="76707"/>
                    <a:pt x="45844" y="76184"/>
                  </a:cubicBezTo>
                  <a:cubicBezTo>
                    <a:pt x="45719" y="73882"/>
                    <a:pt x="45175" y="71664"/>
                    <a:pt x="44317" y="69530"/>
                  </a:cubicBezTo>
                  <a:cubicBezTo>
                    <a:pt x="43836" y="68337"/>
                    <a:pt x="43229" y="67186"/>
                    <a:pt x="42664" y="65994"/>
                  </a:cubicBezTo>
                  <a:cubicBezTo>
                    <a:pt x="41032" y="66621"/>
                    <a:pt x="39400" y="66559"/>
                    <a:pt x="37747" y="66726"/>
                  </a:cubicBezTo>
                  <a:cubicBezTo>
                    <a:pt x="36931" y="66810"/>
                    <a:pt x="36261" y="66517"/>
                    <a:pt x="35885" y="65701"/>
                  </a:cubicBezTo>
                  <a:cubicBezTo>
                    <a:pt x="35634" y="65157"/>
                    <a:pt x="35257" y="64655"/>
                    <a:pt x="35152" y="64027"/>
                  </a:cubicBezTo>
                  <a:cubicBezTo>
                    <a:pt x="35110" y="63818"/>
                    <a:pt x="34964" y="63608"/>
                    <a:pt x="34901" y="63420"/>
                  </a:cubicBezTo>
                  <a:cubicBezTo>
                    <a:pt x="34608" y="62771"/>
                    <a:pt x="34315" y="62102"/>
                    <a:pt x="34022" y="61432"/>
                  </a:cubicBezTo>
                  <a:cubicBezTo>
                    <a:pt x="33960" y="61223"/>
                    <a:pt x="33855" y="61056"/>
                    <a:pt x="33709" y="60784"/>
                  </a:cubicBezTo>
                  <a:cubicBezTo>
                    <a:pt x="33144" y="61495"/>
                    <a:pt x="32704" y="62207"/>
                    <a:pt x="32495" y="63002"/>
                  </a:cubicBezTo>
                  <a:cubicBezTo>
                    <a:pt x="32286" y="63797"/>
                    <a:pt x="31972" y="64550"/>
                    <a:pt x="31553" y="65240"/>
                  </a:cubicBezTo>
                  <a:cubicBezTo>
                    <a:pt x="31281" y="65701"/>
                    <a:pt x="31030" y="66182"/>
                    <a:pt x="30779" y="66642"/>
                  </a:cubicBezTo>
                  <a:cubicBezTo>
                    <a:pt x="30549" y="67082"/>
                    <a:pt x="30235" y="67479"/>
                    <a:pt x="29900" y="67856"/>
                  </a:cubicBezTo>
                  <a:cubicBezTo>
                    <a:pt x="29608" y="68128"/>
                    <a:pt x="29315" y="68274"/>
                    <a:pt x="28959" y="68316"/>
                  </a:cubicBezTo>
                  <a:cubicBezTo>
                    <a:pt x="28017" y="68400"/>
                    <a:pt x="27076" y="68505"/>
                    <a:pt x="26051" y="68588"/>
                  </a:cubicBezTo>
                  <a:cubicBezTo>
                    <a:pt x="26051" y="68693"/>
                    <a:pt x="26009" y="68797"/>
                    <a:pt x="26030" y="68923"/>
                  </a:cubicBezTo>
                  <a:cubicBezTo>
                    <a:pt x="26071" y="69969"/>
                    <a:pt x="25904" y="70994"/>
                    <a:pt x="25653" y="71978"/>
                  </a:cubicBezTo>
                  <a:cubicBezTo>
                    <a:pt x="25339" y="73296"/>
                    <a:pt x="24481" y="74133"/>
                    <a:pt x="23226" y="74510"/>
                  </a:cubicBezTo>
                  <a:cubicBezTo>
                    <a:pt x="22766" y="74677"/>
                    <a:pt x="22242" y="74719"/>
                    <a:pt x="21761" y="74803"/>
                  </a:cubicBezTo>
                  <a:cubicBezTo>
                    <a:pt x="21405" y="74865"/>
                    <a:pt x="21050" y="74886"/>
                    <a:pt x="20694" y="74928"/>
                  </a:cubicBezTo>
                  <a:cubicBezTo>
                    <a:pt x="20778" y="75556"/>
                    <a:pt x="20841" y="76142"/>
                    <a:pt x="20924" y="76707"/>
                  </a:cubicBezTo>
                  <a:cubicBezTo>
                    <a:pt x="21050" y="78004"/>
                    <a:pt x="21154" y="79280"/>
                    <a:pt x="21301" y="80557"/>
                  </a:cubicBezTo>
                  <a:cubicBezTo>
                    <a:pt x="21343" y="81163"/>
                    <a:pt x="21238" y="81728"/>
                    <a:pt x="21008" y="82293"/>
                  </a:cubicBezTo>
                  <a:cubicBezTo>
                    <a:pt x="20736" y="82942"/>
                    <a:pt x="20276" y="83298"/>
                    <a:pt x="19543" y="83339"/>
                  </a:cubicBezTo>
                  <a:cubicBezTo>
                    <a:pt x="18790" y="83339"/>
                    <a:pt x="18120" y="83130"/>
                    <a:pt x="17597" y="82523"/>
                  </a:cubicBezTo>
                  <a:cubicBezTo>
                    <a:pt x="16949" y="81791"/>
                    <a:pt x="16551" y="80954"/>
                    <a:pt x="16447" y="79992"/>
                  </a:cubicBezTo>
                  <a:cubicBezTo>
                    <a:pt x="16321" y="78862"/>
                    <a:pt x="16279" y="77753"/>
                    <a:pt x="16384" y="76644"/>
                  </a:cubicBezTo>
                  <a:cubicBezTo>
                    <a:pt x="16488" y="75639"/>
                    <a:pt x="16865" y="74803"/>
                    <a:pt x="17744" y="74259"/>
                  </a:cubicBezTo>
                  <a:cubicBezTo>
                    <a:pt x="18183" y="73966"/>
                    <a:pt x="18644" y="73819"/>
                    <a:pt x="19167" y="73966"/>
                  </a:cubicBezTo>
                  <a:cubicBezTo>
                    <a:pt x="19460" y="74049"/>
                    <a:pt x="19732" y="74028"/>
                    <a:pt x="19983" y="73966"/>
                  </a:cubicBezTo>
                  <a:cubicBezTo>
                    <a:pt x="20401" y="73882"/>
                    <a:pt x="20820" y="73861"/>
                    <a:pt x="21238" y="73819"/>
                  </a:cubicBezTo>
                  <a:cubicBezTo>
                    <a:pt x="21677" y="73756"/>
                    <a:pt x="22138" y="73735"/>
                    <a:pt x="22577" y="73631"/>
                  </a:cubicBezTo>
                  <a:cubicBezTo>
                    <a:pt x="23665" y="73401"/>
                    <a:pt x="24439" y="72731"/>
                    <a:pt x="24690" y="71622"/>
                  </a:cubicBezTo>
                  <a:cubicBezTo>
                    <a:pt x="24921" y="70534"/>
                    <a:pt x="25109" y="69467"/>
                    <a:pt x="25004" y="68400"/>
                  </a:cubicBezTo>
                  <a:cubicBezTo>
                    <a:pt x="24962" y="68337"/>
                    <a:pt x="24900" y="68295"/>
                    <a:pt x="24858" y="68295"/>
                  </a:cubicBezTo>
                  <a:cubicBezTo>
                    <a:pt x="24063" y="68212"/>
                    <a:pt x="23330" y="67898"/>
                    <a:pt x="22598" y="67605"/>
                  </a:cubicBezTo>
                  <a:cubicBezTo>
                    <a:pt x="21615" y="67228"/>
                    <a:pt x="20610" y="66831"/>
                    <a:pt x="19627" y="66496"/>
                  </a:cubicBezTo>
                  <a:cubicBezTo>
                    <a:pt x="19104" y="66308"/>
                    <a:pt x="18895" y="65973"/>
                    <a:pt x="18832" y="65450"/>
                  </a:cubicBezTo>
                  <a:cubicBezTo>
                    <a:pt x="18748" y="64676"/>
                    <a:pt x="18811" y="63922"/>
                    <a:pt x="19062" y="63211"/>
                  </a:cubicBezTo>
                  <a:cubicBezTo>
                    <a:pt x="19481" y="62060"/>
                    <a:pt x="19941" y="60909"/>
                    <a:pt x="20380" y="59758"/>
                  </a:cubicBezTo>
                  <a:cubicBezTo>
                    <a:pt x="20736" y="58796"/>
                    <a:pt x="21154" y="57854"/>
                    <a:pt x="21552" y="56892"/>
                  </a:cubicBezTo>
                  <a:cubicBezTo>
                    <a:pt x="21657" y="56599"/>
                    <a:pt x="21782" y="56348"/>
                    <a:pt x="21929" y="55992"/>
                  </a:cubicBezTo>
                  <a:cubicBezTo>
                    <a:pt x="21740" y="55929"/>
                    <a:pt x="21573" y="55825"/>
                    <a:pt x="21405" y="55762"/>
                  </a:cubicBezTo>
                  <a:cubicBezTo>
                    <a:pt x="20987" y="55637"/>
                    <a:pt x="20631" y="55406"/>
                    <a:pt x="20317" y="55134"/>
                  </a:cubicBezTo>
                  <a:cubicBezTo>
                    <a:pt x="19836" y="54779"/>
                    <a:pt x="19732" y="54276"/>
                    <a:pt x="19878" y="53732"/>
                  </a:cubicBezTo>
                  <a:cubicBezTo>
                    <a:pt x="20045" y="53168"/>
                    <a:pt x="20192" y="52644"/>
                    <a:pt x="20380" y="52121"/>
                  </a:cubicBezTo>
                  <a:cubicBezTo>
                    <a:pt x="20422" y="51975"/>
                    <a:pt x="20464" y="51807"/>
                    <a:pt x="20506" y="51598"/>
                  </a:cubicBezTo>
                  <a:cubicBezTo>
                    <a:pt x="20359" y="51452"/>
                    <a:pt x="20192" y="51326"/>
                    <a:pt x="20045" y="51159"/>
                  </a:cubicBezTo>
                  <a:cubicBezTo>
                    <a:pt x="18895" y="50134"/>
                    <a:pt x="18602" y="48878"/>
                    <a:pt x="18936" y="47455"/>
                  </a:cubicBezTo>
                  <a:cubicBezTo>
                    <a:pt x="19125" y="46598"/>
                    <a:pt x="19334" y="45740"/>
                    <a:pt x="19857" y="44986"/>
                  </a:cubicBezTo>
                  <a:cubicBezTo>
                    <a:pt x="19334" y="44735"/>
                    <a:pt x="18853" y="44526"/>
                    <a:pt x="18372" y="44338"/>
                  </a:cubicBezTo>
                  <a:cubicBezTo>
                    <a:pt x="17974" y="44170"/>
                    <a:pt x="17848" y="44003"/>
                    <a:pt x="17848" y="43585"/>
                  </a:cubicBezTo>
                  <a:cubicBezTo>
                    <a:pt x="17848" y="43417"/>
                    <a:pt x="17890" y="43229"/>
                    <a:pt x="17911" y="43082"/>
                  </a:cubicBezTo>
                  <a:cubicBezTo>
                    <a:pt x="18162" y="42078"/>
                    <a:pt x="18602" y="41199"/>
                    <a:pt x="19125" y="40341"/>
                  </a:cubicBezTo>
                  <a:cubicBezTo>
                    <a:pt x="19732" y="39358"/>
                    <a:pt x="20610" y="38688"/>
                    <a:pt x="21322" y="37831"/>
                  </a:cubicBezTo>
                  <a:cubicBezTo>
                    <a:pt x="21531" y="37559"/>
                    <a:pt x="21887" y="37412"/>
                    <a:pt x="22201" y="37224"/>
                  </a:cubicBezTo>
                  <a:cubicBezTo>
                    <a:pt x="22514" y="37035"/>
                    <a:pt x="22828" y="36910"/>
                    <a:pt x="23205" y="36722"/>
                  </a:cubicBezTo>
                  <a:cubicBezTo>
                    <a:pt x="22263" y="36387"/>
                    <a:pt x="21343" y="36115"/>
                    <a:pt x="20506" y="35675"/>
                  </a:cubicBezTo>
                  <a:cubicBezTo>
                    <a:pt x="19669" y="35257"/>
                    <a:pt x="18916" y="34650"/>
                    <a:pt x="18079" y="34127"/>
                  </a:cubicBezTo>
                  <a:cubicBezTo>
                    <a:pt x="17639" y="34211"/>
                    <a:pt x="17137" y="34315"/>
                    <a:pt x="16635" y="34378"/>
                  </a:cubicBezTo>
                  <a:cubicBezTo>
                    <a:pt x="15798" y="34483"/>
                    <a:pt x="15045" y="34274"/>
                    <a:pt x="14312" y="33876"/>
                  </a:cubicBezTo>
                  <a:cubicBezTo>
                    <a:pt x="13245" y="33332"/>
                    <a:pt x="12346" y="32600"/>
                    <a:pt x="11467" y="31805"/>
                  </a:cubicBezTo>
                  <a:cubicBezTo>
                    <a:pt x="10546" y="30988"/>
                    <a:pt x="9960" y="30026"/>
                    <a:pt x="9835" y="28771"/>
                  </a:cubicBezTo>
                  <a:cubicBezTo>
                    <a:pt x="9730" y="27787"/>
                    <a:pt x="9584" y="26783"/>
                    <a:pt x="9646" y="25799"/>
                  </a:cubicBezTo>
                  <a:cubicBezTo>
                    <a:pt x="9102" y="25402"/>
                    <a:pt x="8537" y="25339"/>
                    <a:pt x="7868" y="25423"/>
                  </a:cubicBezTo>
                  <a:cubicBezTo>
                    <a:pt x="7387" y="25486"/>
                    <a:pt x="6884" y="25444"/>
                    <a:pt x="6382" y="25381"/>
                  </a:cubicBezTo>
                  <a:cubicBezTo>
                    <a:pt x="5336" y="25235"/>
                    <a:pt x="4269" y="25130"/>
                    <a:pt x="3223" y="24921"/>
                  </a:cubicBezTo>
                  <a:cubicBezTo>
                    <a:pt x="2491" y="24795"/>
                    <a:pt x="1779" y="24460"/>
                    <a:pt x="1172" y="23958"/>
                  </a:cubicBezTo>
                  <a:cubicBezTo>
                    <a:pt x="524" y="23414"/>
                    <a:pt x="105" y="22766"/>
                    <a:pt x="84" y="21887"/>
                  </a:cubicBezTo>
                  <a:cubicBezTo>
                    <a:pt x="84" y="21636"/>
                    <a:pt x="22" y="21405"/>
                    <a:pt x="22" y="21133"/>
                  </a:cubicBezTo>
                  <a:cubicBezTo>
                    <a:pt x="1" y="20213"/>
                    <a:pt x="294" y="19418"/>
                    <a:pt x="942" y="18790"/>
                  </a:cubicBezTo>
                  <a:cubicBezTo>
                    <a:pt x="1423" y="18309"/>
                    <a:pt x="1905" y="17848"/>
                    <a:pt x="2428" y="17430"/>
                  </a:cubicBezTo>
                  <a:cubicBezTo>
                    <a:pt x="3767" y="16426"/>
                    <a:pt x="5190" y="15589"/>
                    <a:pt x="6696" y="14919"/>
                  </a:cubicBezTo>
                  <a:cubicBezTo>
                    <a:pt x="6780" y="14877"/>
                    <a:pt x="6864" y="14856"/>
                    <a:pt x="6926" y="14815"/>
                  </a:cubicBezTo>
                  <a:cubicBezTo>
                    <a:pt x="7805" y="14417"/>
                    <a:pt x="8642" y="13999"/>
                    <a:pt x="9605" y="13873"/>
                  </a:cubicBezTo>
                  <a:cubicBezTo>
                    <a:pt x="9646" y="13685"/>
                    <a:pt x="9709" y="13559"/>
                    <a:pt x="9751" y="13413"/>
                  </a:cubicBezTo>
                  <a:cubicBezTo>
                    <a:pt x="10002" y="12346"/>
                    <a:pt x="10379" y="11320"/>
                    <a:pt x="10860" y="10358"/>
                  </a:cubicBezTo>
                  <a:cubicBezTo>
                    <a:pt x="11739" y="8475"/>
                    <a:pt x="12785" y="6696"/>
                    <a:pt x="14145" y="5127"/>
                  </a:cubicBezTo>
                  <a:cubicBezTo>
                    <a:pt x="16237" y="2700"/>
                    <a:pt x="18853" y="1172"/>
                    <a:pt x="22054" y="586"/>
                  </a:cubicBezTo>
                  <a:cubicBezTo>
                    <a:pt x="25088" y="1"/>
                    <a:pt x="28017" y="314"/>
                    <a:pt x="30947" y="1047"/>
                  </a:cubicBezTo>
                  <a:cubicBezTo>
                    <a:pt x="32390" y="1423"/>
                    <a:pt x="33771" y="1947"/>
                    <a:pt x="35048" y="2721"/>
                  </a:cubicBezTo>
                  <a:cubicBezTo>
                    <a:pt x="35654" y="3097"/>
                    <a:pt x="36261" y="3432"/>
                    <a:pt x="36889" y="3746"/>
                  </a:cubicBezTo>
                  <a:cubicBezTo>
                    <a:pt x="38144" y="4395"/>
                    <a:pt x="39211" y="5315"/>
                    <a:pt x="40237" y="6257"/>
                  </a:cubicBezTo>
                  <a:cubicBezTo>
                    <a:pt x="40781" y="6759"/>
                    <a:pt x="41136" y="7387"/>
                    <a:pt x="41450" y="8035"/>
                  </a:cubicBezTo>
                  <a:cubicBezTo>
                    <a:pt x="41618" y="8370"/>
                    <a:pt x="41743" y="8768"/>
                    <a:pt x="42057" y="9019"/>
                  </a:cubicBezTo>
                  <a:cubicBezTo>
                    <a:pt x="42245" y="9207"/>
                    <a:pt x="42287" y="9479"/>
                    <a:pt x="42287" y="9730"/>
                  </a:cubicBezTo>
                  <a:cubicBezTo>
                    <a:pt x="42287" y="10128"/>
                    <a:pt x="42266" y="10525"/>
                    <a:pt x="42245" y="10965"/>
                  </a:cubicBezTo>
                  <a:cubicBezTo>
                    <a:pt x="42266" y="11006"/>
                    <a:pt x="42329" y="11111"/>
                    <a:pt x="42392" y="11174"/>
                  </a:cubicBezTo>
                  <a:cubicBezTo>
                    <a:pt x="43794" y="12408"/>
                    <a:pt x="44631" y="13936"/>
                    <a:pt x="45217" y="15672"/>
                  </a:cubicBezTo>
                  <a:cubicBezTo>
                    <a:pt x="45823" y="17430"/>
                    <a:pt x="46033" y="19271"/>
                    <a:pt x="46137" y="21113"/>
                  </a:cubicBezTo>
                  <a:cubicBezTo>
                    <a:pt x="46221" y="22263"/>
                    <a:pt x="46200" y="23393"/>
                    <a:pt x="45991" y="24544"/>
                  </a:cubicBezTo>
                  <a:cubicBezTo>
                    <a:pt x="45489" y="27055"/>
                    <a:pt x="44359" y="29210"/>
                    <a:pt x="42455" y="30968"/>
                  </a:cubicBezTo>
                  <a:cubicBezTo>
                    <a:pt x="41911" y="31491"/>
                    <a:pt x="41304" y="31930"/>
                    <a:pt x="40718" y="32432"/>
                  </a:cubicBezTo>
                  <a:cubicBezTo>
                    <a:pt x="40718" y="32600"/>
                    <a:pt x="40613" y="32704"/>
                    <a:pt x="40467" y="32830"/>
                  </a:cubicBezTo>
                  <a:close/>
                  <a:moveTo>
                    <a:pt x="23916" y="1382"/>
                  </a:moveTo>
                  <a:cubicBezTo>
                    <a:pt x="23456" y="1465"/>
                    <a:pt x="23017" y="1528"/>
                    <a:pt x="22577" y="1591"/>
                  </a:cubicBezTo>
                  <a:cubicBezTo>
                    <a:pt x="19460" y="2051"/>
                    <a:pt x="16970" y="3558"/>
                    <a:pt x="14961" y="5943"/>
                  </a:cubicBezTo>
                  <a:cubicBezTo>
                    <a:pt x="13413" y="7763"/>
                    <a:pt x="12262" y="9856"/>
                    <a:pt x="11362" y="12053"/>
                  </a:cubicBezTo>
                  <a:cubicBezTo>
                    <a:pt x="10965" y="13036"/>
                    <a:pt x="10693" y="14019"/>
                    <a:pt x="10651" y="15066"/>
                  </a:cubicBezTo>
                  <a:cubicBezTo>
                    <a:pt x="10546" y="17053"/>
                    <a:pt x="10986" y="18936"/>
                    <a:pt x="11634" y="20799"/>
                  </a:cubicBezTo>
                  <a:cubicBezTo>
                    <a:pt x="12011" y="21782"/>
                    <a:pt x="12638" y="22598"/>
                    <a:pt x="13141" y="23519"/>
                  </a:cubicBezTo>
                  <a:cubicBezTo>
                    <a:pt x="13245" y="23728"/>
                    <a:pt x="13496" y="23874"/>
                    <a:pt x="13706" y="23958"/>
                  </a:cubicBezTo>
                  <a:cubicBezTo>
                    <a:pt x="13999" y="24063"/>
                    <a:pt x="14312" y="24126"/>
                    <a:pt x="14605" y="24126"/>
                  </a:cubicBezTo>
                  <a:cubicBezTo>
                    <a:pt x="16384" y="24126"/>
                    <a:pt x="18183" y="24251"/>
                    <a:pt x="19941" y="23812"/>
                  </a:cubicBezTo>
                  <a:cubicBezTo>
                    <a:pt x="20066" y="23770"/>
                    <a:pt x="20213" y="23770"/>
                    <a:pt x="20359" y="23749"/>
                  </a:cubicBezTo>
                  <a:cubicBezTo>
                    <a:pt x="21949" y="23519"/>
                    <a:pt x="23540" y="23184"/>
                    <a:pt x="25088" y="22703"/>
                  </a:cubicBezTo>
                  <a:cubicBezTo>
                    <a:pt x="26636" y="22201"/>
                    <a:pt x="28143" y="21657"/>
                    <a:pt x="29691" y="21113"/>
                  </a:cubicBezTo>
                  <a:cubicBezTo>
                    <a:pt x="30507" y="20820"/>
                    <a:pt x="31344" y="20527"/>
                    <a:pt x="32097" y="20171"/>
                  </a:cubicBezTo>
                  <a:cubicBezTo>
                    <a:pt x="33395" y="19543"/>
                    <a:pt x="34692" y="18853"/>
                    <a:pt x="35989" y="18204"/>
                  </a:cubicBezTo>
                  <a:cubicBezTo>
                    <a:pt x="36198" y="18100"/>
                    <a:pt x="36408" y="17995"/>
                    <a:pt x="36575" y="17869"/>
                  </a:cubicBezTo>
                  <a:cubicBezTo>
                    <a:pt x="37140" y="17304"/>
                    <a:pt x="37726" y="16740"/>
                    <a:pt x="38291" y="16154"/>
                  </a:cubicBezTo>
                  <a:cubicBezTo>
                    <a:pt x="38856" y="15568"/>
                    <a:pt x="39358" y="14856"/>
                    <a:pt x="39839" y="14166"/>
                  </a:cubicBezTo>
                  <a:cubicBezTo>
                    <a:pt x="40383" y="13371"/>
                    <a:pt x="40823" y="12492"/>
                    <a:pt x="41116" y="11550"/>
                  </a:cubicBezTo>
                  <a:cubicBezTo>
                    <a:pt x="41346" y="10797"/>
                    <a:pt x="41388" y="10023"/>
                    <a:pt x="40969" y="9291"/>
                  </a:cubicBezTo>
                  <a:cubicBezTo>
                    <a:pt x="40864" y="9102"/>
                    <a:pt x="40760" y="8893"/>
                    <a:pt x="40676" y="8684"/>
                  </a:cubicBezTo>
                  <a:cubicBezTo>
                    <a:pt x="40404" y="8140"/>
                    <a:pt x="40090" y="7575"/>
                    <a:pt x="39651" y="7156"/>
                  </a:cubicBezTo>
                  <a:cubicBezTo>
                    <a:pt x="38688" y="6278"/>
                    <a:pt x="37684" y="5420"/>
                    <a:pt x="36512" y="4792"/>
                  </a:cubicBezTo>
                  <a:cubicBezTo>
                    <a:pt x="35759" y="4374"/>
                    <a:pt x="35006" y="3955"/>
                    <a:pt x="34232" y="3495"/>
                  </a:cubicBezTo>
                  <a:cubicBezTo>
                    <a:pt x="33374" y="2972"/>
                    <a:pt x="32453" y="2595"/>
                    <a:pt x="31470" y="2323"/>
                  </a:cubicBezTo>
                  <a:cubicBezTo>
                    <a:pt x="30716" y="2114"/>
                    <a:pt x="29942" y="1905"/>
                    <a:pt x="29189" y="1758"/>
                  </a:cubicBezTo>
                  <a:cubicBezTo>
                    <a:pt x="27494" y="1382"/>
                    <a:pt x="25716" y="1214"/>
                    <a:pt x="23916" y="1382"/>
                  </a:cubicBezTo>
                  <a:close/>
                  <a:moveTo>
                    <a:pt x="18706" y="33165"/>
                  </a:moveTo>
                  <a:cubicBezTo>
                    <a:pt x="18999" y="33583"/>
                    <a:pt x="19439" y="33855"/>
                    <a:pt x="19878" y="34085"/>
                  </a:cubicBezTo>
                  <a:cubicBezTo>
                    <a:pt x="21154" y="34755"/>
                    <a:pt x="22514" y="35257"/>
                    <a:pt x="23916" y="35717"/>
                  </a:cubicBezTo>
                  <a:cubicBezTo>
                    <a:pt x="25109" y="36136"/>
                    <a:pt x="26343" y="36282"/>
                    <a:pt x="27620" y="36136"/>
                  </a:cubicBezTo>
                  <a:cubicBezTo>
                    <a:pt x="29461" y="35968"/>
                    <a:pt x="31302" y="35801"/>
                    <a:pt x="33144" y="35613"/>
                  </a:cubicBezTo>
                  <a:cubicBezTo>
                    <a:pt x="33960" y="35550"/>
                    <a:pt x="34734" y="35362"/>
                    <a:pt x="35445" y="34922"/>
                  </a:cubicBezTo>
                  <a:cubicBezTo>
                    <a:pt x="36512" y="34253"/>
                    <a:pt x="37621" y="33667"/>
                    <a:pt x="38626" y="32934"/>
                  </a:cubicBezTo>
                  <a:cubicBezTo>
                    <a:pt x="39714" y="32160"/>
                    <a:pt x="40634" y="31261"/>
                    <a:pt x="41660" y="30424"/>
                  </a:cubicBezTo>
                  <a:lnTo>
                    <a:pt x="41911" y="30172"/>
                  </a:lnTo>
                  <a:cubicBezTo>
                    <a:pt x="43940" y="28227"/>
                    <a:pt x="45007" y="25820"/>
                    <a:pt x="45196" y="23038"/>
                  </a:cubicBezTo>
                  <a:cubicBezTo>
                    <a:pt x="45321" y="20861"/>
                    <a:pt x="45091" y="18727"/>
                    <a:pt x="44526" y="16635"/>
                  </a:cubicBezTo>
                  <a:cubicBezTo>
                    <a:pt x="44129" y="15149"/>
                    <a:pt x="43438" y="13747"/>
                    <a:pt x="42434" y="12555"/>
                  </a:cubicBezTo>
                  <a:cubicBezTo>
                    <a:pt x="42329" y="12429"/>
                    <a:pt x="42183" y="12346"/>
                    <a:pt x="42036" y="12220"/>
                  </a:cubicBezTo>
                  <a:cubicBezTo>
                    <a:pt x="41932" y="12429"/>
                    <a:pt x="41848" y="12555"/>
                    <a:pt x="41806" y="12701"/>
                  </a:cubicBezTo>
                  <a:cubicBezTo>
                    <a:pt x="41660" y="13078"/>
                    <a:pt x="41618" y="13475"/>
                    <a:pt x="41429" y="13810"/>
                  </a:cubicBezTo>
                  <a:cubicBezTo>
                    <a:pt x="40948" y="14689"/>
                    <a:pt x="40425" y="15568"/>
                    <a:pt x="39902" y="16426"/>
                  </a:cubicBezTo>
                  <a:cubicBezTo>
                    <a:pt x="39755" y="16656"/>
                    <a:pt x="39546" y="16844"/>
                    <a:pt x="39358" y="17053"/>
                  </a:cubicBezTo>
                  <a:cubicBezTo>
                    <a:pt x="38542" y="17932"/>
                    <a:pt x="37579" y="18560"/>
                    <a:pt x="36512" y="19062"/>
                  </a:cubicBezTo>
                  <a:cubicBezTo>
                    <a:pt x="36094" y="19271"/>
                    <a:pt x="35780" y="19543"/>
                    <a:pt x="35654" y="20004"/>
                  </a:cubicBezTo>
                  <a:cubicBezTo>
                    <a:pt x="35508" y="20548"/>
                    <a:pt x="35236" y="21029"/>
                    <a:pt x="34838" y="21468"/>
                  </a:cubicBezTo>
                  <a:cubicBezTo>
                    <a:pt x="34713" y="21594"/>
                    <a:pt x="34566" y="21782"/>
                    <a:pt x="34525" y="21970"/>
                  </a:cubicBezTo>
                  <a:cubicBezTo>
                    <a:pt x="34399" y="22682"/>
                    <a:pt x="33918" y="23163"/>
                    <a:pt x="33457" y="23644"/>
                  </a:cubicBezTo>
                  <a:cubicBezTo>
                    <a:pt x="33018" y="24084"/>
                    <a:pt x="32495" y="24398"/>
                    <a:pt x="31805" y="24188"/>
                  </a:cubicBezTo>
                  <a:cubicBezTo>
                    <a:pt x="31533" y="24105"/>
                    <a:pt x="31260" y="24146"/>
                    <a:pt x="30968" y="24105"/>
                  </a:cubicBezTo>
                  <a:cubicBezTo>
                    <a:pt x="30570" y="24586"/>
                    <a:pt x="30214" y="25046"/>
                    <a:pt x="29838" y="25527"/>
                  </a:cubicBezTo>
                  <a:cubicBezTo>
                    <a:pt x="29294" y="26239"/>
                    <a:pt x="28561" y="26490"/>
                    <a:pt x="27703" y="26448"/>
                  </a:cubicBezTo>
                  <a:cubicBezTo>
                    <a:pt x="27431" y="26406"/>
                    <a:pt x="27159" y="26302"/>
                    <a:pt x="26908" y="26197"/>
                  </a:cubicBezTo>
                  <a:cubicBezTo>
                    <a:pt x="26657" y="26092"/>
                    <a:pt x="26678" y="25779"/>
                    <a:pt x="26574" y="25548"/>
                  </a:cubicBezTo>
                  <a:cubicBezTo>
                    <a:pt x="26574" y="25527"/>
                    <a:pt x="26553" y="25527"/>
                    <a:pt x="26469" y="25465"/>
                  </a:cubicBezTo>
                  <a:cubicBezTo>
                    <a:pt x="26364" y="25527"/>
                    <a:pt x="26239" y="25569"/>
                    <a:pt x="26155" y="25674"/>
                  </a:cubicBezTo>
                  <a:cubicBezTo>
                    <a:pt x="25548" y="26281"/>
                    <a:pt x="24837" y="26699"/>
                    <a:pt x="24084" y="27097"/>
                  </a:cubicBezTo>
                  <a:cubicBezTo>
                    <a:pt x="23874" y="27201"/>
                    <a:pt x="23665" y="27348"/>
                    <a:pt x="23519" y="27536"/>
                  </a:cubicBezTo>
                  <a:cubicBezTo>
                    <a:pt x="23310" y="27808"/>
                    <a:pt x="23038" y="27913"/>
                    <a:pt x="22703" y="27934"/>
                  </a:cubicBezTo>
                  <a:cubicBezTo>
                    <a:pt x="22473" y="27934"/>
                    <a:pt x="22263" y="27955"/>
                    <a:pt x="22033" y="27975"/>
                  </a:cubicBezTo>
                  <a:cubicBezTo>
                    <a:pt x="21761" y="27975"/>
                    <a:pt x="21615" y="27850"/>
                    <a:pt x="21531" y="27620"/>
                  </a:cubicBezTo>
                  <a:cubicBezTo>
                    <a:pt x="21468" y="27431"/>
                    <a:pt x="21447" y="27222"/>
                    <a:pt x="21426" y="27034"/>
                  </a:cubicBezTo>
                  <a:cubicBezTo>
                    <a:pt x="21385" y="26783"/>
                    <a:pt x="21343" y="26490"/>
                    <a:pt x="21280" y="26155"/>
                  </a:cubicBezTo>
                  <a:cubicBezTo>
                    <a:pt x="21050" y="26281"/>
                    <a:pt x="20861" y="26364"/>
                    <a:pt x="20736" y="26469"/>
                  </a:cubicBezTo>
                  <a:cubicBezTo>
                    <a:pt x="20338" y="26804"/>
                    <a:pt x="19962" y="27201"/>
                    <a:pt x="19564" y="27536"/>
                  </a:cubicBezTo>
                  <a:cubicBezTo>
                    <a:pt x="19292" y="27766"/>
                    <a:pt x="19041" y="28059"/>
                    <a:pt x="18706" y="28185"/>
                  </a:cubicBezTo>
                  <a:cubicBezTo>
                    <a:pt x="17995" y="28499"/>
                    <a:pt x="17242" y="28645"/>
                    <a:pt x="16551" y="28143"/>
                  </a:cubicBezTo>
                  <a:cubicBezTo>
                    <a:pt x="15589" y="27431"/>
                    <a:pt x="14584" y="26762"/>
                    <a:pt x="13915" y="25779"/>
                  </a:cubicBezTo>
                  <a:cubicBezTo>
                    <a:pt x="13057" y="25653"/>
                    <a:pt x="12199" y="25569"/>
                    <a:pt x="11383" y="25820"/>
                  </a:cubicBezTo>
                  <a:cubicBezTo>
                    <a:pt x="10776" y="26615"/>
                    <a:pt x="10714" y="27494"/>
                    <a:pt x="10923" y="28394"/>
                  </a:cubicBezTo>
                  <a:cubicBezTo>
                    <a:pt x="10986" y="28645"/>
                    <a:pt x="11090" y="28875"/>
                    <a:pt x="11111" y="29126"/>
                  </a:cubicBezTo>
                  <a:cubicBezTo>
                    <a:pt x="11216" y="30005"/>
                    <a:pt x="11655" y="30654"/>
                    <a:pt x="12325" y="31177"/>
                  </a:cubicBezTo>
                  <a:cubicBezTo>
                    <a:pt x="12994" y="31742"/>
                    <a:pt x="13685" y="32349"/>
                    <a:pt x="14563" y="32579"/>
                  </a:cubicBezTo>
                  <a:cubicBezTo>
                    <a:pt x="14626" y="32579"/>
                    <a:pt x="14668" y="32641"/>
                    <a:pt x="14731" y="32662"/>
                  </a:cubicBezTo>
                  <a:cubicBezTo>
                    <a:pt x="15170" y="33060"/>
                    <a:pt x="15693" y="33039"/>
                    <a:pt x="16237" y="32997"/>
                  </a:cubicBezTo>
                  <a:cubicBezTo>
                    <a:pt x="16551" y="32976"/>
                    <a:pt x="16865" y="32934"/>
                    <a:pt x="17158" y="33039"/>
                  </a:cubicBezTo>
                  <a:cubicBezTo>
                    <a:pt x="17681" y="33227"/>
                    <a:pt x="18183" y="33185"/>
                    <a:pt x="18706" y="33165"/>
                  </a:cubicBezTo>
                  <a:close/>
                  <a:moveTo>
                    <a:pt x="29315" y="52686"/>
                  </a:moveTo>
                  <a:cubicBezTo>
                    <a:pt x="29461" y="52854"/>
                    <a:pt x="29566" y="52916"/>
                    <a:pt x="29712" y="52916"/>
                  </a:cubicBezTo>
                  <a:cubicBezTo>
                    <a:pt x="30256" y="52979"/>
                    <a:pt x="30821" y="53042"/>
                    <a:pt x="31365" y="53147"/>
                  </a:cubicBezTo>
                  <a:cubicBezTo>
                    <a:pt x="31616" y="53209"/>
                    <a:pt x="31888" y="53335"/>
                    <a:pt x="32118" y="53460"/>
                  </a:cubicBezTo>
                  <a:cubicBezTo>
                    <a:pt x="32286" y="53565"/>
                    <a:pt x="32244" y="53900"/>
                    <a:pt x="32077" y="53963"/>
                  </a:cubicBezTo>
                  <a:cubicBezTo>
                    <a:pt x="31867" y="54025"/>
                    <a:pt x="31616" y="54067"/>
                    <a:pt x="31407" y="54025"/>
                  </a:cubicBezTo>
                  <a:cubicBezTo>
                    <a:pt x="30884" y="53984"/>
                    <a:pt x="30361" y="53879"/>
                    <a:pt x="29838" y="53795"/>
                  </a:cubicBezTo>
                  <a:cubicBezTo>
                    <a:pt x="29733" y="53774"/>
                    <a:pt x="29628" y="53816"/>
                    <a:pt x="29419" y="53858"/>
                  </a:cubicBezTo>
                  <a:cubicBezTo>
                    <a:pt x="29608" y="54004"/>
                    <a:pt x="29712" y="54151"/>
                    <a:pt x="29817" y="54151"/>
                  </a:cubicBezTo>
                  <a:cubicBezTo>
                    <a:pt x="30026" y="54172"/>
                    <a:pt x="30256" y="54109"/>
                    <a:pt x="30507" y="54109"/>
                  </a:cubicBezTo>
                  <a:cubicBezTo>
                    <a:pt x="30716" y="54109"/>
                    <a:pt x="30947" y="54109"/>
                    <a:pt x="31156" y="54172"/>
                  </a:cubicBezTo>
                  <a:cubicBezTo>
                    <a:pt x="31260" y="54193"/>
                    <a:pt x="31407" y="54360"/>
                    <a:pt x="31407" y="54465"/>
                  </a:cubicBezTo>
                  <a:cubicBezTo>
                    <a:pt x="31449" y="54569"/>
                    <a:pt x="31302" y="54716"/>
                    <a:pt x="31240" y="54800"/>
                  </a:cubicBezTo>
                  <a:cubicBezTo>
                    <a:pt x="31135" y="54862"/>
                    <a:pt x="30988" y="54925"/>
                    <a:pt x="30842" y="54946"/>
                  </a:cubicBezTo>
                  <a:cubicBezTo>
                    <a:pt x="30424" y="55009"/>
                    <a:pt x="30005" y="55051"/>
                    <a:pt x="29587" y="55093"/>
                  </a:cubicBezTo>
                  <a:cubicBezTo>
                    <a:pt x="29482" y="55093"/>
                    <a:pt x="29356" y="55093"/>
                    <a:pt x="29252" y="55030"/>
                  </a:cubicBezTo>
                  <a:cubicBezTo>
                    <a:pt x="28666" y="54800"/>
                    <a:pt x="28143" y="54444"/>
                    <a:pt x="27850" y="53879"/>
                  </a:cubicBezTo>
                  <a:cubicBezTo>
                    <a:pt x="27745" y="53691"/>
                    <a:pt x="27683" y="53481"/>
                    <a:pt x="27599" y="53293"/>
                  </a:cubicBezTo>
                  <a:cubicBezTo>
                    <a:pt x="26574" y="53147"/>
                    <a:pt x="25548" y="53021"/>
                    <a:pt x="24586" y="52854"/>
                  </a:cubicBezTo>
                  <a:cubicBezTo>
                    <a:pt x="23561" y="52707"/>
                    <a:pt x="22556" y="52540"/>
                    <a:pt x="21573" y="52184"/>
                  </a:cubicBezTo>
                  <a:cubicBezTo>
                    <a:pt x="21217" y="52833"/>
                    <a:pt x="21092" y="53502"/>
                    <a:pt x="20945" y="54172"/>
                  </a:cubicBezTo>
                  <a:cubicBezTo>
                    <a:pt x="21238" y="54548"/>
                    <a:pt x="21615" y="54695"/>
                    <a:pt x="21970" y="54820"/>
                  </a:cubicBezTo>
                  <a:cubicBezTo>
                    <a:pt x="23561" y="55365"/>
                    <a:pt x="25193" y="55741"/>
                    <a:pt x="26846" y="56076"/>
                  </a:cubicBezTo>
                  <a:cubicBezTo>
                    <a:pt x="27515" y="56222"/>
                    <a:pt x="28227" y="56264"/>
                    <a:pt x="28938" y="56201"/>
                  </a:cubicBezTo>
                  <a:cubicBezTo>
                    <a:pt x="29356" y="56160"/>
                    <a:pt x="29775" y="56160"/>
                    <a:pt x="30193" y="56118"/>
                  </a:cubicBezTo>
                  <a:cubicBezTo>
                    <a:pt x="31240" y="56097"/>
                    <a:pt x="32244" y="56118"/>
                    <a:pt x="33290" y="56055"/>
                  </a:cubicBezTo>
                  <a:cubicBezTo>
                    <a:pt x="35466" y="55888"/>
                    <a:pt x="37642" y="55637"/>
                    <a:pt x="39818" y="55469"/>
                  </a:cubicBezTo>
                  <a:cubicBezTo>
                    <a:pt x="40760" y="55385"/>
                    <a:pt x="41597" y="55030"/>
                    <a:pt x="42392" y="54590"/>
                  </a:cubicBezTo>
                  <a:cubicBezTo>
                    <a:pt x="42664" y="54444"/>
                    <a:pt x="42852" y="54256"/>
                    <a:pt x="42957" y="53984"/>
                  </a:cubicBezTo>
                  <a:cubicBezTo>
                    <a:pt x="43061" y="53670"/>
                    <a:pt x="43187" y="53356"/>
                    <a:pt x="43208" y="53021"/>
                  </a:cubicBezTo>
                  <a:cubicBezTo>
                    <a:pt x="43313" y="52184"/>
                    <a:pt x="43396" y="51347"/>
                    <a:pt x="43271" y="50510"/>
                  </a:cubicBezTo>
                  <a:cubicBezTo>
                    <a:pt x="43166" y="49799"/>
                    <a:pt x="43124" y="49108"/>
                    <a:pt x="43061" y="48418"/>
                  </a:cubicBezTo>
                  <a:cubicBezTo>
                    <a:pt x="43020" y="48125"/>
                    <a:pt x="42999" y="47832"/>
                    <a:pt x="42915" y="47581"/>
                  </a:cubicBezTo>
                  <a:cubicBezTo>
                    <a:pt x="42476" y="46116"/>
                    <a:pt x="42266" y="44568"/>
                    <a:pt x="41597" y="43145"/>
                  </a:cubicBezTo>
                  <a:cubicBezTo>
                    <a:pt x="41534" y="43040"/>
                    <a:pt x="41534" y="42936"/>
                    <a:pt x="41492" y="42831"/>
                  </a:cubicBezTo>
                  <a:cubicBezTo>
                    <a:pt x="41178" y="41848"/>
                    <a:pt x="40885" y="40844"/>
                    <a:pt x="40572" y="39881"/>
                  </a:cubicBezTo>
                  <a:cubicBezTo>
                    <a:pt x="40300" y="39044"/>
                    <a:pt x="40090" y="38207"/>
                    <a:pt x="39672" y="37454"/>
                  </a:cubicBezTo>
                  <a:cubicBezTo>
                    <a:pt x="39567" y="37266"/>
                    <a:pt x="39525" y="37035"/>
                    <a:pt x="39442" y="36826"/>
                  </a:cubicBezTo>
                  <a:cubicBezTo>
                    <a:pt x="39232" y="36094"/>
                    <a:pt x="38667" y="35069"/>
                    <a:pt x="38082" y="34462"/>
                  </a:cubicBezTo>
                  <a:cubicBezTo>
                    <a:pt x="37726" y="34734"/>
                    <a:pt x="37370" y="35027"/>
                    <a:pt x="36994" y="35236"/>
                  </a:cubicBezTo>
                  <a:cubicBezTo>
                    <a:pt x="36575" y="35466"/>
                    <a:pt x="36115" y="35654"/>
                    <a:pt x="35675" y="35801"/>
                  </a:cubicBezTo>
                  <a:cubicBezTo>
                    <a:pt x="35131" y="36010"/>
                    <a:pt x="34525" y="36094"/>
                    <a:pt x="34001" y="36366"/>
                  </a:cubicBezTo>
                  <a:cubicBezTo>
                    <a:pt x="33374" y="36680"/>
                    <a:pt x="32725" y="36701"/>
                    <a:pt x="32035" y="36742"/>
                  </a:cubicBezTo>
                  <a:cubicBezTo>
                    <a:pt x="30612" y="36889"/>
                    <a:pt x="29147" y="37014"/>
                    <a:pt x="27703" y="37140"/>
                  </a:cubicBezTo>
                  <a:cubicBezTo>
                    <a:pt x="27473" y="37161"/>
                    <a:pt x="27201" y="37140"/>
                    <a:pt x="26950" y="37370"/>
                  </a:cubicBezTo>
                  <a:cubicBezTo>
                    <a:pt x="26783" y="38165"/>
                    <a:pt x="26657" y="39023"/>
                    <a:pt x="26574" y="39881"/>
                  </a:cubicBezTo>
                  <a:cubicBezTo>
                    <a:pt x="26532" y="40467"/>
                    <a:pt x="26469" y="41074"/>
                    <a:pt x="26427" y="41639"/>
                  </a:cubicBezTo>
                  <a:cubicBezTo>
                    <a:pt x="26385" y="41952"/>
                    <a:pt x="26364" y="42245"/>
                    <a:pt x="26323" y="42559"/>
                  </a:cubicBezTo>
                  <a:cubicBezTo>
                    <a:pt x="26239" y="43313"/>
                    <a:pt x="26155" y="44045"/>
                    <a:pt x="26051" y="44798"/>
                  </a:cubicBezTo>
                  <a:cubicBezTo>
                    <a:pt x="26030" y="44965"/>
                    <a:pt x="26009" y="45154"/>
                    <a:pt x="25946" y="45300"/>
                  </a:cubicBezTo>
                  <a:cubicBezTo>
                    <a:pt x="25841" y="45677"/>
                    <a:pt x="25590" y="45928"/>
                    <a:pt x="25193" y="45991"/>
                  </a:cubicBezTo>
                  <a:cubicBezTo>
                    <a:pt x="24774" y="46033"/>
                    <a:pt x="24356" y="46053"/>
                    <a:pt x="23937" y="45949"/>
                  </a:cubicBezTo>
                  <a:lnTo>
                    <a:pt x="23540" y="45886"/>
                  </a:lnTo>
                  <a:cubicBezTo>
                    <a:pt x="22828" y="47183"/>
                    <a:pt x="21845" y="50301"/>
                    <a:pt x="21845" y="51180"/>
                  </a:cubicBezTo>
                  <a:cubicBezTo>
                    <a:pt x="22159" y="51284"/>
                    <a:pt x="22494" y="51452"/>
                    <a:pt x="22849" y="51494"/>
                  </a:cubicBezTo>
                  <a:cubicBezTo>
                    <a:pt x="24272" y="51787"/>
                    <a:pt x="25716" y="52059"/>
                    <a:pt x="27159" y="52310"/>
                  </a:cubicBezTo>
                  <a:cubicBezTo>
                    <a:pt x="27390" y="52372"/>
                    <a:pt x="27599" y="52331"/>
                    <a:pt x="27745" y="52121"/>
                  </a:cubicBezTo>
                  <a:cubicBezTo>
                    <a:pt x="28017" y="51787"/>
                    <a:pt x="28415" y="51703"/>
                    <a:pt x="28792" y="51682"/>
                  </a:cubicBezTo>
                  <a:cubicBezTo>
                    <a:pt x="29608" y="51640"/>
                    <a:pt x="30424" y="51556"/>
                    <a:pt x="31240" y="51494"/>
                  </a:cubicBezTo>
                  <a:lnTo>
                    <a:pt x="31658" y="51494"/>
                  </a:lnTo>
                  <a:cubicBezTo>
                    <a:pt x="31867" y="51535"/>
                    <a:pt x="32014" y="51682"/>
                    <a:pt x="32035" y="51870"/>
                  </a:cubicBezTo>
                  <a:cubicBezTo>
                    <a:pt x="32077" y="52059"/>
                    <a:pt x="31930" y="52247"/>
                    <a:pt x="31721" y="52310"/>
                  </a:cubicBezTo>
                  <a:cubicBezTo>
                    <a:pt x="31512" y="52372"/>
                    <a:pt x="31281" y="52393"/>
                    <a:pt x="31072" y="52414"/>
                  </a:cubicBezTo>
                  <a:cubicBezTo>
                    <a:pt x="30758" y="52435"/>
                    <a:pt x="30465" y="52477"/>
                    <a:pt x="30152" y="52519"/>
                  </a:cubicBezTo>
                  <a:cubicBezTo>
                    <a:pt x="29984" y="52603"/>
                    <a:pt x="29691" y="52624"/>
                    <a:pt x="29315" y="52686"/>
                  </a:cubicBezTo>
                  <a:close/>
                  <a:moveTo>
                    <a:pt x="22933" y="56285"/>
                  </a:moveTo>
                  <a:cubicBezTo>
                    <a:pt x="22786" y="56662"/>
                    <a:pt x="22619" y="56997"/>
                    <a:pt x="22494" y="57331"/>
                  </a:cubicBezTo>
                  <a:lnTo>
                    <a:pt x="21552" y="59842"/>
                  </a:lnTo>
                  <a:cubicBezTo>
                    <a:pt x="21154" y="60846"/>
                    <a:pt x="20778" y="61809"/>
                    <a:pt x="20380" y="62792"/>
                  </a:cubicBezTo>
                  <a:cubicBezTo>
                    <a:pt x="20213" y="63211"/>
                    <a:pt x="20087" y="63629"/>
                    <a:pt x="19983" y="64090"/>
                  </a:cubicBezTo>
                  <a:cubicBezTo>
                    <a:pt x="19878" y="64550"/>
                    <a:pt x="19794" y="65031"/>
                    <a:pt x="20004" y="65471"/>
                  </a:cubicBezTo>
                  <a:cubicBezTo>
                    <a:pt x="20087" y="65512"/>
                    <a:pt x="20171" y="65575"/>
                    <a:pt x="20213" y="65596"/>
                  </a:cubicBezTo>
                  <a:lnTo>
                    <a:pt x="24146" y="67082"/>
                  </a:lnTo>
                  <a:cubicBezTo>
                    <a:pt x="24356" y="67165"/>
                    <a:pt x="24586" y="67186"/>
                    <a:pt x="24795" y="67228"/>
                  </a:cubicBezTo>
                  <a:cubicBezTo>
                    <a:pt x="25109" y="67270"/>
                    <a:pt x="25423" y="67270"/>
                    <a:pt x="25716" y="67354"/>
                  </a:cubicBezTo>
                  <a:cubicBezTo>
                    <a:pt x="26427" y="67563"/>
                    <a:pt x="27159" y="67542"/>
                    <a:pt x="27892" y="67437"/>
                  </a:cubicBezTo>
                  <a:cubicBezTo>
                    <a:pt x="28038" y="67396"/>
                    <a:pt x="28227" y="67375"/>
                    <a:pt x="28373" y="67375"/>
                  </a:cubicBezTo>
                  <a:cubicBezTo>
                    <a:pt x="29043" y="67396"/>
                    <a:pt x="29398" y="67019"/>
                    <a:pt x="29733" y="66538"/>
                  </a:cubicBezTo>
                  <a:cubicBezTo>
                    <a:pt x="29838" y="66412"/>
                    <a:pt x="29921" y="66245"/>
                    <a:pt x="30005" y="66098"/>
                  </a:cubicBezTo>
                  <a:cubicBezTo>
                    <a:pt x="30256" y="65596"/>
                    <a:pt x="30528" y="65094"/>
                    <a:pt x="30821" y="64634"/>
                  </a:cubicBezTo>
                  <a:cubicBezTo>
                    <a:pt x="31365" y="63692"/>
                    <a:pt x="31700" y="62646"/>
                    <a:pt x="31825" y="61537"/>
                  </a:cubicBezTo>
                  <a:cubicBezTo>
                    <a:pt x="31867" y="61349"/>
                    <a:pt x="31909" y="61181"/>
                    <a:pt x="31993" y="60972"/>
                  </a:cubicBezTo>
                  <a:cubicBezTo>
                    <a:pt x="32097" y="60574"/>
                    <a:pt x="32411" y="60302"/>
                    <a:pt x="32746" y="60093"/>
                  </a:cubicBezTo>
                  <a:cubicBezTo>
                    <a:pt x="33018" y="59884"/>
                    <a:pt x="33290" y="59884"/>
                    <a:pt x="33604" y="59947"/>
                  </a:cubicBezTo>
                  <a:cubicBezTo>
                    <a:pt x="33855" y="59968"/>
                    <a:pt x="34106" y="59926"/>
                    <a:pt x="34378" y="59926"/>
                  </a:cubicBezTo>
                  <a:cubicBezTo>
                    <a:pt x="34629" y="59926"/>
                    <a:pt x="34859" y="59926"/>
                    <a:pt x="35131" y="59968"/>
                  </a:cubicBezTo>
                  <a:cubicBezTo>
                    <a:pt x="35320" y="59989"/>
                    <a:pt x="35382" y="60198"/>
                    <a:pt x="35278" y="60365"/>
                  </a:cubicBezTo>
                  <a:cubicBezTo>
                    <a:pt x="35173" y="60512"/>
                    <a:pt x="35048" y="60658"/>
                    <a:pt x="34922" y="60826"/>
                  </a:cubicBezTo>
                  <a:cubicBezTo>
                    <a:pt x="35215" y="61495"/>
                    <a:pt x="35487" y="62123"/>
                    <a:pt x="35780" y="62771"/>
                  </a:cubicBezTo>
                  <a:cubicBezTo>
                    <a:pt x="35968" y="63190"/>
                    <a:pt x="36198" y="63587"/>
                    <a:pt x="36303" y="64006"/>
                  </a:cubicBezTo>
                  <a:cubicBezTo>
                    <a:pt x="36429" y="64487"/>
                    <a:pt x="36742" y="64906"/>
                    <a:pt x="36952" y="65366"/>
                  </a:cubicBezTo>
                  <a:cubicBezTo>
                    <a:pt x="37098" y="65596"/>
                    <a:pt x="37328" y="65722"/>
                    <a:pt x="37559" y="65743"/>
                  </a:cubicBezTo>
                  <a:cubicBezTo>
                    <a:pt x="37726" y="65784"/>
                    <a:pt x="37893" y="65784"/>
                    <a:pt x="38061" y="65743"/>
                  </a:cubicBezTo>
                  <a:cubicBezTo>
                    <a:pt x="38981" y="65680"/>
                    <a:pt x="39881" y="65617"/>
                    <a:pt x="40802" y="65492"/>
                  </a:cubicBezTo>
                  <a:cubicBezTo>
                    <a:pt x="41304" y="65408"/>
                    <a:pt x="41764" y="65282"/>
                    <a:pt x="42266" y="65115"/>
                  </a:cubicBezTo>
                  <a:cubicBezTo>
                    <a:pt x="42894" y="64927"/>
                    <a:pt x="43522" y="64655"/>
                    <a:pt x="44149" y="64445"/>
                  </a:cubicBezTo>
                  <a:cubicBezTo>
                    <a:pt x="44380" y="64362"/>
                    <a:pt x="44631" y="64257"/>
                    <a:pt x="44798" y="64006"/>
                  </a:cubicBezTo>
                  <a:cubicBezTo>
                    <a:pt x="44693" y="63629"/>
                    <a:pt x="44568" y="63232"/>
                    <a:pt x="44484" y="62855"/>
                  </a:cubicBezTo>
                  <a:cubicBezTo>
                    <a:pt x="44233" y="61600"/>
                    <a:pt x="43836" y="60365"/>
                    <a:pt x="43375" y="59152"/>
                  </a:cubicBezTo>
                  <a:cubicBezTo>
                    <a:pt x="43103" y="58482"/>
                    <a:pt x="42894" y="57771"/>
                    <a:pt x="42664" y="57101"/>
                  </a:cubicBezTo>
                  <a:cubicBezTo>
                    <a:pt x="42538" y="56725"/>
                    <a:pt x="42496" y="56327"/>
                    <a:pt x="42245" y="55992"/>
                  </a:cubicBezTo>
                  <a:cubicBezTo>
                    <a:pt x="42120" y="56013"/>
                    <a:pt x="41973" y="56055"/>
                    <a:pt x="41911" y="56076"/>
                  </a:cubicBezTo>
                  <a:cubicBezTo>
                    <a:pt x="41304" y="56390"/>
                    <a:pt x="40655" y="56494"/>
                    <a:pt x="39965" y="56536"/>
                  </a:cubicBezTo>
                  <a:cubicBezTo>
                    <a:pt x="37684" y="56745"/>
                    <a:pt x="35382" y="56955"/>
                    <a:pt x="33123" y="57164"/>
                  </a:cubicBezTo>
                  <a:cubicBezTo>
                    <a:pt x="32537" y="57227"/>
                    <a:pt x="31930" y="57248"/>
                    <a:pt x="31365" y="57269"/>
                  </a:cubicBezTo>
                  <a:cubicBezTo>
                    <a:pt x="30507" y="57310"/>
                    <a:pt x="29628" y="57269"/>
                    <a:pt x="28771" y="57331"/>
                  </a:cubicBezTo>
                  <a:cubicBezTo>
                    <a:pt x="27431" y="57415"/>
                    <a:pt x="26155" y="57101"/>
                    <a:pt x="24900" y="56725"/>
                  </a:cubicBezTo>
                  <a:cubicBezTo>
                    <a:pt x="24335" y="56306"/>
                    <a:pt x="23665" y="56348"/>
                    <a:pt x="22933" y="56285"/>
                  </a:cubicBezTo>
                  <a:close/>
                  <a:moveTo>
                    <a:pt x="9646" y="14856"/>
                  </a:moveTo>
                  <a:cubicBezTo>
                    <a:pt x="9207" y="14815"/>
                    <a:pt x="8956" y="14982"/>
                    <a:pt x="8684" y="15128"/>
                  </a:cubicBezTo>
                  <a:cubicBezTo>
                    <a:pt x="7115" y="15861"/>
                    <a:pt x="5608" y="16656"/>
                    <a:pt x="4143" y="17597"/>
                  </a:cubicBezTo>
                  <a:cubicBezTo>
                    <a:pt x="3307" y="18162"/>
                    <a:pt x="2511" y="18811"/>
                    <a:pt x="1842" y="19543"/>
                  </a:cubicBezTo>
                  <a:cubicBezTo>
                    <a:pt x="1444" y="19941"/>
                    <a:pt x="1235" y="20401"/>
                    <a:pt x="1235" y="20987"/>
                  </a:cubicBezTo>
                  <a:cubicBezTo>
                    <a:pt x="1235" y="21259"/>
                    <a:pt x="1256" y="21531"/>
                    <a:pt x="1256" y="21824"/>
                  </a:cubicBezTo>
                  <a:cubicBezTo>
                    <a:pt x="1256" y="22410"/>
                    <a:pt x="1570" y="22870"/>
                    <a:pt x="2051" y="23226"/>
                  </a:cubicBezTo>
                  <a:cubicBezTo>
                    <a:pt x="2511" y="23582"/>
                    <a:pt x="3035" y="23854"/>
                    <a:pt x="3641" y="23958"/>
                  </a:cubicBezTo>
                  <a:cubicBezTo>
                    <a:pt x="4604" y="24146"/>
                    <a:pt x="5566" y="24251"/>
                    <a:pt x="6550" y="24377"/>
                  </a:cubicBezTo>
                  <a:cubicBezTo>
                    <a:pt x="6905" y="24439"/>
                    <a:pt x="7240" y="24356"/>
                    <a:pt x="7596" y="24586"/>
                  </a:cubicBezTo>
                  <a:cubicBezTo>
                    <a:pt x="7721" y="24690"/>
                    <a:pt x="7952" y="24607"/>
                    <a:pt x="8161" y="24607"/>
                  </a:cubicBezTo>
                  <a:cubicBezTo>
                    <a:pt x="8851" y="24565"/>
                    <a:pt x="9500" y="24481"/>
                    <a:pt x="10169" y="24439"/>
                  </a:cubicBezTo>
                  <a:cubicBezTo>
                    <a:pt x="10379" y="24398"/>
                    <a:pt x="10630" y="24377"/>
                    <a:pt x="10839" y="24439"/>
                  </a:cubicBezTo>
                  <a:cubicBezTo>
                    <a:pt x="11153" y="24502"/>
                    <a:pt x="11425" y="24544"/>
                    <a:pt x="11718" y="24460"/>
                  </a:cubicBezTo>
                  <a:cubicBezTo>
                    <a:pt x="12011" y="24377"/>
                    <a:pt x="12304" y="24356"/>
                    <a:pt x="12680" y="24272"/>
                  </a:cubicBezTo>
                  <a:cubicBezTo>
                    <a:pt x="11592" y="22912"/>
                    <a:pt x="10902" y="21426"/>
                    <a:pt x="10358" y="19878"/>
                  </a:cubicBezTo>
                  <a:cubicBezTo>
                    <a:pt x="9730" y="18267"/>
                    <a:pt x="9605" y="16593"/>
                    <a:pt x="9646" y="14856"/>
                  </a:cubicBezTo>
                  <a:close/>
                  <a:moveTo>
                    <a:pt x="19041" y="43354"/>
                  </a:moveTo>
                  <a:cubicBezTo>
                    <a:pt x="19732" y="43752"/>
                    <a:pt x="20359" y="44024"/>
                    <a:pt x="21050" y="44129"/>
                  </a:cubicBezTo>
                  <a:cubicBezTo>
                    <a:pt x="21426" y="44170"/>
                    <a:pt x="21761" y="44254"/>
                    <a:pt x="22054" y="44547"/>
                  </a:cubicBezTo>
                  <a:cubicBezTo>
                    <a:pt x="22284" y="44756"/>
                    <a:pt x="22577" y="44861"/>
                    <a:pt x="22891" y="44861"/>
                  </a:cubicBezTo>
                  <a:cubicBezTo>
                    <a:pt x="23519" y="44882"/>
                    <a:pt x="24167" y="44924"/>
                    <a:pt x="24795" y="44965"/>
                  </a:cubicBezTo>
                  <a:cubicBezTo>
                    <a:pt x="24900" y="44965"/>
                    <a:pt x="25004" y="44903"/>
                    <a:pt x="25109" y="44861"/>
                  </a:cubicBezTo>
                  <a:cubicBezTo>
                    <a:pt x="25172" y="44673"/>
                    <a:pt x="25193" y="44526"/>
                    <a:pt x="25214" y="44338"/>
                  </a:cubicBezTo>
                  <a:cubicBezTo>
                    <a:pt x="25318" y="43396"/>
                    <a:pt x="25444" y="42455"/>
                    <a:pt x="25548" y="41513"/>
                  </a:cubicBezTo>
                  <a:cubicBezTo>
                    <a:pt x="25632" y="40864"/>
                    <a:pt x="25716" y="40174"/>
                    <a:pt x="25737" y="39525"/>
                  </a:cubicBezTo>
                  <a:cubicBezTo>
                    <a:pt x="25758" y="39002"/>
                    <a:pt x="25716" y="38479"/>
                    <a:pt x="25799" y="37935"/>
                  </a:cubicBezTo>
                  <a:cubicBezTo>
                    <a:pt x="25820" y="37831"/>
                    <a:pt x="25737" y="37663"/>
                    <a:pt x="25695" y="37538"/>
                  </a:cubicBezTo>
                  <a:cubicBezTo>
                    <a:pt x="24983" y="37517"/>
                    <a:pt x="24335" y="37579"/>
                    <a:pt x="23728" y="37893"/>
                  </a:cubicBezTo>
                  <a:cubicBezTo>
                    <a:pt x="22912" y="38312"/>
                    <a:pt x="22033" y="38584"/>
                    <a:pt x="21468" y="39400"/>
                  </a:cubicBezTo>
                  <a:cubicBezTo>
                    <a:pt x="21364" y="39525"/>
                    <a:pt x="21217" y="39609"/>
                    <a:pt x="21113" y="39735"/>
                  </a:cubicBezTo>
                  <a:cubicBezTo>
                    <a:pt x="20861" y="39965"/>
                    <a:pt x="20673" y="40216"/>
                    <a:pt x="20443" y="40488"/>
                  </a:cubicBezTo>
                  <a:cubicBezTo>
                    <a:pt x="20276" y="40697"/>
                    <a:pt x="20150" y="40948"/>
                    <a:pt x="19983" y="41178"/>
                  </a:cubicBezTo>
                  <a:cubicBezTo>
                    <a:pt x="19481" y="41827"/>
                    <a:pt x="19208" y="42538"/>
                    <a:pt x="19041" y="43354"/>
                  </a:cubicBezTo>
                  <a:close/>
                  <a:moveTo>
                    <a:pt x="42224" y="41136"/>
                  </a:moveTo>
                  <a:cubicBezTo>
                    <a:pt x="42957" y="41095"/>
                    <a:pt x="43375" y="40655"/>
                    <a:pt x="43857" y="40362"/>
                  </a:cubicBezTo>
                  <a:cubicBezTo>
                    <a:pt x="44380" y="40069"/>
                    <a:pt x="44882" y="39755"/>
                    <a:pt x="45363" y="39421"/>
                  </a:cubicBezTo>
                  <a:cubicBezTo>
                    <a:pt x="45823" y="39086"/>
                    <a:pt x="46367" y="38835"/>
                    <a:pt x="46744" y="38416"/>
                  </a:cubicBezTo>
                  <a:cubicBezTo>
                    <a:pt x="46681" y="38312"/>
                    <a:pt x="46681" y="38270"/>
                    <a:pt x="46660" y="38207"/>
                  </a:cubicBezTo>
                  <a:cubicBezTo>
                    <a:pt x="45991" y="37517"/>
                    <a:pt x="45300" y="36826"/>
                    <a:pt x="44610" y="36115"/>
                  </a:cubicBezTo>
                  <a:cubicBezTo>
                    <a:pt x="44505" y="36010"/>
                    <a:pt x="44401" y="35947"/>
                    <a:pt x="44275" y="35864"/>
                  </a:cubicBezTo>
                  <a:cubicBezTo>
                    <a:pt x="42936" y="34964"/>
                    <a:pt x="41534" y="34274"/>
                    <a:pt x="40048" y="33688"/>
                  </a:cubicBezTo>
                  <a:cubicBezTo>
                    <a:pt x="39860" y="33604"/>
                    <a:pt x="39672" y="33562"/>
                    <a:pt x="39483" y="33541"/>
                  </a:cubicBezTo>
                  <a:cubicBezTo>
                    <a:pt x="39421" y="33541"/>
                    <a:pt x="39316" y="33604"/>
                    <a:pt x="39191" y="33667"/>
                  </a:cubicBezTo>
                  <a:cubicBezTo>
                    <a:pt x="39881" y="34608"/>
                    <a:pt x="40383" y="35571"/>
                    <a:pt x="40634" y="36680"/>
                  </a:cubicBezTo>
                  <a:cubicBezTo>
                    <a:pt x="40697" y="36910"/>
                    <a:pt x="40823" y="37140"/>
                    <a:pt x="40927" y="37349"/>
                  </a:cubicBezTo>
                  <a:cubicBezTo>
                    <a:pt x="41011" y="37538"/>
                    <a:pt x="41116" y="37684"/>
                    <a:pt x="41157" y="37872"/>
                  </a:cubicBezTo>
                  <a:cubicBezTo>
                    <a:pt x="41408" y="38626"/>
                    <a:pt x="41639" y="39421"/>
                    <a:pt x="41869" y="40195"/>
                  </a:cubicBezTo>
                  <a:cubicBezTo>
                    <a:pt x="41973" y="40509"/>
                    <a:pt x="42078" y="40802"/>
                    <a:pt x="42224" y="41136"/>
                  </a:cubicBezTo>
                  <a:close/>
                  <a:moveTo>
                    <a:pt x="47204" y="77481"/>
                  </a:moveTo>
                  <a:cubicBezTo>
                    <a:pt x="47434" y="77481"/>
                    <a:pt x="47623" y="77502"/>
                    <a:pt x="47811" y="77439"/>
                  </a:cubicBezTo>
                  <a:cubicBezTo>
                    <a:pt x="48313" y="77334"/>
                    <a:pt x="48774" y="77230"/>
                    <a:pt x="49276" y="77083"/>
                  </a:cubicBezTo>
                  <a:cubicBezTo>
                    <a:pt x="50427" y="76707"/>
                    <a:pt x="51494" y="76163"/>
                    <a:pt x="52477" y="75430"/>
                  </a:cubicBezTo>
                  <a:cubicBezTo>
                    <a:pt x="53335" y="74782"/>
                    <a:pt x="53795" y="73966"/>
                    <a:pt x="53753" y="72836"/>
                  </a:cubicBezTo>
                  <a:cubicBezTo>
                    <a:pt x="53712" y="72292"/>
                    <a:pt x="53481" y="72041"/>
                    <a:pt x="52937" y="71999"/>
                  </a:cubicBezTo>
                  <a:lnTo>
                    <a:pt x="52519" y="71999"/>
                  </a:lnTo>
                  <a:cubicBezTo>
                    <a:pt x="50866" y="72166"/>
                    <a:pt x="49569" y="72898"/>
                    <a:pt x="48564" y="74259"/>
                  </a:cubicBezTo>
                  <a:cubicBezTo>
                    <a:pt x="48041" y="74991"/>
                    <a:pt x="47686" y="75807"/>
                    <a:pt x="47225" y="76581"/>
                  </a:cubicBezTo>
                  <a:cubicBezTo>
                    <a:pt x="47079" y="76853"/>
                    <a:pt x="47100" y="77104"/>
                    <a:pt x="47204" y="77481"/>
                  </a:cubicBezTo>
                  <a:close/>
                  <a:moveTo>
                    <a:pt x="27599" y="25486"/>
                  </a:moveTo>
                  <a:cubicBezTo>
                    <a:pt x="28227" y="25653"/>
                    <a:pt x="28666" y="25444"/>
                    <a:pt x="29001" y="25046"/>
                  </a:cubicBezTo>
                  <a:cubicBezTo>
                    <a:pt x="29461" y="24565"/>
                    <a:pt x="29880" y="24042"/>
                    <a:pt x="30298" y="23519"/>
                  </a:cubicBezTo>
                  <a:cubicBezTo>
                    <a:pt x="30570" y="23142"/>
                    <a:pt x="30863" y="22933"/>
                    <a:pt x="31365" y="23142"/>
                  </a:cubicBezTo>
                  <a:cubicBezTo>
                    <a:pt x="31574" y="23247"/>
                    <a:pt x="31867" y="23247"/>
                    <a:pt x="32097" y="23289"/>
                  </a:cubicBezTo>
                  <a:cubicBezTo>
                    <a:pt x="32244" y="23289"/>
                    <a:pt x="32432" y="23247"/>
                    <a:pt x="32558" y="23184"/>
                  </a:cubicBezTo>
                  <a:cubicBezTo>
                    <a:pt x="32976" y="22891"/>
                    <a:pt x="33374" y="22494"/>
                    <a:pt x="33478" y="22033"/>
                  </a:cubicBezTo>
                  <a:cubicBezTo>
                    <a:pt x="33604" y="21468"/>
                    <a:pt x="33918" y="21092"/>
                    <a:pt x="34273" y="20673"/>
                  </a:cubicBezTo>
                  <a:cubicBezTo>
                    <a:pt x="34336" y="20569"/>
                    <a:pt x="34483" y="20464"/>
                    <a:pt x="34315" y="20276"/>
                  </a:cubicBezTo>
                  <a:cubicBezTo>
                    <a:pt x="34169" y="20359"/>
                    <a:pt x="33981" y="20401"/>
                    <a:pt x="33813" y="20485"/>
                  </a:cubicBezTo>
                  <a:cubicBezTo>
                    <a:pt x="32621" y="21133"/>
                    <a:pt x="31365" y="21657"/>
                    <a:pt x="30047" y="22096"/>
                  </a:cubicBezTo>
                  <a:cubicBezTo>
                    <a:pt x="29084" y="22452"/>
                    <a:pt x="28122" y="22786"/>
                    <a:pt x="27159" y="23142"/>
                  </a:cubicBezTo>
                  <a:cubicBezTo>
                    <a:pt x="26783" y="23289"/>
                    <a:pt x="26385" y="23414"/>
                    <a:pt x="26113" y="23644"/>
                  </a:cubicBezTo>
                  <a:cubicBezTo>
                    <a:pt x="25904" y="23833"/>
                    <a:pt x="25716" y="23937"/>
                    <a:pt x="25444" y="23937"/>
                  </a:cubicBezTo>
                  <a:cubicBezTo>
                    <a:pt x="24356" y="24021"/>
                    <a:pt x="23330" y="24460"/>
                    <a:pt x="22284" y="24670"/>
                  </a:cubicBezTo>
                  <a:cubicBezTo>
                    <a:pt x="22159" y="24690"/>
                    <a:pt x="22054" y="24774"/>
                    <a:pt x="21929" y="24858"/>
                  </a:cubicBezTo>
                  <a:cubicBezTo>
                    <a:pt x="22494" y="25486"/>
                    <a:pt x="22138" y="26343"/>
                    <a:pt x="22494" y="27076"/>
                  </a:cubicBezTo>
                  <a:cubicBezTo>
                    <a:pt x="22619" y="26992"/>
                    <a:pt x="22786" y="26971"/>
                    <a:pt x="22870" y="26867"/>
                  </a:cubicBezTo>
                  <a:cubicBezTo>
                    <a:pt x="23100" y="26574"/>
                    <a:pt x="23414" y="26385"/>
                    <a:pt x="23749" y="26239"/>
                  </a:cubicBezTo>
                  <a:cubicBezTo>
                    <a:pt x="24398" y="25925"/>
                    <a:pt x="25004" y="25527"/>
                    <a:pt x="25548" y="25004"/>
                  </a:cubicBezTo>
                  <a:cubicBezTo>
                    <a:pt x="25841" y="24753"/>
                    <a:pt x="26155" y="24502"/>
                    <a:pt x="26469" y="24272"/>
                  </a:cubicBezTo>
                  <a:cubicBezTo>
                    <a:pt x="26971" y="23937"/>
                    <a:pt x="27390" y="24146"/>
                    <a:pt x="27494" y="24753"/>
                  </a:cubicBezTo>
                  <a:cubicBezTo>
                    <a:pt x="27515" y="24983"/>
                    <a:pt x="27536" y="25193"/>
                    <a:pt x="27599" y="25486"/>
                  </a:cubicBezTo>
                  <a:close/>
                  <a:moveTo>
                    <a:pt x="18644" y="74886"/>
                  </a:moveTo>
                  <a:cubicBezTo>
                    <a:pt x="17848" y="75221"/>
                    <a:pt x="17493" y="75870"/>
                    <a:pt x="17430" y="76707"/>
                  </a:cubicBezTo>
                  <a:cubicBezTo>
                    <a:pt x="17284" y="77816"/>
                    <a:pt x="17388" y="78883"/>
                    <a:pt x="17535" y="79992"/>
                  </a:cubicBezTo>
                  <a:cubicBezTo>
                    <a:pt x="17597" y="80745"/>
                    <a:pt x="17911" y="81373"/>
                    <a:pt x="18434" y="81917"/>
                  </a:cubicBezTo>
                  <a:cubicBezTo>
                    <a:pt x="18706" y="82210"/>
                    <a:pt x="19020" y="82335"/>
                    <a:pt x="19376" y="82377"/>
                  </a:cubicBezTo>
                  <a:cubicBezTo>
                    <a:pt x="19773" y="82419"/>
                    <a:pt x="19962" y="82314"/>
                    <a:pt x="20108" y="81958"/>
                  </a:cubicBezTo>
                  <a:cubicBezTo>
                    <a:pt x="20297" y="81519"/>
                    <a:pt x="20359" y="81059"/>
                    <a:pt x="20317" y="80577"/>
                  </a:cubicBezTo>
                  <a:cubicBezTo>
                    <a:pt x="20213" y="79343"/>
                    <a:pt x="20087" y="78129"/>
                    <a:pt x="20004" y="76895"/>
                  </a:cubicBezTo>
                  <a:cubicBezTo>
                    <a:pt x="19962" y="76351"/>
                    <a:pt x="19962" y="75786"/>
                    <a:pt x="19941" y="75221"/>
                  </a:cubicBezTo>
                  <a:cubicBezTo>
                    <a:pt x="19146" y="75137"/>
                    <a:pt x="19146" y="75137"/>
                    <a:pt x="18644" y="74886"/>
                  </a:cubicBezTo>
                  <a:close/>
                  <a:moveTo>
                    <a:pt x="15379" y="25904"/>
                  </a:moveTo>
                  <a:cubicBezTo>
                    <a:pt x="15882" y="26469"/>
                    <a:pt x="16488" y="26887"/>
                    <a:pt x="17074" y="27285"/>
                  </a:cubicBezTo>
                  <a:cubicBezTo>
                    <a:pt x="17535" y="27599"/>
                    <a:pt x="17974" y="27599"/>
                    <a:pt x="18392" y="27243"/>
                  </a:cubicBezTo>
                  <a:cubicBezTo>
                    <a:pt x="18727" y="26971"/>
                    <a:pt x="19062" y="26678"/>
                    <a:pt x="19355" y="26343"/>
                  </a:cubicBezTo>
                  <a:cubicBezTo>
                    <a:pt x="19753" y="25883"/>
                    <a:pt x="20171" y="25507"/>
                    <a:pt x="20715" y="25235"/>
                  </a:cubicBezTo>
                  <a:cubicBezTo>
                    <a:pt x="20820" y="25193"/>
                    <a:pt x="20924" y="25151"/>
                    <a:pt x="20820" y="24942"/>
                  </a:cubicBezTo>
                  <a:cubicBezTo>
                    <a:pt x="20338" y="24942"/>
                    <a:pt x="19857" y="24921"/>
                    <a:pt x="19355" y="24983"/>
                  </a:cubicBezTo>
                  <a:cubicBezTo>
                    <a:pt x="18497" y="25109"/>
                    <a:pt x="17639" y="25193"/>
                    <a:pt x="16760" y="25130"/>
                  </a:cubicBezTo>
                  <a:cubicBezTo>
                    <a:pt x="16342" y="25109"/>
                    <a:pt x="15923" y="25172"/>
                    <a:pt x="15568" y="25360"/>
                  </a:cubicBezTo>
                  <a:cubicBezTo>
                    <a:pt x="15505" y="25402"/>
                    <a:pt x="15484" y="25444"/>
                    <a:pt x="15442" y="25507"/>
                  </a:cubicBezTo>
                  <a:cubicBezTo>
                    <a:pt x="15400" y="25632"/>
                    <a:pt x="15400" y="25758"/>
                    <a:pt x="15379" y="25904"/>
                  </a:cubicBezTo>
                  <a:close/>
                  <a:moveTo>
                    <a:pt x="21259" y="45279"/>
                  </a:moveTo>
                  <a:cubicBezTo>
                    <a:pt x="20422" y="45928"/>
                    <a:pt x="20401" y="45991"/>
                    <a:pt x="20171" y="46890"/>
                  </a:cubicBezTo>
                  <a:cubicBezTo>
                    <a:pt x="20108" y="47142"/>
                    <a:pt x="20066" y="47393"/>
                    <a:pt x="19983" y="47623"/>
                  </a:cubicBezTo>
                  <a:cubicBezTo>
                    <a:pt x="19732" y="48313"/>
                    <a:pt x="19878" y="48962"/>
                    <a:pt x="20108" y="49590"/>
                  </a:cubicBezTo>
                  <a:cubicBezTo>
                    <a:pt x="20255" y="49924"/>
                    <a:pt x="20464" y="50280"/>
                    <a:pt x="20882" y="50406"/>
                  </a:cubicBezTo>
                  <a:cubicBezTo>
                    <a:pt x="21426" y="48836"/>
                    <a:pt x="21949" y="47309"/>
                    <a:pt x="22452" y="45802"/>
                  </a:cubicBezTo>
                  <a:cubicBezTo>
                    <a:pt x="22473" y="45740"/>
                    <a:pt x="22410" y="45698"/>
                    <a:pt x="22389" y="45593"/>
                  </a:cubicBezTo>
                  <a:cubicBezTo>
                    <a:pt x="22054" y="45447"/>
                    <a:pt x="21657" y="45363"/>
                    <a:pt x="21259" y="452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3" name="Google Shape;2283;p74"/>
            <p:cNvSpPr/>
            <p:nvPr/>
          </p:nvSpPr>
          <p:spPr>
            <a:xfrm>
              <a:off x="6581050" y="2510350"/>
              <a:ext cx="226525" cy="207175"/>
            </a:xfrm>
            <a:custGeom>
              <a:avLst/>
              <a:gdLst/>
              <a:ahLst/>
              <a:cxnLst/>
              <a:rect l="l" t="t" r="r" b="b"/>
              <a:pathLst>
                <a:path w="9061" h="8287" extrusionOk="0">
                  <a:moveTo>
                    <a:pt x="9019" y="4248"/>
                  </a:moveTo>
                  <a:cubicBezTo>
                    <a:pt x="8517" y="4520"/>
                    <a:pt x="8098" y="4897"/>
                    <a:pt x="7659" y="5273"/>
                  </a:cubicBezTo>
                  <a:cubicBezTo>
                    <a:pt x="6383" y="6403"/>
                    <a:pt x="5023" y="7408"/>
                    <a:pt x="3349" y="7910"/>
                  </a:cubicBezTo>
                  <a:cubicBezTo>
                    <a:pt x="2763" y="8077"/>
                    <a:pt x="2135" y="8140"/>
                    <a:pt x="1528" y="8224"/>
                  </a:cubicBezTo>
                  <a:cubicBezTo>
                    <a:pt x="942" y="8286"/>
                    <a:pt x="545" y="7931"/>
                    <a:pt x="377" y="7366"/>
                  </a:cubicBezTo>
                  <a:cubicBezTo>
                    <a:pt x="357" y="7240"/>
                    <a:pt x="357" y="7073"/>
                    <a:pt x="336" y="6947"/>
                  </a:cubicBezTo>
                  <a:cubicBezTo>
                    <a:pt x="252" y="6278"/>
                    <a:pt x="147" y="5608"/>
                    <a:pt x="43" y="4960"/>
                  </a:cubicBezTo>
                  <a:cubicBezTo>
                    <a:pt x="1" y="4541"/>
                    <a:pt x="64" y="4227"/>
                    <a:pt x="482" y="3976"/>
                  </a:cubicBezTo>
                  <a:cubicBezTo>
                    <a:pt x="880" y="3767"/>
                    <a:pt x="1214" y="3537"/>
                    <a:pt x="1696" y="3453"/>
                  </a:cubicBezTo>
                  <a:cubicBezTo>
                    <a:pt x="2114" y="3390"/>
                    <a:pt x="2533" y="3139"/>
                    <a:pt x="2930" y="2930"/>
                  </a:cubicBezTo>
                  <a:cubicBezTo>
                    <a:pt x="3893" y="2407"/>
                    <a:pt x="4730" y="1737"/>
                    <a:pt x="5567" y="1026"/>
                  </a:cubicBezTo>
                  <a:cubicBezTo>
                    <a:pt x="5880" y="775"/>
                    <a:pt x="6194" y="482"/>
                    <a:pt x="6529" y="210"/>
                  </a:cubicBezTo>
                  <a:cubicBezTo>
                    <a:pt x="6822" y="1"/>
                    <a:pt x="7136" y="1"/>
                    <a:pt x="7345" y="294"/>
                  </a:cubicBezTo>
                  <a:cubicBezTo>
                    <a:pt x="8203" y="1423"/>
                    <a:pt x="8872" y="2616"/>
                    <a:pt x="9040" y="4060"/>
                  </a:cubicBezTo>
                  <a:cubicBezTo>
                    <a:pt x="9061" y="4102"/>
                    <a:pt x="9040" y="4144"/>
                    <a:pt x="9019" y="4248"/>
                  </a:cubicBezTo>
                  <a:close/>
                  <a:moveTo>
                    <a:pt x="8015" y="3830"/>
                  </a:moveTo>
                  <a:cubicBezTo>
                    <a:pt x="7868" y="2783"/>
                    <a:pt x="7366" y="1758"/>
                    <a:pt x="6759" y="1193"/>
                  </a:cubicBezTo>
                  <a:cubicBezTo>
                    <a:pt x="6550" y="1361"/>
                    <a:pt x="6341" y="1549"/>
                    <a:pt x="6131" y="1716"/>
                  </a:cubicBezTo>
                  <a:cubicBezTo>
                    <a:pt x="5608" y="2135"/>
                    <a:pt x="5106" y="2574"/>
                    <a:pt x="4562" y="2972"/>
                  </a:cubicBezTo>
                  <a:cubicBezTo>
                    <a:pt x="3600" y="3662"/>
                    <a:pt x="2595" y="4248"/>
                    <a:pt x="1424" y="4478"/>
                  </a:cubicBezTo>
                  <a:cubicBezTo>
                    <a:pt x="1340" y="4520"/>
                    <a:pt x="1277" y="4562"/>
                    <a:pt x="1193" y="4583"/>
                  </a:cubicBezTo>
                  <a:cubicBezTo>
                    <a:pt x="1005" y="5022"/>
                    <a:pt x="1173" y="5483"/>
                    <a:pt x="1214" y="5922"/>
                  </a:cubicBezTo>
                  <a:cubicBezTo>
                    <a:pt x="1277" y="6341"/>
                    <a:pt x="1173" y="6801"/>
                    <a:pt x="1507" y="7177"/>
                  </a:cubicBezTo>
                  <a:cubicBezTo>
                    <a:pt x="1968" y="7240"/>
                    <a:pt x="2386" y="7136"/>
                    <a:pt x="2805" y="6926"/>
                  </a:cubicBezTo>
                  <a:cubicBezTo>
                    <a:pt x="3202" y="6738"/>
                    <a:pt x="3642" y="6571"/>
                    <a:pt x="4060" y="6508"/>
                  </a:cubicBezTo>
                  <a:cubicBezTo>
                    <a:pt x="4458" y="6424"/>
                    <a:pt x="4813" y="6236"/>
                    <a:pt x="5148" y="6048"/>
                  </a:cubicBezTo>
                  <a:cubicBezTo>
                    <a:pt x="6194" y="5420"/>
                    <a:pt x="7073" y="4625"/>
                    <a:pt x="8015" y="38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4" name="Google Shape;2284;p74"/>
            <p:cNvSpPr/>
            <p:nvPr/>
          </p:nvSpPr>
          <p:spPr>
            <a:xfrm>
              <a:off x="6694575" y="2867100"/>
              <a:ext cx="237500" cy="181550"/>
            </a:xfrm>
            <a:custGeom>
              <a:avLst/>
              <a:gdLst/>
              <a:ahLst/>
              <a:cxnLst/>
              <a:rect l="l" t="t" r="r" b="b"/>
              <a:pathLst>
                <a:path w="9500" h="7262" extrusionOk="0">
                  <a:moveTo>
                    <a:pt x="3976" y="7261"/>
                  </a:moveTo>
                  <a:cubicBezTo>
                    <a:pt x="3557" y="7240"/>
                    <a:pt x="3139" y="7261"/>
                    <a:pt x="2720" y="7219"/>
                  </a:cubicBezTo>
                  <a:cubicBezTo>
                    <a:pt x="1904" y="7115"/>
                    <a:pt x="1235" y="6738"/>
                    <a:pt x="795" y="6047"/>
                  </a:cubicBezTo>
                  <a:cubicBezTo>
                    <a:pt x="607" y="5755"/>
                    <a:pt x="398" y="5483"/>
                    <a:pt x="230" y="5190"/>
                  </a:cubicBezTo>
                  <a:cubicBezTo>
                    <a:pt x="147" y="5064"/>
                    <a:pt x="84" y="4918"/>
                    <a:pt x="63" y="4729"/>
                  </a:cubicBezTo>
                  <a:cubicBezTo>
                    <a:pt x="0" y="4541"/>
                    <a:pt x="126" y="4311"/>
                    <a:pt x="293" y="4227"/>
                  </a:cubicBezTo>
                  <a:cubicBezTo>
                    <a:pt x="482" y="4164"/>
                    <a:pt x="628" y="4185"/>
                    <a:pt x="754" y="4311"/>
                  </a:cubicBezTo>
                  <a:cubicBezTo>
                    <a:pt x="1005" y="4562"/>
                    <a:pt x="1235" y="4855"/>
                    <a:pt x="1444" y="5148"/>
                  </a:cubicBezTo>
                  <a:cubicBezTo>
                    <a:pt x="1967" y="5943"/>
                    <a:pt x="2678" y="6194"/>
                    <a:pt x="3578" y="6173"/>
                  </a:cubicBezTo>
                  <a:cubicBezTo>
                    <a:pt x="4603" y="6131"/>
                    <a:pt x="5419" y="5755"/>
                    <a:pt x="6047" y="4939"/>
                  </a:cubicBezTo>
                  <a:cubicBezTo>
                    <a:pt x="6298" y="4562"/>
                    <a:pt x="6591" y="4227"/>
                    <a:pt x="6800" y="3830"/>
                  </a:cubicBezTo>
                  <a:cubicBezTo>
                    <a:pt x="7303" y="2972"/>
                    <a:pt x="7763" y="2093"/>
                    <a:pt x="8265" y="1193"/>
                  </a:cubicBezTo>
                  <a:cubicBezTo>
                    <a:pt x="8453" y="858"/>
                    <a:pt x="8663" y="524"/>
                    <a:pt x="8893" y="231"/>
                  </a:cubicBezTo>
                  <a:cubicBezTo>
                    <a:pt x="9081" y="1"/>
                    <a:pt x="9416" y="105"/>
                    <a:pt x="9479" y="377"/>
                  </a:cubicBezTo>
                  <a:cubicBezTo>
                    <a:pt x="9500" y="586"/>
                    <a:pt x="9479" y="838"/>
                    <a:pt x="9416" y="1047"/>
                  </a:cubicBezTo>
                  <a:cubicBezTo>
                    <a:pt x="9332" y="1319"/>
                    <a:pt x="9186" y="1612"/>
                    <a:pt x="9060" y="1884"/>
                  </a:cubicBezTo>
                  <a:cubicBezTo>
                    <a:pt x="8537" y="3055"/>
                    <a:pt x="7909" y="4185"/>
                    <a:pt x="7177" y="5231"/>
                  </a:cubicBezTo>
                  <a:cubicBezTo>
                    <a:pt x="6989" y="5483"/>
                    <a:pt x="6759" y="5755"/>
                    <a:pt x="6508" y="5985"/>
                  </a:cubicBezTo>
                  <a:cubicBezTo>
                    <a:pt x="5817" y="6780"/>
                    <a:pt x="4980" y="7156"/>
                    <a:pt x="3976" y="72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5" name="Google Shape;2285;p74"/>
            <p:cNvSpPr/>
            <p:nvPr/>
          </p:nvSpPr>
          <p:spPr>
            <a:xfrm>
              <a:off x="6894925" y="2751500"/>
              <a:ext cx="43425" cy="50775"/>
            </a:xfrm>
            <a:custGeom>
              <a:avLst/>
              <a:gdLst/>
              <a:ahLst/>
              <a:cxnLst/>
              <a:rect l="l" t="t" r="r" b="b"/>
              <a:pathLst>
                <a:path w="1737" h="2031" extrusionOk="0">
                  <a:moveTo>
                    <a:pt x="1193" y="21"/>
                  </a:moveTo>
                  <a:cubicBezTo>
                    <a:pt x="1527" y="440"/>
                    <a:pt x="1737" y="796"/>
                    <a:pt x="1716" y="1277"/>
                  </a:cubicBezTo>
                  <a:cubicBezTo>
                    <a:pt x="1695" y="1612"/>
                    <a:pt x="1507" y="1821"/>
                    <a:pt x="1172" y="1925"/>
                  </a:cubicBezTo>
                  <a:cubicBezTo>
                    <a:pt x="858" y="2030"/>
                    <a:pt x="565" y="1925"/>
                    <a:pt x="418" y="1612"/>
                  </a:cubicBezTo>
                  <a:cubicBezTo>
                    <a:pt x="314" y="1423"/>
                    <a:pt x="209" y="1214"/>
                    <a:pt x="146" y="1005"/>
                  </a:cubicBezTo>
                  <a:cubicBezTo>
                    <a:pt x="0" y="440"/>
                    <a:pt x="251" y="42"/>
                    <a:pt x="879" y="0"/>
                  </a:cubicBezTo>
                  <a:cubicBezTo>
                    <a:pt x="963" y="0"/>
                    <a:pt x="1067" y="21"/>
                    <a:pt x="1193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6" name="Google Shape;2286;p74"/>
            <p:cNvSpPr/>
            <p:nvPr/>
          </p:nvSpPr>
          <p:spPr>
            <a:xfrm>
              <a:off x="6646975" y="2888025"/>
              <a:ext cx="43950" cy="45000"/>
            </a:xfrm>
            <a:custGeom>
              <a:avLst/>
              <a:gdLst/>
              <a:ahLst/>
              <a:cxnLst/>
              <a:rect l="l" t="t" r="r" b="b"/>
              <a:pathLst>
                <a:path w="1758" h="1800" extrusionOk="0">
                  <a:moveTo>
                    <a:pt x="1716" y="817"/>
                  </a:moveTo>
                  <a:cubicBezTo>
                    <a:pt x="1758" y="1130"/>
                    <a:pt x="1695" y="1402"/>
                    <a:pt x="1444" y="1570"/>
                  </a:cubicBezTo>
                  <a:cubicBezTo>
                    <a:pt x="1151" y="1758"/>
                    <a:pt x="816" y="1800"/>
                    <a:pt x="461" y="1612"/>
                  </a:cubicBezTo>
                  <a:cubicBezTo>
                    <a:pt x="126" y="1465"/>
                    <a:pt x="0" y="984"/>
                    <a:pt x="230" y="670"/>
                  </a:cubicBezTo>
                  <a:cubicBezTo>
                    <a:pt x="419" y="461"/>
                    <a:pt x="649" y="293"/>
                    <a:pt x="879" y="189"/>
                  </a:cubicBezTo>
                  <a:cubicBezTo>
                    <a:pt x="1235" y="1"/>
                    <a:pt x="1549" y="189"/>
                    <a:pt x="1674" y="565"/>
                  </a:cubicBezTo>
                  <a:cubicBezTo>
                    <a:pt x="1695" y="649"/>
                    <a:pt x="1695" y="733"/>
                    <a:pt x="1716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87" name="Google Shape;2287;p74"/>
          <p:cNvGrpSpPr/>
          <p:nvPr/>
        </p:nvGrpSpPr>
        <p:grpSpPr>
          <a:xfrm>
            <a:off x="3462675" y="2138901"/>
            <a:ext cx="3874407" cy="2937163"/>
            <a:chOff x="4211406" y="1267963"/>
            <a:chExt cx="3874407" cy="2937163"/>
          </a:xfrm>
        </p:grpSpPr>
        <p:sp>
          <p:nvSpPr>
            <p:cNvPr id="2288" name="Google Shape;2288;p74"/>
            <p:cNvSpPr/>
            <p:nvPr/>
          </p:nvSpPr>
          <p:spPr>
            <a:xfrm>
              <a:off x="6116888" y="2798550"/>
              <a:ext cx="543000" cy="844825"/>
            </a:xfrm>
            <a:custGeom>
              <a:avLst/>
              <a:gdLst/>
              <a:ahLst/>
              <a:cxnLst/>
              <a:rect l="l" t="t" r="r" b="b"/>
              <a:pathLst>
                <a:path w="21720" h="33793" extrusionOk="0">
                  <a:moveTo>
                    <a:pt x="21614" y="33457"/>
                  </a:moveTo>
                  <a:cubicBezTo>
                    <a:pt x="21280" y="33520"/>
                    <a:pt x="21029" y="33520"/>
                    <a:pt x="20777" y="33374"/>
                  </a:cubicBezTo>
                  <a:cubicBezTo>
                    <a:pt x="20652" y="33332"/>
                    <a:pt x="20485" y="33311"/>
                    <a:pt x="20338" y="33311"/>
                  </a:cubicBezTo>
                  <a:lnTo>
                    <a:pt x="17953" y="33311"/>
                  </a:lnTo>
                  <a:cubicBezTo>
                    <a:pt x="17827" y="33311"/>
                    <a:pt x="17660" y="33311"/>
                    <a:pt x="17555" y="33353"/>
                  </a:cubicBezTo>
                  <a:cubicBezTo>
                    <a:pt x="17262" y="33520"/>
                    <a:pt x="16990" y="33478"/>
                    <a:pt x="16676" y="33478"/>
                  </a:cubicBezTo>
                  <a:lnTo>
                    <a:pt x="14626" y="33478"/>
                  </a:lnTo>
                  <a:cubicBezTo>
                    <a:pt x="14396" y="33478"/>
                    <a:pt x="14187" y="33541"/>
                    <a:pt x="13956" y="33562"/>
                  </a:cubicBezTo>
                  <a:cubicBezTo>
                    <a:pt x="13789" y="33583"/>
                    <a:pt x="13601" y="33625"/>
                    <a:pt x="13454" y="33625"/>
                  </a:cubicBezTo>
                  <a:lnTo>
                    <a:pt x="11697" y="33625"/>
                  </a:lnTo>
                  <a:cubicBezTo>
                    <a:pt x="11508" y="33625"/>
                    <a:pt x="11299" y="33646"/>
                    <a:pt x="11153" y="33688"/>
                  </a:cubicBezTo>
                  <a:cubicBezTo>
                    <a:pt x="10839" y="33792"/>
                    <a:pt x="10525" y="33792"/>
                    <a:pt x="10211" y="33771"/>
                  </a:cubicBezTo>
                  <a:cubicBezTo>
                    <a:pt x="10002" y="33750"/>
                    <a:pt x="9793" y="33729"/>
                    <a:pt x="9583" y="33729"/>
                  </a:cubicBezTo>
                  <a:lnTo>
                    <a:pt x="5754" y="33729"/>
                  </a:lnTo>
                  <a:cubicBezTo>
                    <a:pt x="5503" y="33729"/>
                    <a:pt x="5231" y="33729"/>
                    <a:pt x="4980" y="33646"/>
                  </a:cubicBezTo>
                  <a:cubicBezTo>
                    <a:pt x="4792" y="33583"/>
                    <a:pt x="4604" y="33583"/>
                    <a:pt x="4415" y="33583"/>
                  </a:cubicBezTo>
                  <a:cubicBezTo>
                    <a:pt x="4080" y="33583"/>
                    <a:pt x="3746" y="33625"/>
                    <a:pt x="3411" y="33625"/>
                  </a:cubicBezTo>
                  <a:cubicBezTo>
                    <a:pt x="3181" y="33625"/>
                    <a:pt x="2909" y="33583"/>
                    <a:pt x="2679" y="33562"/>
                  </a:cubicBezTo>
                  <a:cubicBezTo>
                    <a:pt x="2574" y="33562"/>
                    <a:pt x="2490" y="33499"/>
                    <a:pt x="2386" y="33541"/>
                  </a:cubicBezTo>
                  <a:cubicBezTo>
                    <a:pt x="1883" y="33646"/>
                    <a:pt x="1528" y="33353"/>
                    <a:pt x="1130" y="33081"/>
                  </a:cubicBezTo>
                  <a:cubicBezTo>
                    <a:pt x="921" y="32955"/>
                    <a:pt x="754" y="32767"/>
                    <a:pt x="649" y="32516"/>
                  </a:cubicBezTo>
                  <a:cubicBezTo>
                    <a:pt x="523" y="32139"/>
                    <a:pt x="377" y="31784"/>
                    <a:pt x="398" y="31365"/>
                  </a:cubicBezTo>
                  <a:cubicBezTo>
                    <a:pt x="419" y="31030"/>
                    <a:pt x="398" y="30675"/>
                    <a:pt x="398" y="30340"/>
                  </a:cubicBezTo>
                  <a:cubicBezTo>
                    <a:pt x="398" y="30026"/>
                    <a:pt x="398" y="29754"/>
                    <a:pt x="272" y="29461"/>
                  </a:cubicBezTo>
                  <a:cubicBezTo>
                    <a:pt x="230" y="29419"/>
                    <a:pt x="230" y="29377"/>
                    <a:pt x="230" y="29356"/>
                  </a:cubicBezTo>
                  <a:cubicBezTo>
                    <a:pt x="168" y="28247"/>
                    <a:pt x="0" y="27180"/>
                    <a:pt x="189" y="26092"/>
                  </a:cubicBezTo>
                  <a:cubicBezTo>
                    <a:pt x="293" y="25423"/>
                    <a:pt x="272" y="24774"/>
                    <a:pt x="230" y="24084"/>
                  </a:cubicBezTo>
                  <a:cubicBezTo>
                    <a:pt x="189" y="23226"/>
                    <a:pt x="168" y="22347"/>
                    <a:pt x="293" y="21468"/>
                  </a:cubicBezTo>
                  <a:cubicBezTo>
                    <a:pt x="335" y="21154"/>
                    <a:pt x="335" y="20820"/>
                    <a:pt x="335" y="20506"/>
                  </a:cubicBezTo>
                  <a:cubicBezTo>
                    <a:pt x="335" y="19773"/>
                    <a:pt x="293" y="19062"/>
                    <a:pt x="440" y="18372"/>
                  </a:cubicBezTo>
                  <a:cubicBezTo>
                    <a:pt x="523" y="17911"/>
                    <a:pt x="628" y="17472"/>
                    <a:pt x="712" y="17032"/>
                  </a:cubicBezTo>
                  <a:cubicBezTo>
                    <a:pt x="754" y="16802"/>
                    <a:pt x="816" y="16593"/>
                    <a:pt x="816" y="16342"/>
                  </a:cubicBezTo>
                  <a:cubicBezTo>
                    <a:pt x="816" y="16007"/>
                    <a:pt x="858" y="15693"/>
                    <a:pt x="942" y="15400"/>
                  </a:cubicBezTo>
                  <a:cubicBezTo>
                    <a:pt x="1067" y="14961"/>
                    <a:pt x="1151" y="14522"/>
                    <a:pt x="1130" y="14082"/>
                  </a:cubicBezTo>
                  <a:cubicBezTo>
                    <a:pt x="1109" y="13601"/>
                    <a:pt x="1151" y="13162"/>
                    <a:pt x="1235" y="12722"/>
                  </a:cubicBezTo>
                  <a:cubicBezTo>
                    <a:pt x="1381" y="11906"/>
                    <a:pt x="1528" y="11069"/>
                    <a:pt x="1674" y="10253"/>
                  </a:cubicBezTo>
                  <a:cubicBezTo>
                    <a:pt x="1737" y="9960"/>
                    <a:pt x="1800" y="9646"/>
                    <a:pt x="1946" y="9395"/>
                  </a:cubicBezTo>
                  <a:cubicBezTo>
                    <a:pt x="2260" y="8747"/>
                    <a:pt x="2386" y="8035"/>
                    <a:pt x="2511" y="7324"/>
                  </a:cubicBezTo>
                  <a:cubicBezTo>
                    <a:pt x="2595" y="6884"/>
                    <a:pt x="2720" y="6487"/>
                    <a:pt x="2909" y="6089"/>
                  </a:cubicBezTo>
                  <a:cubicBezTo>
                    <a:pt x="3034" y="5775"/>
                    <a:pt x="3160" y="5462"/>
                    <a:pt x="3327" y="5148"/>
                  </a:cubicBezTo>
                  <a:cubicBezTo>
                    <a:pt x="3432" y="4939"/>
                    <a:pt x="3536" y="4771"/>
                    <a:pt x="3641" y="4562"/>
                  </a:cubicBezTo>
                  <a:cubicBezTo>
                    <a:pt x="3725" y="4395"/>
                    <a:pt x="3787" y="4269"/>
                    <a:pt x="3892" y="4102"/>
                  </a:cubicBezTo>
                  <a:cubicBezTo>
                    <a:pt x="4311" y="3348"/>
                    <a:pt x="4771" y="2595"/>
                    <a:pt x="5315" y="1905"/>
                  </a:cubicBezTo>
                  <a:cubicBezTo>
                    <a:pt x="5420" y="1779"/>
                    <a:pt x="5545" y="1654"/>
                    <a:pt x="5650" y="1528"/>
                  </a:cubicBezTo>
                  <a:cubicBezTo>
                    <a:pt x="6759" y="273"/>
                    <a:pt x="8161" y="1"/>
                    <a:pt x="9709" y="314"/>
                  </a:cubicBezTo>
                  <a:cubicBezTo>
                    <a:pt x="10483" y="482"/>
                    <a:pt x="11194" y="838"/>
                    <a:pt x="11885" y="1319"/>
                  </a:cubicBezTo>
                  <a:cubicBezTo>
                    <a:pt x="12785" y="1946"/>
                    <a:pt x="13601" y="2700"/>
                    <a:pt x="14312" y="3516"/>
                  </a:cubicBezTo>
                  <a:cubicBezTo>
                    <a:pt x="15044" y="4353"/>
                    <a:pt x="15672" y="5231"/>
                    <a:pt x="16237" y="6173"/>
                  </a:cubicBezTo>
                  <a:cubicBezTo>
                    <a:pt x="16844" y="7198"/>
                    <a:pt x="17388" y="8224"/>
                    <a:pt x="17890" y="9291"/>
                  </a:cubicBezTo>
                  <a:cubicBezTo>
                    <a:pt x="18371" y="10274"/>
                    <a:pt x="18811" y="11278"/>
                    <a:pt x="19208" y="12325"/>
                  </a:cubicBezTo>
                  <a:cubicBezTo>
                    <a:pt x="19773" y="13894"/>
                    <a:pt x="20254" y="15484"/>
                    <a:pt x="20568" y="17137"/>
                  </a:cubicBezTo>
                  <a:cubicBezTo>
                    <a:pt x="20589" y="17263"/>
                    <a:pt x="20631" y="17388"/>
                    <a:pt x="20610" y="17535"/>
                  </a:cubicBezTo>
                  <a:cubicBezTo>
                    <a:pt x="20485" y="18016"/>
                    <a:pt x="20631" y="18497"/>
                    <a:pt x="20736" y="18957"/>
                  </a:cubicBezTo>
                  <a:cubicBezTo>
                    <a:pt x="20777" y="19125"/>
                    <a:pt x="20777" y="19271"/>
                    <a:pt x="20798" y="19418"/>
                  </a:cubicBezTo>
                  <a:cubicBezTo>
                    <a:pt x="20903" y="20004"/>
                    <a:pt x="21008" y="20610"/>
                    <a:pt x="21133" y="21196"/>
                  </a:cubicBezTo>
                  <a:cubicBezTo>
                    <a:pt x="21217" y="21552"/>
                    <a:pt x="21301" y="21887"/>
                    <a:pt x="21259" y="22263"/>
                  </a:cubicBezTo>
                  <a:cubicBezTo>
                    <a:pt x="21259" y="22452"/>
                    <a:pt x="21259" y="22661"/>
                    <a:pt x="21321" y="22828"/>
                  </a:cubicBezTo>
                  <a:cubicBezTo>
                    <a:pt x="21426" y="23205"/>
                    <a:pt x="21426" y="23540"/>
                    <a:pt x="21426" y="23916"/>
                  </a:cubicBezTo>
                  <a:cubicBezTo>
                    <a:pt x="21426" y="24377"/>
                    <a:pt x="21447" y="24858"/>
                    <a:pt x="21510" y="25318"/>
                  </a:cubicBezTo>
                  <a:cubicBezTo>
                    <a:pt x="21552" y="25904"/>
                    <a:pt x="21552" y="26448"/>
                    <a:pt x="21552" y="27013"/>
                  </a:cubicBezTo>
                  <a:cubicBezTo>
                    <a:pt x="21552" y="27264"/>
                    <a:pt x="21531" y="27473"/>
                    <a:pt x="21656" y="27683"/>
                  </a:cubicBezTo>
                  <a:cubicBezTo>
                    <a:pt x="21719" y="27745"/>
                    <a:pt x="21719" y="27892"/>
                    <a:pt x="21719" y="28017"/>
                  </a:cubicBezTo>
                  <a:cubicBezTo>
                    <a:pt x="21719" y="29733"/>
                    <a:pt x="21677" y="31470"/>
                    <a:pt x="21677" y="33185"/>
                  </a:cubicBezTo>
                  <a:cubicBezTo>
                    <a:pt x="21656" y="33248"/>
                    <a:pt x="21635" y="33332"/>
                    <a:pt x="21614" y="33457"/>
                  </a:cubicBezTo>
                  <a:close/>
                  <a:moveTo>
                    <a:pt x="12408" y="10713"/>
                  </a:moveTo>
                  <a:cubicBezTo>
                    <a:pt x="12492" y="10107"/>
                    <a:pt x="12324" y="9605"/>
                    <a:pt x="12073" y="9102"/>
                  </a:cubicBezTo>
                  <a:cubicBezTo>
                    <a:pt x="12010" y="8998"/>
                    <a:pt x="11969" y="8872"/>
                    <a:pt x="11906" y="8747"/>
                  </a:cubicBezTo>
                  <a:cubicBezTo>
                    <a:pt x="11801" y="8454"/>
                    <a:pt x="11613" y="8224"/>
                    <a:pt x="11362" y="8119"/>
                  </a:cubicBezTo>
                  <a:cubicBezTo>
                    <a:pt x="11006" y="7952"/>
                    <a:pt x="10692" y="7742"/>
                    <a:pt x="10378" y="7533"/>
                  </a:cubicBezTo>
                  <a:cubicBezTo>
                    <a:pt x="10253" y="7470"/>
                    <a:pt x="10127" y="7408"/>
                    <a:pt x="10002" y="7303"/>
                  </a:cubicBezTo>
                  <a:cubicBezTo>
                    <a:pt x="9813" y="7198"/>
                    <a:pt x="9646" y="7177"/>
                    <a:pt x="9437" y="7219"/>
                  </a:cubicBezTo>
                  <a:cubicBezTo>
                    <a:pt x="9186" y="7303"/>
                    <a:pt x="8914" y="7366"/>
                    <a:pt x="8684" y="7470"/>
                  </a:cubicBezTo>
                  <a:cubicBezTo>
                    <a:pt x="8349" y="7617"/>
                    <a:pt x="7972" y="7742"/>
                    <a:pt x="7700" y="8014"/>
                  </a:cubicBezTo>
                  <a:cubicBezTo>
                    <a:pt x="7303" y="8349"/>
                    <a:pt x="6989" y="8768"/>
                    <a:pt x="6717" y="9186"/>
                  </a:cubicBezTo>
                  <a:cubicBezTo>
                    <a:pt x="6570" y="9416"/>
                    <a:pt x="6487" y="9688"/>
                    <a:pt x="6487" y="10002"/>
                  </a:cubicBezTo>
                  <a:lnTo>
                    <a:pt x="6487" y="11195"/>
                  </a:lnTo>
                  <a:cubicBezTo>
                    <a:pt x="6487" y="11383"/>
                    <a:pt x="6528" y="11592"/>
                    <a:pt x="6591" y="11760"/>
                  </a:cubicBezTo>
                  <a:cubicBezTo>
                    <a:pt x="6780" y="12136"/>
                    <a:pt x="7010" y="12513"/>
                    <a:pt x="7324" y="12827"/>
                  </a:cubicBezTo>
                  <a:cubicBezTo>
                    <a:pt x="7428" y="12910"/>
                    <a:pt x="7533" y="13015"/>
                    <a:pt x="7637" y="13057"/>
                  </a:cubicBezTo>
                  <a:cubicBezTo>
                    <a:pt x="7951" y="13162"/>
                    <a:pt x="8244" y="13287"/>
                    <a:pt x="8495" y="13475"/>
                  </a:cubicBezTo>
                  <a:cubicBezTo>
                    <a:pt x="8579" y="13538"/>
                    <a:pt x="8684" y="13559"/>
                    <a:pt x="8767" y="13559"/>
                  </a:cubicBezTo>
                  <a:cubicBezTo>
                    <a:pt x="9521" y="13643"/>
                    <a:pt x="10232" y="13496"/>
                    <a:pt x="10902" y="13182"/>
                  </a:cubicBezTo>
                  <a:cubicBezTo>
                    <a:pt x="10985" y="13162"/>
                    <a:pt x="11048" y="13120"/>
                    <a:pt x="11090" y="13057"/>
                  </a:cubicBezTo>
                  <a:cubicBezTo>
                    <a:pt x="11362" y="12806"/>
                    <a:pt x="11613" y="12555"/>
                    <a:pt x="11822" y="12283"/>
                  </a:cubicBezTo>
                  <a:cubicBezTo>
                    <a:pt x="12282" y="11781"/>
                    <a:pt x="12554" y="11278"/>
                    <a:pt x="12408" y="1071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9" name="Google Shape;2289;p74"/>
            <p:cNvSpPr/>
            <p:nvPr/>
          </p:nvSpPr>
          <p:spPr>
            <a:xfrm>
              <a:off x="6956438" y="1783750"/>
              <a:ext cx="635575" cy="472900"/>
            </a:xfrm>
            <a:custGeom>
              <a:avLst/>
              <a:gdLst/>
              <a:ahLst/>
              <a:cxnLst/>
              <a:rect l="l" t="t" r="r" b="b"/>
              <a:pathLst>
                <a:path w="25423" h="18916" extrusionOk="0">
                  <a:moveTo>
                    <a:pt x="189" y="6236"/>
                  </a:moveTo>
                  <a:lnTo>
                    <a:pt x="252" y="6173"/>
                  </a:lnTo>
                  <a:cubicBezTo>
                    <a:pt x="461" y="6110"/>
                    <a:pt x="628" y="5964"/>
                    <a:pt x="838" y="5922"/>
                  </a:cubicBezTo>
                  <a:cubicBezTo>
                    <a:pt x="1047" y="5859"/>
                    <a:pt x="1298" y="5922"/>
                    <a:pt x="1528" y="5922"/>
                  </a:cubicBezTo>
                  <a:cubicBezTo>
                    <a:pt x="1988" y="5964"/>
                    <a:pt x="2407" y="5818"/>
                    <a:pt x="2804" y="5525"/>
                  </a:cubicBezTo>
                  <a:cubicBezTo>
                    <a:pt x="3328" y="5169"/>
                    <a:pt x="3851" y="4792"/>
                    <a:pt x="4395" y="4437"/>
                  </a:cubicBezTo>
                  <a:cubicBezTo>
                    <a:pt x="4709" y="4227"/>
                    <a:pt x="4960" y="3976"/>
                    <a:pt x="5169" y="3662"/>
                  </a:cubicBezTo>
                  <a:cubicBezTo>
                    <a:pt x="5294" y="3495"/>
                    <a:pt x="5399" y="3286"/>
                    <a:pt x="5650" y="3181"/>
                  </a:cubicBezTo>
                  <a:cubicBezTo>
                    <a:pt x="5692" y="3349"/>
                    <a:pt x="5692" y="3453"/>
                    <a:pt x="5692" y="3600"/>
                  </a:cubicBezTo>
                  <a:cubicBezTo>
                    <a:pt x="5692" y="4039"/>
                    <a:pt x="5838" y="4248"/>
                    <a:pt x="6299" y="4332"/>
                  </a:cubicBezTo>
                  <a:cubicBezTo>
                    <a:pt x="6780" y="4437"/>
                    <a:pt x="7303" y="4457"/>
                    <a:pt x="7742" y="4185"/>
                  </a:cubicBezTo>
                  <a:cubicBezTo>
                    <a:pt x="8119" y="3955"/>
                    <a:pt x="8496" y="3746"/>
                    <a:pt x="8851" y="3516"/>
                  </a:cubicBezTo>
                  <a:cubicBezTo>
                    <a:pt x="9040" y="3390"/>
                    <a:pt x="9207" y="3223"/>
                    <a:pt x="9395" y="3097"/>
                  </a:cubicBezTo>
                  <a:cubicBezTo>
                    <a:pt x="9835" y="2784"/>
                    <a:pt x="10232" y="2386"/>
                    <a:pt x="10567" y="1947"/>
                  </a:cubicBezTo>
                  <a:cubicBezTo>
                    <a:pt x="11090" y="1256"/>
                    <a:pt x="11655" y="628"/>
                    <a:pt x="12304" y="1"/>
                  </a:cubicBezTo>
                  <a:cubicBezTo>
                    <a:pt x="12388" y="84"/>
                    <a:pt x="12492" y="168"/>
                    <a:pt x="12534" y="252"/>
                  </a:cubicBezTo>
                  <a:cubicBezTo>
                    <a:pt x="13224" y="1298"/>
                    <a:pt x="14187" y="2030"/>
                    <a:pt x="15066" y="2825"/>
                  </a:cubicBezTo>
                  <a:cubicBezTo>
                    <a:pt x="15108" y="2825"/>
                    <a:pt x="15108" y="2867"/>
                    <a:pt x="15128" y="2867"/>
                  </a:cubicBezTo>
                  <a:cubicBezTo>
                    <a:pt x="15903" y="3202"/>
                    <a:pt x="16614" y="3704"/>
                    <a:pt x="17514" y="3767"/>
                  </a:cubicBezTo>
                  <a:cubicBezTo>
                    <a:pt x="18079" y="3830"/>
                    <a:pt x="18623" y="3851"/>
                    <a:pt x="19209" y="3872"/>
                  </a:cubicBezTo>
                  <a:cubicBezTo>
                    <a:pt x="19648" y="3913"/>
                    <a:pt x="20025" y="3767"/>
                    <a:pt x="20338" y="3453"/>
                  </a:cubicBezTo>
                  <a:cubicBezTo>
                    <a:pt x="20380" y="3411"/>
                    <a:pt x="20401" y="3390"/>
                    <a:pt x="20464" y="3349"/>
                  </a:cubicBezTo>
                  <a:lnTo>
                    <a:pt x="20548" y="3349"/>
                  </a:lnTo>
                  <a:cubicBezTo>
                    <a:pt x="20610" y="3495"/>
                    <a:pt x="20715" y="3621"/>
                    <a:pt x="20820" y="3746"/>
                  </a:cubicBezTo>
                  <a:cubicBezTo>
                    <a:pt x="21071" y="4081"/>
                    <a:pt x="21343" y="4395"/>
                    <a:pt x="21803" y="4499"/>
                  </a:cubicBezTo>
                  <a:cubicBezTo>
                    <a:pt x="21866" y="4541"/>
                    <a:pt x="21971" y="4562"/>
                    <a:pt x="22054" y="4604"/>
                  </a:cubicBezTo>
                  <a:cubicBezTo>
                    <a:pt x="22682" y="5064"/>
                    <a:pt x="23393" y="4918"/>
                    <a:pt x="24105" y="4918"/>
                  </a:cubicBezTo>
                  <a:cubicBezTo>
                    <a:pt x="24335" y="4918"/>
                    <a:pt x="24481" y="4792"/>
                    <a:pt x="24628" y="4646"/>
                  </a:cubicBezTo>
                  <a:lnTo>
                    <a:pt x="25004" y="4165"/>
                  </a:lnTo>
                  <a:cubicBezTo>
                    <a:pt x="25172" y="4227"/>
                    <a:pt x="25276" y="4290"/>
                    <a:pt x="25297" y="4437"/>
                  </a:cubicBezTo>
                  <a:cubicBezTo>
                    <a:pt x="25360" y="4667"/>
                    <a:pt x="25402" y="4918"/>
                    <a:pt x="25402" y="5169"/>
                  </a:cubicBezTo>
                  <a:cubicBezTo>
                    <a:pt x="25402" y="6006"/>
                    <a:pt x="25423" y="6843"/>
                    <a:pt x="25402" y="7680"/>
                  </a:cubicBezTo>
                  <a:cubicBezTo>
                    <a:pt x="25381" y="8370"/>
                    <a:pt x="25214" y="9061"/>
                    <a:pt x="25172" y="9772"/>
                  </a:cubicBezTo>
                  <a:cubicBezTo>
                    <a:pt x="25109" y="10316"/>
                    <a:pt x="24942" y="10839"/>
                    <a:pt x="24732" y="11341"/>
                  </a:cubicBezTo>
                  <a:cubicBezTo>
                    <a:pt x="24481" y="11802"/>
                    <a:pt x="24272" y="12304"/>
                    <a:pt x="24063" y="12806"/>
                  </a:cubicBezTo>
                  <a:cubicBezTo>
                    <a:pt x="24000" y="13015"/>
                    <a:pt x="23833" y="13183"/>
                    <a:pt x="23686" y="13350"/>
                  </a:cubicBezTo>
                  <a:cubicBezTo>
                    <a:pt x="23184" y="13873"/>
                    <a:pt x="22682" y="14396"/>
                    <a:pt x="22222" y="14940"/>
                  </a:cubicBezTo>
                  <a:cubicBezTo>
                    <a:pt x="21950" y="15233"/>
                    <a:pt x="21636" y="15442"/>
                    <a:pt x="21447" y="15777"/>
                  </a:cubicBezTo>
                  <a:cubicBezTo>
                    <a:pt x="20820" y="16196"/>
                    <a:pt x="20338" y="16802"/>
                    <a:pt x="19543" y="16991"/>
                  </a:cubicBezTo>
                  <a:cubicBezTo>
                    <a:pt x="19188" y="17095"/>
                    <a:pt x="18832" y="17242"/>
                    <a:pt x="18476" y="17367"/>
                  </a:cubicBezTo>
                  <a:cubicBezTo>
                    <a:pt x="17932" y="17556"/>
                    <a:pt x="17367" y="17765"/>
                    <a:pt x="16802" y="17953"/>
                  </a:cubicBezTo>
                  <a:cubicBezTo>
                    <a:pt x="16196" y="18142"/>
                    <a:pt x="15631" y="18309"/>
                    <a:pt x="15024" y="18497"/>
                  </a:cubicBezTo>
                  <a:cubicBezTo>
                    <a:pt x="14731" y="18581"/>
                    <a:pt x="14438" y="18686"/>
                    <a:pt x="14124" y="18686"/>
                  </a:cubicBezTo>
                  <a:cubicBezTo>
                    <a:pt x="13789" y="18706"/>
                    <a:pt x="13476" y="18895"/>
                    <a:pt x="13141" y="18895"/>
                  </a:cubicBezTo>
                  <a:cubicBezTo>
                    <a:pt x="12701" y="18916"/>
                    <a:pt x="12283" y="18916"/>
                    <a:pt x="11823" y="18895"/>
                  </a:cubicBezTo>
                  <a:cubicBezTo>
                    <a:pt x="11676" y="18895"/>
                    <a:pt x="11488" y="18874"/>
                    <a:pt x="11341" y="18790"/>
                  </a:cubicBezTo>
                  <a:cubicBezTo>
                    <a:pt x="11132" y="18686"/>
                    <a:pt x="10944" y="18686"/>
                    <a:pt x="10735" y="18686"/>
                  </a:cubicBezTo>
                  <a:lnTo>
                    <a:pt x="10295" y="18686"/>
                  </a:lnTo>
                  <a:cubicBezTo>
                    <a:pt x="9082" y="18769"/>
                    <a:pt x="7931" y="18476"/>
                    <a:pt x="6759" y="18183"/>
                  </a:cubicBezTo>
                  <a:cubicBezTo>
                    <a:pt x="5922" y="17974"/>
                    <a:pt x="5169" y="17618"/>
                    <a:pt x="4437" y="17137"/>
                  </a:cubicBezTo>
                  <a:cubicBezTo>
                    <a:pt x="3851" y="16781"/>
                    <a:pt x="3286" y="16321"/>
                    <a:pt x="2867" y="15756"/>
                  </a:cubicBezTo>
                  <a:cubicBezTo>
                    <a:pt x="2512" y="15275"/>
                    <a:pt x="2177" y="14794"/>
                    <a:pt x="1821" y="14313"/>
                  </a:cubicBezTo>
                  <a:cubicBezTo>
                    <a:pt x="1340" y="13664"/>
                    <a:pt x="984" y="12952"/>
                    <a:pt x="691" y="12220"/>
                  </a:cubicBezTo>
                  <a:cubicBezTo>
                    <a:pt x="377" y="11383"/>
                    <a:pt x="210" y="10546"/>
                    <a:pt x="147" y="9688"/>
                  </a:cubicBezTo>
                  <a:cubicBezTo>
                    <a:pt x="63" y="8851"/>
                    <a:pt x="43" y="8015"/>
                    <a:pt x="1" y="7178"/>
                  </a:cubicBezTo>
                  <a:cubicBezTo>
                    <a:pt x="1" y="6947"/>
                    <a:pt x="1" y="6738"/>
                    <a:pt x="43" y="6487"/>
                  </a:cubicBezTo>
                  <a:cubicBezTo>
                    <a:pt x="147" y="6424"/>
                    <a:pt x="189" y="6320"/>
                    <a:pt x="189" y="6236"/>
                  </a:cubicBezTo>
                  <a:close/>
                  <a:moveTo>
                    <a:pt x="15275" y="9877"/>
                  </a:moveTo>
                  <a:lnTo>
                    <a:pt x="13643" y="9877"/>
                  </a:lnTo>
                  <a:cubicBezTo>
                    <a:pt x="13538" y="9877"/>
                    <a:pt x="13434" y="9919"/>
                    <a:pt x="13287" y="9939"/>
                  </a:cubicBezTo>
                  <a:cubicBezTo>
                    <a:pt x="12325" y="10191"/>
                    <a:pt x="11467" y="10672"/>
                    <a:pt x="10525" y="10944"/>
                  </a:cubicBezTo>
                  <a:cubicBezTo>
                    <a:pt x="10421" y="10965"/>
                    <a:pt x="10316" y="11048"/>
                    <a:pt x="10211" y="11090"/>
                  </a:cubicBezTo>
                  <a:cubicBezTo>
                    <a:pt x="9605" y="11341"/>
                    <a:pt x="8977" y="11509"/>
                    <a:pt x="8412" y="11802"/>
                  </a:cubicBezTo>
                  <a:cubicBezTo>
                    <a:pt x="8370" y="11823"/>
                    <a:pt x="8328" y="11802"/>
                    <a:pt x="8307" y="11823"/>
                  </a:cubicBezTo>
                  <a:cubicBezTo>
                    <a:pt x="8035" y="11906"/>
                    <a:pt x="7805" y="11990"/>
                    <a:pt x="7533" y="12074"/>
                  </a:cubicBezTo>
                  <a:cubicBezTo>
                    <a:pt x="7282" y="12136"/>
                    <a:pt x="7010" y="12283"/>
                    <a:pt x="6738" y="12304"/>
                  </a:cubicBezTo>
                  <a:cubicBezTo>
                    <a:pt x="6675" y="12304"/>
                    <a:pt x="6592" y="12325"/>
                    <a:pt x="6571" y="12346"/>
                  </a:cubicBezTo>
                  <a:cubicBezTo>
                    <a:pt x="6529" y="12408"/>
                    <a:pt x="6445" y="12492"/>
                    <a:pt x="6424" y="12555"/>
                  </a:cubicBezTo>
                  <a:cubicBezTo>
                    <a:pt x="6424" y="12618"/>
                    <a:pt x="6466" y="12722"/>
                    <a:pt x="6529" y="12743"/>
                  </a:cubicBezTo>
                  <a:cubicBezTo>
                    <a:pt x="6634" y="12806"/>
                    <a:pt x="6759" y="12848"/>
                    <a:pt x="6864" y="12869"/>
                  </a:cubicBezTo>
                  <a:cubicBezTo>
                    <a:pt x="6926" y="13224"/>
                    <a:pt x="6989" y="13496"/>
                    <a:pt x="7052" y="13810"/>
                  </a:cubicBezTo>
                  <a:cubicBezTo>
                    <a:pt x="7073" y="14020"/>
                    <a:pt x="7198" y="14187"/>
                    <a:pt x="7324" y="14375"/>
                  </a:cubicBezTo>
                  <a:cubicBezTo>
                    <a:pt x="7847" y="15003"/>
                    <a:pt x="8517" y="15380"/>
                    <a:pt x="9249" y="15673"/>
                  </a:cubicBezTo>
                  <a:cubicBezTo>
                    <a:pt x="9709" y="15861"/>
                    <a:pt x="10191" y="15965"/>
                    <a:pt x="10672" y="16007"/>
                  </a:cubicBezTo>
                  <a:cubicBezTo>
                    <a:pt x="11613" y="16112"/>
                    <a:pt x="12555" y="15903"/>
                    <a:pt x="13496" y="15840"/>
                  </a:cubicBezTo>
                  <a:cubicBezTo>
                    <a:pt x="13580" y="15840"/>
                    <a:pt x="13685" y="15777"/>
                    <a:pt x="13768" y="15735"/>
                  </a:cubicBezTo>
                  <a:cubicBezTo>
                    <a:pt x="14020" y="15589"/>
                    <a:pt x="14292" y="15484"/>
                    <a:pt x="14522" y="15338"/>
                  </a:cubicBezTo>
                  <a:cubicBezTo>
                    <a:pt x="14773" y="15149"/>
                    <a:pt x="15045" y="14961"/>
                    <a:pt x="15296" y="14752"/>
                  </a:cubicBezTo>
                  <a:cubicBezTo>
                    <a:pt x="15589" y="14229"/>
                    <a:pt x="15882" y="13685"/>
                    <a:pt x="15861" y="13057"/>
                  </a:cubicBezTo>
                  <a:cubicBezTo>
                    <a:pt x="15819" y="12325"/>
                    <a:pt x="15819" y="11613"/>
                    <a:pt x="15819" y="10881"/>
                  </a:cubicBezTo>
                  <a:cubicBezTo>
                    <a:pt x="15819" y="10546"/>
                    <a:pt x="15777" y="10253"/>
                    <a:pt x="15463" y="10086"/>
                  </a:cubicBezTo>
                  <a:cubicBezTo>
                    <a:pt x="15421" y="10044"/>
                    <a:pt x="15359" y="9981"/>
                    <a:pt x="15275" y="9877"/>
                  </a:cubicBezTo>
                  <a:close/>
                  <a:moveTo>
                    <a:pt x="5587" y="8517"/>
                  </a:moveTo>
                  <a:cubicBezTo>
                    <a:pt x="5545" y="8370"/>
                    <a:pt x="5504" y="8224"/>
                    <a:pt x="5441" y="8056"/>
                  </a:cubicBezTo>
                  <a:cubicBezTo>
                    <a:pt x="5378" y="7889"/>
                    <a:pt x="5190" y="7784"/>
                    <a:pt x="4981" y="7826"/>
                  </a:cubicBezTo>
                  <a:cubicBezTo>
                    <a:pt x="4688" y="7889"/>
                    <a:pt x="4478" y="8203"/>
                    <a:pt x="4562" y="8454"/>
                  </a:cubicBezTo>
                  <a:cubicBezTo>
                    <a:pt x="4583" y="8579"/>
                    <a:pt x="4667" y="8684"/>
                    <a:pt x="4709" y="8831"/>
                  </a:cubicBezTo>
                  <a:cubicBezTo>
                    <a:pt x="4813" y="9040"/>
                    <a:pt x="5001" y="9103"/>
                    <a:pt x="5190" y="9061"/>
                  </a:cubicBezTo>
                  <a:cubicBezTo>
                    <a:pt x="5420" y="8998"/>
                    <a:pt x="5608" y="8768"/>
                    <a:pt x="5587" y="8517"/>
                  </a:cubicBezTo>
                  <a:close/>
                  <a:moveTo>
                    <a:pt x="13162" y="7157"/>
                  </a:moveTo>
                  <a:cubicBezTo>
                    <a:pt x="13162" y="7094"/>
                    <a:pt x="13141" y="6989"/>
                    <a:pt x="13099" y="6885"/>
                  </a:cubicBezTo>
                  <a:cubicBezTo>
                    <a:pt x="13036" y="6654"/>
                    <a:pt x="12848" y="6550"/>
                    <a:pt x="12576" y="6571"/>
                  </a:cubicBezTo>
                  <a:cubicBezTo>
                    <a:pt x="12388" y="6592"/>
                    <a:pt x="12220" y="6759"/>
                    <a:pt x="12220" y="7010"/>
                  </a:cubicBezTo>
                  <a:cubicBezTo>
                    <a:pt x="12220" y="7178"/>
                    <a:pt x="12241" y="7366"/>
                    <a:pt x="12325" y="7512"/>
                  </a:cubicBezTo>
                  <a:cubicBezTo>
                    <a:pt x="12408" y="7722"/>
                    <a:pt x="12639" y="7805"/>
                    <a:pt x="12848" y="7701"/>
                  </a:cubicBezTo>
                  <a:cubicBezTo>
                    <a:pt x="13057" y="7596"/>
                    <a:pt x="13162" y="7429"/>
                    <a:pt x="13162" y="71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0" name="Google Shape;2290;p74"/>
            <p:cNvSpPr/>
            <p:nvPr/>
          </p:nvSpPr>
          <p:spPr>
            <a:xfrm>
              <a:off x="7392713" y="2349750"/>
              <a:ext cx="534100" cy="545600"/>
            </a:xfrm>
            <a:custGeom>
              <a:avLst/>
              <a:gdLst/>
              <a:ahLst/>
              <a:cxnLst/>
              <a:rect l="l" t="t" r="r" b="b"/>
              <a:pathLst>
                <a:path w="21364" h="21824" extrusionOk="0">
                  <a:moveTo>
                    <a:pt x="21363" y="12659"/>
                  </a:moveTo>
                  <a:lnTo>
                    <a:pt x="21363" y="14751"/>
                  </a:lnTo>
                  <a:cubicBezTo>
                    <a:pt x="21363" y="14981"/>
                    <a:pt x="21342" y="15191"/>
                    <a:pt x="21217" y="15400"/>
                  </a:cubicBezTo>
                  <a:cubicBezTo>
                    <a:pt x="21028" y="15714"/>
                    <a:pt x="20986" y="16049"/>
                    <a:pt x="20735" y="16362"/>
                  </a:cubicBezTo>
                  <a:cubicBezTo>
                    <a:pt x="20421" y="16781"/>
                    <a:pt x="20087" y="17157"/>
                    <a:pt x="19647" y="17429"/>
                  </a:cubicBezTo>
                  <a:cubicBezTo>
                    <a:pt x="19313" y="17639"/>
                    <a:pt x="19041" y="17953"/>
                    <a:pt x="18622" y="18036"/>
                  </a:cubicBezTo>
                  <a:cubicBezTo>
                    <a:pt x="18224" y="18455"/>
                    <a:pt x="17701" y="18538"/>
                    <a:pt x="17178" y="18622"/>
                  </a:cubicBezTo>
                  <a:cubicBezTo>
                    <a:pt x="16655" y="18685"/>
                    <a:pt x="16132" y="18790"/>
                    <a:pt x="15609" y="18894"/>
                  </a:cubicBezTo>
                  <a:cubicBezTo>
                    <a:pt x="15400" y="18957"/>
                    <a:pt x="15232" y="18999"/>
                    <a:pt x="15023" y="19082"/>
                  </a:cubicBezTo>
                  <a:cubicBezTo>
                    <a:pt x="14856" y="19145"/>
                    <a:pt x="14709" y="19208"/>
                    <a:pt x="14542" y="19271"/>
                  </a:cubicBezTo>
                  <a:cubicBezTo>
                    <a:pt x="14249" y="19375"/>
                    <a:pt x="13998" y="19501"/>
                    <a:pt x="13705" y="19606"/>
                  </a:cubicBezTo>
                  <a:cubicBezTo>
                    <a:pt x="13600" y="19668"/>
                    <a:pt x="13496" y="19710"/>
                    <a:pt x="13391" y="19731"/>
                  </a:cubicBezTo>
                  <a:cubicBezTo>
                    <a:pt x="12952" y="19878"/>
                    <a:pt x="12533" y="19982"/>
                    <a:pt x="12094" y="20087"/>
                  </a:cubicBezTo>
                  <a:cubicBezTo>
                    <a:pt x="11926" y="20129"/>
                    <a:pt x="11738" y="20150"/>
                    <a:pt x="11592" y="20233"/>
                  </a:cubicBezTo>
                  <a:cubicBezTo>
                    <a:pt x="11278" y="20359"/>
                    <a:pt x="10985" y="20547"/>
                    <a:pt x="10629" y="20568"/>
                  </a:cubicBezTo>
                  <a:cubicBezTo>
                    <a:pt x="10587" y="20568"/>
                    <a:pt x="10587" y="20568"/>
                    <a:pt x="10566" y="20610"/>
                  </a:cubicBezTo>
                  <a:cubicBezTo>
                    <a:pt x="10127" y="20861"/>
                    <a:pt x="9625" y="20986"/>
                    <a:pt x="9123" y="21133"/>
                  </a:cubicBezTo>
                  <a:cubicBezTo>
                    <a:pt x="8307" y="21342"/>
                    <a:pt x="7512" y="21614"/>
                    <a:pt x="6633" y="21656"/>
                  </a:cubicBezTo>
                  <a:cubicBezTo>
                    <a:pt x="6256" y="21656"/>
                    <a:pt x="5859" y="21719"/>
                    <a:pt x="5461" y="21761"/>
                  </a:cubicBezTo>
                  <a:cubicBezTo>
                    <a:pt x="5147" y="21782"/>
                    <a:pt x="4875" y="21823"/>
                    <a:pt x="4582" y="21719"/>
                  </a:cubicBezTo>
                  <a:cubicBezTo>
                    <a:pt x="4499" y="21698"/>
                    <a:pt x="4415" y="21698"/>
                    <a:pt x="4352" y="21719"/>
                  </a:cubicBezTo>
                  <a:cubicBezTo>
                    <a:pt x="3871" y="21823"/>
                    <a:pt x="3452" y="21656"/>
                    <a:pt x="2971" y="21656"/>
                  </a:cubicBezTo>
                  <a:cubicBezTo>
                    <a:pt x="2887" y="21656"/>
                    <a:pt x="2783" y="21593"/>
                    <a:pt x="2657" y="21551"/>
                  </a:cubicBezTo>
                  <a:cubicBezTo>
                    <a:pt x="2532" y="21489"/>
                    <a:pt x="2406" y="21405"/>
                    <a:pt x="2302" y="21447"/>
                  </a:cubicBezTo>
                  <a:cubicBezTo>
                    <a:pt x="1799" y="21489"/>
                    <a:pt x="1402" y="21175"/>
                    <a:pt x="963" y="21028"/>
                  </a:cubicBezTo>
                  <a:cubicBezTo>
                    <a:pt x="837" y="20966"/>
                    <a:pt x="732" y="20882"/>
                    <a:pt x="732" y="20735"/>
                  </a:cubicBezTo>
                  <a:cubicBezTo>
                    <a:pt x="732" y="20652"/>
                    <a:pt x="711" y="20547"/>
                    <a:pt x="649" y="20526"/>
                  </a:cubicBezTo>
                  <a:cubicBezTo>
                    <a:pt x="272" y="20254"/>
                    <a:pt x="293" y="19794"/>
                    <a:pt x="188" y="19396"/>
                  </a:cubicBezTo>
                  <a:cubicBezTo>
                    <a:pt x="84" y="19041"/>
                    <a:pt x="84" y="18643"/>
                    <a:pt x="21" y="18266"/>
                  </a:cubicBezTo>
                  <a:cubicBezTo>
                    <a:pt x="0" y="17932"/>
                    <a:pt x="105" y="17639"/>
                    <a:pt x="314" y="17388"/>
                  </a:cubicBezTo>
                  <a:cubicBezTo>
                    <a:pt x="439" y="17199"/>
                    <a:pt x="544" y="16990"/>
                    <a:pt x="690" y="16802"/>
                  </a:cubicBezTo>
                  <a:cubicBezTo>
                    <a:pt x="921" y="16530"/>
                    <a:pt x="1151" y="16258"/>
                    <a:pt x="1381" y="16007"/>
                  </a:cubicBezTo>
                  <a:cubicBezTo>
                    <a:pt x="1527" y="15860"/>
                    <a:pt x="1674" y="15756"/>
                    <a:pt x="1799" y="15609"/>
                  </a:cubicBezTo>
                  <a:cubicBezTo>
                    <a:pt x="2092" y="15295"/>
                    <a:pt x="2364" y="14919"/>
                    <a:pt x="2720" y="14688"/>
                  </a:cubicBezTo>
                  <a:cubicBezTo>
                    <a:pt x="2783" y="14668"/>
                    <a:pt x="2804" y="14605"/>
                    <a:pt x="2825" y="14563"/>
                  </a:cubicBezTo>
                  <a:cubicBezTo>
                    <a:pt x="3411" y="13831"/>
                    <a:pt x="4164" y="13287"/>
                    <a:pt x="4938" y="12784"/>
                  </a:cubicBezTo>
                  <a:cubicBezTo>
                    <a:pt x="5336" y="12554"/>
                    <a:pt x="5670" y="12261"/>
                    <a:pt x="5963" y="11885"/>
                  </a:cubicBezTo>
                  <a:cubicBezTo>
                    <a:pt x="6131" y="11675"/>
                    <a:pt x="6340" y="11529"/>
                    <a:pt x="6507" y="11320"/>
                  </a:cubicBezTo>
                  <a:cubicBezTo>
                    <a:pt x="6591" y="11236"/>
                    <a:pt x="6675" y="11194"/>
                    <a:pt x="6696" y="11111"/>
                  </a:cubicBezTo>
                  <a:cubicBezTo>
                    <a:pt x="6863" y="10713"/>
                    <a:pt x="7198" y="10462"/>
                    <a:pt x="7491" y="10148"/>
                  </a:cubicBezTo>
                  <a:cubicBezTo>
                    <a:pt x="7867" y="9730"/>
                    <a:pt x="8160" y="9248"/>
                    <a:pt x="8349" y="8704"/>
                  </a:cubicBezTo>
                  <a:cubicBezTo>
                    <a:pt x="8453" y="8390"/>
                    <a:pt x="8600" y="8118"/>
                    <a:pt x="8579" y="7784"/>
                  </a:cubicBezTo>
                  <a:lnTo>
                    <a:pt x="8579" y="7742"/>
                  </a:lnTo>
                  <a:cubicBezTo>
                    <a:pt x="8872" y="7010"/>
                    <a:pt x="8788" y="6235"/>
                    <a:pt x="8851" y="5482"/>
                  </a:cubicBezTo>
                  <a:cubicBezTo>
                    <a:pt x="8872" y="5189"/>
                    <a:pt x="8872" y="4917"/>
                    <a:pt x="8955" y="4645"/>
                  </a:cubicBezTo>
                  <a:cubicBezTo>
                    <a:pt x="8997" y="4436"/>
                    <a:pt x="9081" y="4206"/>
                    <a:pt x="9206" y="4017"/>
                  </a:cubicBezTo>
                  <a:cubicBezTo>
                    <a:pt x="9437" y="3704"/>
                    <a:pt x="9625" y="3390"/>
                    <a:pt x="9834" y="3076"/>
                  </a:cubicBezTo>
                  <a:cubicBezTo>
                    <a:pt x="10002" y="2846"/>
                    <a:pt x="10169" y="2616"/>
                    <a:pt x="10378" y="2427"/>
                  </a:cubicBezTo>
                  <a:cubicBezTo>
                    <a:pt x="10964" y="1925"/>
                    <a:pt x="11487" y="1381"/>
                    <a:pt x="12136" y="1004"/>
                  </a:cubicBezTo>
                  <a:cubicBezTo>
                    <a:pt x="12324" y="900"/>
                    <a:pt x="12470" y="774"/>
                    <a:pt x="12638" y="649"/>
                  </a:cubicBezTo>
                  <a:cubicBezTo>
                    <a:pt x="13077" y="314"/>
                    <a:pt x="13559" y="42"/>
                    <a:pt x="14123" y="21"/>
                  </a:cubicBezTo>
                  <a:cubicBezTo>
                    <a:pt x="14542" y="0"/>
                    <a:pt x="14981" y="63"/>
                    <a:pt x="15379" y="251"/>
                  </a:cubicBezTo>
                  <a:cubicBezTo>
                    <a:pt x="15965" y="523"/>
                    <a:pt x="16530" y="753"/>
                    <a:pt x="17011" y="1193"/>
                  </a:cubicBezTo>
                  <a:cubicBezTo>
                    <a:pt x="17053" y="1256"/>
                    <a:pt x="17116" y="1297"/>
                    <a:pt x="17178" y="1318"/>
                  </a:cubicBezTo>
                  <a:cubicBezTo>
                    <a:pt x="17429" y="1402"/>
                    <a:pt x="17597" y="1569"/>
                    <a:pt x="17701" y="1820"/>
                  </a:cubicBezTo>
                  <a:cubicBezTo>
                    <a:pt x="17743" y="1883"/>
                    <a:pt x="17764" y="1925"/>
                    <a:pt x="17806" y="1946"/>
                  </a:cubicBezTo>
                  <a:cubicBezTo>
                    <a:pt x="18078" y="2113"/>
                    <a:pt x="18204" y="2364"/>
                    <a:pt x="18371" y="2574"/>
                  </a:cubicBezTo>
                  <a:cubicBezTo>
                    <a:pt x="18894" y="3201"/>
                    <a:pt x="19229" y="3913"/>
                    <a:pt x="19647" y="4603"/>
                  </a:cubicBezTo>
                  <a:cubicBezTo>
                    <a:pt x="19752" y="4771"/>
                    <a:pt x="19836" y="4959"/>
                    <a:pt x="19898" y="5168"/>
                  </a:cubicBezTo>
                  <a:cubicBezTo>
                    <a:pt x="19961" y="5294"/>
                    <a:pt x="20003" y="5461"/>
                    <a:pt x="20087" y="5587"/>
                  </a:cubicBezTo>
                  <a:cubicBezTo>
                    <a:pt x="20463" y="6089"/>
                    <a:pt x="20589" y="6696"/>
                    <a:pt x="20735" y="7261"/>
                  </a:cubicBezTo>
                  <a:cubicBezTo>
                    <a:pt x="20840" y="7658"/>
                    <a:pt x="20840" y="8098"/>
                    <a:pt x="20986" y="8495"/>
                  </a:cubicBezTo>
                  <a:cubicBezTo>
                    <a:pt x="21154" y="9039"/>
                    <a:pt x="21133" y="9646"/>
                    <a:pt x="21300" y="10211"/>
                  </a:cubicBezTo>
                  <a:cubicBezTo>
                    <a:pt x="21342" y="10378"/>
                    <a:pt x="21321" y="10567"/>
                    <a:pt x="21321" y="10713"/>
                  </a:cubicBezTo>
                  <a:cubicBezTo>
                    <a:pt x="21363" y="11341"/>
                    <a:pt x="21363" y="11989"/>
                    <a:pt x="21363" y="126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1" name="Google Shape;2291;p74"/>
            <p:cNvSpPr/>
            <p:nvPr/>
          </p:nvSpPr>
          <p:spPr>
            <a:xfrm>
              <a:off x="6906738" y="1494475"/>
              <a:ext cx="706200" cy="422700"/>
            </a:xfrm>
            <a:custGeom>
              <a:avLst/>
              <a:gdLst/>
              <a:ahLst/>
              <a:cxnLst/>
              <a:rect l="l" t="t" r="r" b="b"/>
              <a:pathLst>
                <a:path w="28248" h="16908" extrusionOk="0">
                  <a:moveTo>
                    <a:pt x="23435" y="880"/>
                  </a:moveTo>
                  <a:cubicBezTo>
                    <a:pt x="23519" y="1382"/>
                    <a:pt x="23394" y="1738"/>
                    <a:pt x="23017" y="2031"/>
                  </a:cubicBezTo>
                  <a:cubicBezTo>
                    <a:pt x="22787" y="2240"/>
                    <a:pt x="22557" y="2449"/>
                    <a:pt x="22285" y="2658"/>
                  </a:cubicBezTo>
                  <a:cubicBezTo>
                    <a:pt x="21971" y="2909"/>
                    <a:pt x="21762" y="3265"/>
                    <a:pt x="21510" y="3537"/>
                  </a:cubicBezTo>
                  <a:cubicBezTo>
                    <a:pt x="21615" y="3851"/>
                    <a:pt x="21762" y="3997"/>
                    <a:pt x="22117" y="3997"/>
                  </a:cubicBezTo>
                  <a:cubicBezTo>
                    <a:pt x="23498" y="3956"/>
                    <a:pt x="23310" y="3914"/>
                    <a:pt x="24356" y="4541"/>
                  </a:cubicBezTo>
                  <a:cubicBezTo>
                    <a:pt x="24858" y="4855"/>
                    <a:pt x="25319" y="5190"/>
                    <a:pt x="25821" y="5525"/>
                  </a:cubicBezTo>
                  <a:cubicBezTo>
                    <a:pt x="25925" y="5609"/>
                    <a:pt x="26009" y="5713"/>
                    <a:pt x="26093" y="5818"/>
                  </a:cubicBezTo>
                  <a:cubicBezTo>
                    <a:pt x="26448" y="6341"/>
                    <a:pt x="26825" y="6906"/>
                    <a:pt x="27181" y="7429"/>
                  </a:cubicBezTo>
                  <a:cubicBezTo>
                    <a:pt x="27913" y="8475"/>
                    <a:pt x="28227" y="9647"/>
                    <a:pt x="28227" y="10902"/>
                  </a:cubicBezTo>
                  <a:cubicBezTo>
                    <a:pt x="28227" y="11007"/>
                    <a:pt x="28248" y="11132"/>
                    <a:pt x="28206" y="11237"/>
                  </a:cubicBezTo>
                  <a:cubicBezTo>
                    <a:pt x="28039" y="11572"/>
                    <a:pt x="28122" y="11927"/>
                    <a:pt x="28122" y="12241"/>
                  </a:cubicBezTo>
                  <a:cubicBezTo>
                    <a:pt x="28122" y="12764"/>
                    <a:pt x="28122" y="13308"/>
                    <a:pt x="28080" y="13832"/>
                  </a:cubicBezTo>
                  <a:cubicBezTo>
                    <a:pt x="28039" y="14271"/>
                    <a:pt x="27892" y="14396"/>
                    <a:pt x="27390" y="14501"/>
                  </a:cubicBezTo>
                  <a:cubicBezTo>
                    <a:pt x="27264" y="14376"/>
                    <a:pt x="27285" y="14187"/>
                    <a:pt x="27264" y="14041"/>
                  </a:cubicBezTo>
                  <a:cubicBezTo>
                    <a:pt x="27244" y="13957"/>
                    <a:pt x="27202" y="13852"/>
                    <a:pt x="27181" y="13769"/>
                  </a:cubicBezTo>
                  <a:cubicBezTo>
                    <a:pt x="27160" y="13748"/>
                    <a:pt x="27097" y="13727"/>
                    <a:pt x="27055" y="13706"/>
                  </a:cubicBezTo>
                  <a:cubicBezTo>
                    <a:pt x="27034" y="13706"/>
                    <a:pt x="26972" y="13727"/>
                    <a:pt x="26951" y="13748"/>
                  </a:cubicBezTo>
                  <a:cubicBezTo>
                    <a:pt x="26930" y="13769"/>
                    <a:pt x="26888" y="13811"/>
                    <a:pt x="26888" y="13852"/>
                  </a:cubicBezTo>
                  <a:cubicBezTo>
                    <a:pt x="26846" y="14187"/>
                    <a:pt x="26679" y="14501"/>
                    <a:pt x="26574" y="14815"/>
                  </a:cubicBezTo>
                  <a:cubicBezTo>
                    <a:pt x="26469" y="15129"/>
                    <a:pt x="26260" y="15380"/>
                    <a:pt x="26030" y="15652"/>
                  </a:cubicBezTo>
                  <a:cubicBezTo>
                    <a:pt x="25737" y="15652"/>
                    <a:pt x="25402" y="15694"/>
                    <a:pt x="25088" y="15652"/>
                  </a:cubicBezTo>
                  <a:cubicBezTo>
                    <a:pt x="24963" y="15652"/>
                    <a:pt x="24837" y="15610"/>
                    <a:pt x="24733" y="15547"/>
                  </a:cubicBezTo>
                  <a:cubicBezTo>
                    <a:pt x="24544" y="15484"/>
                    <a:pt x="24377" y="15380"/>
                    <a:pt x="24210" y="15317"/>
                  </a:cubicBezTo>
                  <a:cubicBezTo>
                    <a:pt x="23917" y="15233"/>
                    <a:pt x="23707" y="15066"/>
                    <a:pt x="23540" y="14815"/>
                  </a:cubicBezTo>
                  <a:cubicBezTo>
                    <a:pt x="23331" y="14564"/>
                    <a:pt x="23101" y="14292"/>
                    <a:pt x="22891" y="14041"/>
                  </a:cubicBezTo>
                  <a:cubicBezTo>
                    <a:pt x="22745" y="13873"/>
                    <a:pt x="22578" y="13727"/>
                    <a:pt x="22473" y="13518"/>
                  </a:cubicBezTo>
                  <a:cubicBezTo>
                    <a:pt x="22389" y="13350"/>
                    <a:pt x="22243" y="13225"/>
                    <a:pt x="22075" y="13099"/>
                  </a:cubicBezTo>
                  <a:cubicBezTo>
                    <a:pt x="21950" y="12974"/>
                    <a:pt x="21762" y="12974"/>
                    <a:pt x="21615" y="13036"/>
                  </a:cubicBezTo>
                  <a:cubicBezTo>
                    <a:pt x="21448" y="13120"/>
                    <a:pt x="21385" y="13308"/>
                    <a:pt x="21406" y="13497"/>
                  </a:cubicBezTo>
                  <a:cubicBezTo>
                    <a:pt x="21427" y="13622"/>
                    <a:pt x="21490" y="13748"/>
                    <a:pt x="21552" y="13852"/>
                  </a:cubicBezTo>
                  <a:cubicBezTo>
                    <a:pt x="21762" y="14062"/>
                    <a:pt x="21720" y="14292"/>
                    <a:pt x="21699" y="14564"/>
                  </a:cubicBezTo>
                  <a:lnTo>
                    <a:pt x="21301" y="14648"/>
                  </a:lnTo>
                  <a:cubicBezTo>
                    <a:pt x="20653" y="14668"/>
                    <a:pt x="19962" y="14668"/>
                    <a:pt x="19313" y="14480"/>
                  </a:cubicBezTo>
                  <a:cubicBezTo>
                    <a:pt x="18707" y="14313"/>
                    <a:pt x="18100" y="14124"/>
                    <a:pt x="17619" y="13727"/>
                  </a:cubicBezTo>
                  <a:cubicBezTo>
                    <a:pt x="16572" y="12890"/>
                    <a:pt x="15568" y="12032"/>
                    <a:pt x="14857" y="10798"/>
                  </a:cubicBezTo>
                  <a:cubicBezTo>
                    <a:pt x="14899" y="10505"/>
                    <a:pt x="14961" y="10170"/>
                    <a:pt x="14815" y="9751"/>
                  </a:cubicBezTo>
                  <a:cubicBezTo>
                    <a:pt x="14585" y="10065"/>
                    <a:pt x="14376" y="10358"/>
                    <a:pt x="14124" y="10609"/>
                  </a:cubicBezTo>
                  <a:cubicBezTo>
                    <a:pt x="13915" y="10881"/>
                    <a:pt x="13685" y="11132"/>
                    <a:pt x="13476" y="11404"/>
                  </a:cubicBezTo>
                  <a:cubicBezTo>
                    <a:pt x="12953" y="12032"/>
                    <a:pt x="12409" y="12618"/>
                    <a:pt x="11886" y="13246"/>
                  </a:cubicBezTo>
                  <a:cubicBezTo>
                    <a:pt x="11697" y="13455"/>
                    <a:pt x="11509" y="13664"/>
                    <a:pt x="11279" y="13852"/>
                  </a:cubicBezTo>
                  <a:cubicBezTo>
                    <a:pt x="10986" y="14062"/>
                    <a:pt x="10714" y="14292"/>
                    <a:pt x="10421" y="14501"/>
                  </a:cubicBezTo>
                  <a:lnTo>
                    <a:pt x="9710" y="14982"/>
                  </a:lnTo>
                  <a:cubicBezTo>
                    <a:pt x="9249" y="15233"/>
                    <a:pt x="9249" y="15233"/>
                    <a:pt x="8622" y="15171"/>
                  </a:cubicBezTo>
                  <a:cubicBezTo>
                    <a:pt x="8475" y="14920"/>
                    <a:pt x="8538" y="14689"/>
                    <a:pt x="8642" y="14459"/>
                  </a:cubicBezTo>
                  <a:cubicBezTo>
                    <a:pt x="8998" y="13643"/>
                    <a:pt x="9354" y="12806"/>
                    <a:pt x="9877" y="12095"/>
                  </a:cubicBezTo>
                  <a:cubicBezTo>
                    <a:pt x="10002" y="11886"/>
                    <a:pt x="10149" y="11676"/>
                    <a:pt x="10254" y="11467"/>
                  </a:cubicBezTo>
                  <a:cubicBezTo>
                    <a:pt x="10358" y="11258"/>
                    <a:pt x="10421" y="11049"/>
                    <a:pt x="10463" y="10839"/>
                  </a:cubicBezTo>
                  <a:cubicBezTo>
                    <a:pt x="10400" y="10714"/>
                    <a:pt x="10295" y="10714"/>
                    <a:pt x="10212" y="10798"/>
                  </a:cubicBezTo>
                  <a:cubicBezTo>
                    <a:pt x="10023" y="10944"/>
                    <a:pt x="9835" y="11132"/>
                    <a:pt x="9710" y="11342"/>
                  </a:cubicBezTo>
                  <a:cubicBezTo>
                    <a:pt x="9396" y="11781"/>
                    <a:pt x="9082" y="12262"/>
                    <a:pt x="8768" y="12702"/>
                  </a:cubicBezTo>
                  <a:cubicBezTo>
                    <a:pt x="8663" y="12869"/>
                    <a:pt x="8538" y="12995"/>
                    <a:pt x="8412" y="13120"/>
                  </a:cubicBezTo>
                  <a:cubicBezTo>
                    <a:pt x="7701" y="13706"/>
                    <a:pt x="7010" y="14292"/>
                    <a:pt x="6466" y="15024"/>
                  </a:cubicBezTo>
                  <a:cubicBezTo>
                    <a:pt x="6383" y="15129"/>
                    <a:pt x="6278" y="15233"/>
                    <a:pt x="6173" y="15296"/>
                  </a:cubicBezTo>
                  <a:cubicBezTo>
                    <a:pt x="5588" y="15715"/>
                    <a:pt x="4960" y="16133"/>
                    <a:pt x="4353" y="16552"/>
                  </a:cubicBezTo>
                  <a:cubicBezTo>
                    <a:pt x="4123" y="16698"/>
                    <a:pt x="3872" y="16782"/>
                    <a:pt x="3621" y="16782"/>
                  </a:cubicBezTo>
                  <a:cubicBezTo>
                    <a:pt x="2888" y="16803"/>
                    <a:pt x="2156" y="16865"/>
                    <a:pt x="1340" y="16907"/>
                  </a:cubicBezTo>
                  <a:cubicBezTo>
                    <a:pt x="775" y="16363"/>
                    <a:pt x="378" y="15694"/>
                    <a:pt x="315" y="14815"/>
                  </a:cubicBezTo>
                  <a:cubicBezTo>
                    <a:pt x="294" y="14376"/>
                    <a:pt x="210" y="13936"/>
                    <a:pt x="85" y="13497"/>
                  </a:cubicBezTo>
                  <a:cubicBezTo>
                    <a:pt x="43" y="13350"/>
                    <a:pt x="1" y="13204"/>
                    <a:pt x="1" y="13036"/>
                  </a:cubicBezTo>
                  <a:cubicBezTo>
                    <a:pt x="1" y="12597"/>
                    <a:pt x="43" y="12137"/>
                    <a:pt x="85" y="11676"/>
                  </a:cubicBezTo>
                  <a:cubicBezTo>
                    <a:pt x="106" y="11342"/>
                    <a:pt x="315" y="11091"/>
                    <a:pt x="524" y="10839"/>
                  </a:cubicBezTo>
                  <a:cubicBezTo>
                    <a:pt x="691" y="10672"/>
                    <a:pt x="796" y="10484"/>
                    <a:pt x="901" y="10295"/>
                  </a:cubicBezTo>
                  <a:cubicBezTo>
                    <a:pt x="1194" y="9772"/>
                    <a:pt x="1466" y="9228"/>
                    <a:pt x="1759" y="8705"/>
                  </a:cubicBezTo>
                  <a:cubicBezTo>
                    <a:pt x="1884" y="8475"/>
                    <a:pt x="2072" y="8266"/>
                    <a:pt x="2240" y="8057"/>
                  </a:cubicBezTo>
                  <a:cubicBezTo>
                    <a:pt x="3014" y="7052"/>
                    <a:pt x="3956" y="6236"/>
                    <a:pt x="4981" y="5504"/>
                  </a:cubicBezTo>
                  <a:cubicBezTo>
                    <a:pt x="5420" y="5169"/>
                    <a:pt x="5943" y="4876"/>
                    <a:pt x="6445" y="4646"/>
                  </a:cubicBezTo>
                  <a:cubicBezTo>
                    <a:pt x="7115" y="4332"/>
                    <a:pt x="7826" y="4039"/>
                    <a:pt x="8559" y="3809"/>
                  </a:cubicBezTo>
                  <a:cubicBezTo>
                    <a:pt x="8956" y="3684"/>
                    <a:pt x="9375" y="3600"/>
                    <a:pt x="9772" y="3516"/>
                  </a:cubicBezTo>
                  <a:cubicBezTo>
                    <a:pt x="10546" y="3370"/>
                    <a:pt x="11342" y="3244"/>
                    <a:pt x="12116" y="3098"/>
                  </a:cubicBezTo>
                  <a:cubicBezTo>
                    <a:pt x="12409" y="3056"/>
                    <a:pt x="12702" y="3056"/>
                    <a:pt x="12953" y="3035"/>
                  </a:cubicBezTo>
                  <a:cubicBezTo>
                    <a:pt x="13497" y="2993"/>
                    <a:pt x="14062" y="2993"/>
                    <a:pt x="14606" y="2993"/>
                  </a:cubicBezTo>
                  <a:cubicBezTo>
                    <a:pt x="14961" y="2993"/>
                    <a:pt x="15338" y="3035"/>
                    <a:pt x="15673" y="3056"/>
                  </a:cubicBezTo>
                  <a:cubicBezTo>
                    <a:pt x="15987" y="3077"/>
                    <a:pt x="16300" y="3181"/>
                    <a:pt x="16593" y="3307"/>
                  </a:cubicBezTo>
                  <a:cubicBezTo>
                    <a:pt x="16949" y="3495"/>
                    <a:pt x="17326" y="3621"/>
                    <a:pt x="17681" y="3788"/>
                  </a:cubicBezTo>
                  <a:cubicBezTo>
                    <a:pt x="17744" y="3809"/>
                    <a:pt x="17786" y="3809"/>
                    <a:pt x="17849" y="3809"/>
                  </a:cubicBezTo>
                  <a:cubicBezTo>
                    <a:pt x="17974" y="3809"/>
                    <a:pt x="18100" y="3704"/>
                    <a:pt x="18142" y="3579"/>
                  </a:cubicBezTo>
                  <a:cubicBezTo>
                    <a:pt x="18163" y="3453"/>
                    <a:pt x="18142" y="3349"/>
                    <a:pt x="18058" y="3265"/>
                  </a:cubicBezTo>
                  <a:cubicBezTo>
                    <a:pt x="17974" y="3181"/>
                    <a:pt x="17870" y="3140"/>
                    <a:pt x="17765" y="3077"/>
                  </a:cubicBezTo>
                  <a:cubicBezTo>
                    <a:pt x="17263" y="2763"/>
                    <a:pt x="16782" y="2449"/>
                    <a:pt x="16300" y="2114"/>
                  </a:cubicBezTo>
                  <a:cubicBezTo>
                    <a:pt x="16217" y="2052"/>
                    <a:pt x="16175" y="1989"/>
                    <a:pt x="16091" y="1926"/>
                  </a:cubicBezTo>
                  <a:cubicBezTo>
                    <a:pt x="15903" y="1717"/>
                    <a:pt x="15694" y="1507"/>
                    <a:pt x="15443" y="1382"/>
                  </a:cubicBezTo>
                  <a:cubicBezTo>
                    <a:pt x="15171" y="1256"/>
                    <a:pt x="15108" y="1047"/>
                    <a:pt x="15129" y="775"/>
                  </a:cubicBezTo>
                  <a:lnTo>
                    <a:pt x="15129" y="733"/>
                  </a:lnTo>
                  <a:cubicBezTo>
                    <a:pt x="15129" y="147"/>
                    <a:pt x="15317" y="1"/>
                    <a:pt x="15861" y="106"/>
                  </a:cubicBezTo>
                  <a:cubicBezTo>
                    <a:pt x="16468" y="231"/>
                    <a:pt x="17033" y="419"/>
                    <a:pt x="17472" y="880"/>
                  </a:cubicBezTo>
                  <a:cubicBezTo>
                    <a:pt x="17535" y="943"/>
                    <a:pt x="17577" y="1005"/>
                    <a:pt x="17640" y="1047"/>
                  </a:cubicBezTo>
                  <a:cubicBezTo>
                    <a:pt x="18163" y="1382"/>
                    <a:pt x="18560" y="1884"/>
                    <a:pt x="18895" y="2407"/>
                  </a:cubicBezTo>
                  <a:cubicBezTo>
                    <a:pt x="19021" y="2575"/>
                    <a:pt x="19104" y="2784"/>
                    <a:pt x="19209" y="2993"/>
                  </a:cubicBezTo>
                  <a:cubicBezTo>
                    <a:pt x="19230" y="3056"/>
                    <a:pt x="19334" y="3140"/>
                    <a:pt x="19397" y="3140"/>
                  </a:cubicBezTo>
                  <a:cubicBezTo>
                    <a:pt x="19460" y="3098"/>
                    <a:pt x="19544" y="3056"/>
                    <a:pt x="19627" y="2993"/>
                  </a:cubicBezTo>
                  <a:cubicBezTo>
                    <a:pt x="19648" y="2993"/>
                    <a:pt x="19648" y="2972"/>
                    <a:pt x="19648" y="2951"/>
                  </a:cubicBezTo>
                  <a:cubicBezTo>
                    <a:pt x="19627" y="2533"/>
                    <a:pt x="19941" y="2261"/>
                    <a:pt x="20150" y="1947"/>
                  </a:cubicBezTo>
                  <a:cubicBezTo>
                    <a:pt x="20276" y="1780"/>
                    <a:pt x="20402" y="1633"/>
                    <a:pt x="20590" y="1528"/>
                  </a:cubicBezTo>
                  <a:cubicBezTo>
                    <a:pt x="20674" y="1507"/>
                    <a:pt x="20715" y="1466"/>
                    <a:pt x="20778" y="1403"/>
                  </a:cubicBezTo>
                  <a:cubicBezTo>
                    <a:pt x="21343" y="859"/>
                    <a:pt x="22117" y="796"/>
                    <a:pt x="22808" y="671"/>
                  </a:cubicBezTo>
                  <a:cubicBezTo>
                    <a:pt x="23059" y="566"/>
                    <a:pt x="23226" y="754"/>
                    <a:pt x="23435" y="8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2" name="Google Shape;2292;p74"/>
            <p:cNvSpPr/>
            <p:nvPr/>
          </p:nvSpPr>
          <p:spPr>
            <a:xfrm>
              <a:off x="4841588" y="2747300"/>
              <a:ext cx="458775" cy="505325"/>
            </a:xfrm>
            <a:custGeom>
              <a:avLst/>
              <a:gdLst/>
              <a:ahLst/>
              <a:cxnLst/>
              <a:rect l="l" t="t" r="r" b="b"/>
              <a:pathLst>
                <a:path w="18351" h="20213" extrusionOk="0">
                  <a:moveTo>
                    <a:pt x="1193" y="544"/>
                  </a:moveTo>
                  <a:cubicBezTo>
                    <a:pt x="1361" y="565"/>
                    <a:pt x="1402" y="565"/>
                    <a:pt x="1486" y="586"/>
                  </a:cubicBezTo>
                  <a:cubicBezTo>
                    <a:pt x="2198" y="795"/>
                    <a:pt x="2888" y="795"/>
                    <a:pt x="3620" y="795"/>
                  </a:cubicBezTo>
                  <a:cubicBezTo>
                    <a:pt x="4081" y="795"/>
                    <a:pt x="4541" y="837"/>
                    <a:pt x="4980" y="879"/>
                  </a:cubicBezTo>
                  <a:cubicBezTo>
                    <a:pt x="5775" y="983"/>
                    <a:pt x="6571" y="963"/>
                    <a:pt x="7366" y="963"/>
                  </a:cubicBezTo>
                  <a:cubicBezTo>
                    <a:pt x="7596" y="963"/>
                    <a:pt x="7868" y="879"/>
                    <a:pt x="8098" y="816"/>
                  </a:cubicBezTo>
                  <a:cubicBezTo>
                    <a:pt x="8914" y="670"/>
                    <a:pt x="9688" y="502"/>
                    <a:pt x="10504" y="356"/>
                  </a:cubicBezTo>
                  <a:cubicBezTo>
                    <a:pt x="10797" y="293"/>
                    <a:pt x="11048" y="209"/>
                    <a:pt x="11320" y="126"/>
                  </a:cubicBezTo>
                  <a:cubicBezTo>
                    <a:pt x="11446" y="105"/>
                    <a:pt x="11571" y="42"/>
                    <a:pt x="11697" y="0"/>
                  </a:cubicBezTo>
                  <a:cubicBezTo>
                    <a:pt x="11781" y="126"/>
                    <a:pt x="11864" y="230"/>
                    <a:pt x="11927" y="335"/>
                  </a:cubicBezTo>
                  <a:cubicBezTo>
                    <a:pt x="12199" y="858"/>
                    <a:pt x="12471" y="1381"/>
                    <a:pt x="12743" y="1904"/>
                  </a:cubicBezTo>
                  <a:cubicBezTo>
                    <a:pt x="12848" y="2113"/>
                    <a:pt x="12994" y="2302"/>
                    <a:pt x="13057" y="2490"/>
                  </a:cubicBezTo>
                  <a:cubicBezTo>
                    <a:pt x="13413" y="3390"/>
                    <a:pt x="13852" y="4227"/>
                    <a:pt x="14291" y="5064"/>
                  </a:cubicBezTo>
                  <a:cubicBezTo>
                    <a:pt x="14375" y="5210"/>
                    <a:pt x="14459" y="5398"/>
                    <a:pt x="14563" y="5608"/>
                  </a:cubicBezTo>
                  <a:cubicBezTo>
                    <a:pt x="14417" y="5608"/>
                    <a:pt x="14312" y="5629"/>
                    <a:pt x="14250" y="5629"/>
                  </a:cubicBezTo>
                  <a:cubicBezTo>
                    <a:pt x="13664" y="5608"/>
                    <a:pt x="13120" y="5566"/>
                    <a:pt x="12576" y="5398"/>
                  </a:cubicBezTo>
                  <a:cubicBezTo>
                    <a:pt x="12366" y="5356"/>
                    <a:pt x="12115" y="5336"/>
                    <a:pt x="11885" y="5273"/>
                  </a:cubicBezTo>
                  <a:cubicBezTo>
                    <a:pt x="11592" y="5210"/>
                    <a:pt x="11341" y="5147"/>
                    <a:pt x="11069" y="5064"/>
                  </a:cubicBezTo>
                  <a:cubicBezTo>
                    <a:pt x="10860" y="5001"/>
                    <a:pt x="10630" y="4917"/>
                    <a:pt x="10421" y="4917"/>
                  </a:cubicBezTo>
                  <a:cubicBezTo>
                    <a:pt x="9751" y="4854"/>
                    <a:pt x="9144" y="4561"/>
                    <a:pt x="8558" y="4248"/>
                  </a:cubicBezTo>
                  <a:cubicBezTo>
                    <a:pt x="8014" y="3934"/>
                    <a:pt x="7491" y="3620"/>
                    <a:pt x="7094" y="3097"/>
                  </a:cubicBezTo>
                  <a:cubicBezTo>
                    <a:pt x="6989" y="2971"/>
                    <a:pt x="6863" y="2846"/>
                    <a:pt x="6654" y="2908"/>
                  </a:cubicBezTo>
                  <a:cubicBezTo>
                    <a:pt x="6508" y="2971"/>
                    <a:pt x="6487" y="3201"/>
                    <a:pt x="6571" y="3411"/>
                  </a:cubicBezTo>
                  <a:cubicBezTo>
                    <a:pt x="6759" y="3724"/>
                    <a:pt x="6947" y="4017"/>
                    <a:pt x="7240" y="4248"/>
                  </a:cubicBezTo>
                  <a:cubicBezTo>
                    <a:pt x="7889" y="4833"/>
                    <a:pt x="8642" y="5273"/>
                    <a:pt x="9479" y="5566"/>
                  </a:cubicBezTo>
                  <a:cubicBezTo>
                    <a:pt x="9667" y="5629"/>
                    <a:pt x="9876" y="5691"/>
                    <a:pt x="10086" y="5712"/>
                  </a:cubicBezTo>
                  <a:cubicBezTo>
                    <a:pt x="10400" y="5754"/>
                    <a:pt x="10693" y="5796"/>
                    <a:pt x="10944" y="5963"/>
                  </a:cubicBezTo>
                  <a:cubicBezTo>
                    <a:pt x="10985" y="5984"/>
                    <a:pt x="11027" y="5984"/>
                    <a:pt x="11048" y="5984"/>
                  </a:cubicBezTo>
                  <a:cubicBezTo>
                    <a:pt x="11822" y="6131"/>
                    <a:pt x="12576" y="6298"/>
                    <a:pt x="13329" y="6424"/>
                  </a:cubicBezTo>
                  <a:cubicBezTo>
                    <a:pt x="13831" y="6507"/>
                    <a:pt x="14354" y="6549"/>
                    <a:pt x="14856" y="6612"/>
                  </a:cubicBezTo>
                  <a:cubicBezTo>
                    <a:pt x="14961" y="6612"/>
                    <a:pt x="15024" y="6654"/>
                    <a:pt x="15128" y="6696"/>
                  </a:cubicBezTo>
                  <a:cubicBezTo>
                    <a:pt x="15317" y="7072"/>
                    <a:pt x="15484" y="7491"/>
                    <a:pt x="15651" y="7888"/>
                  </a:cubicBezTo>
                  <a:cubicBezTo>
                    <a:pt x="16216" y="9144"/>
                    <a:pt x="16739" y="10399"/>
                    <a:pt x="17283" y="11655"/>
                  </a:cubicBezTo>
                  <a:cubicBezTo>
                    <a:pt x="17367" y="11843"/>
                    <a:pt x="17430" y="12052"/>
                    <a:pt x="17493" y="12240"/>
                  </a:cubicBezTo>
                  <a:cubicBezTo>
                    <a:pt x="17639" y="12763"/>
                    <a:pt x="17807" y="13245"/>
                    <a:pt x="18058" y="13726"/>
                  </a:cubicBezTo>
                  <a:cubicBezTo>
                    <a:pt x="18204" y="13956"/>
                    <a:pt x="18246" y="14249"/>
                    <a:pt x="18351" y="14542"/>
                  </a:cubicBezTo>
                  <a:cubicBezTo>
                    <a:pt x="17974" y="14960"/>
                    <a:pt x="17702" y="15400"/>
                    <a:pt x="17325" y="15756"/>
                  </a:cubicBezTo>
                  <a:cubicBezTo>
                    <a:pt x="16907" y="16153"/>
                    <a:pt x="16447" y="16467"/>
                    <a:pt x="15944" y="16739"/>
                  </a:cubicBezTo>
                  <a:cubicBezTo>
                    <a:pt x="15442" y="16990"/>
                    <a:pt x="14919" y="17220"/>
                    <a:pt x="14396" y="17471"/>
                  </a:cubicBezTo>
                  <a:cubicBezTo>
                    <a:pt x="14312" y="17513"/>
                    <a:pt x="14208" y="17534"/>
                    <a:pt x="14145" y="17576"/>
                  </a:cubicBezTo>
                  <a:cubicBezTo>
                    <a:pt x="13664" y="17890"/>
                    <a:pt x="13203" y="18204"/>
                    <a:pt x="12701" y="18476"/>
                  </a:cubicBezTo>
                  <a:cubicBezTo>
                    <a:pt x="12471" y="18622"/>
                    <a:pt x="12220" y="18727"/>
                    <a:pt x="11969" y="18831"/>
                  </a:cubicBezTo>
                  <a:cubicBezTo>
                    <a:pt x="11153" y="19082"/>
                    <a:pt x="10337" y="19375"/>
                    <a:pt x="9542" y="19605"/>
                  </a:cubicBezTo>
                  <a:cubicBezTo>
                    <a:pt x="8977" y="19773"/>
                    <a:pt x="8454" y="19898"/>
                    <a:pt x="7868" y="19898"/>
                  </a:cubicBezTo>
                  <a:cubicBezTo>
                    <a:pt x="7282" y="19898"/>
                    <a:pt x="6675" y="20003"/>
                    <a:pt x="6131" y="20149"/>
                  </a:cubicBezTo>
                  <a:cubicBezTo>
                    <a:pt x="5985" y="20212"/>
                    <a:pt x="5796" y="20212"/>
                    <a:pt x="5629" y="20212"/>
                  </a:cubicBezTo>
                  <a:lnTo>
                    <a:pt x="3118" y="20212"/>
                  </a:lnTo>
                  <a:cubicBezTo>
                    <a:pt x="2783" y="20212"/>
                    <a:pt x="2490" y="20149"/>
                    <a:pt x="2177" y="19919"/>
                  </a:cubicBezTo>
                  <a:cubicBezTo>
                    <a:pt x="2239" y="19501"/>
                    <a:pt x="2009" y="19103"/>
                    <a:pt x="1863" y="18727"/>
                  </a:cubicBezTo>
                  <a:cubicBezTo>
                    <a:pt x="1821" y="18559"/>
                    <a:pt x="1758" y="18434"/>
                    <a:pt x="1758" y="18266"/>
                  </a:cubicBezTo>
                  <a:cubicBezTo>
                    <a:pt x="1800" y="17848"/>
                    <a:pt x="1633" y="17492"/>
                    <a:pt x="1528" y="17116"/>
                  </a:cubicBezTo>
                  <a:cubicBezTo>
                    <a:pt x="1423" y="16676"/>
                    <a:pt x="1319" y="16216"/>
                    <a:pt x="1214" y="15756"/>
                  </a:cubicBezTo>
                  <a:cubicBezTo>
                    <a:pt x="1109" y="15295"/>
                    <a:pt x="1068" y="14856"/>
                    <a:pt x="1068" y="14375"/>
                  </a:cubicBezTo>
                  <a:cubicBezTo>
                    <a:pt x="1068" y="14270"/>
                    <a:pt x="1005" y="14165"/>
                    <a:pt x="984" y="14040"/>
                  </a:cubicBezTo>
                  <a:cubicBezTo>
                    <a:pt x="963" y="13935"/>
                    <a:pt x="900" y="13851"/>
                    <a:pt x="921" y="13747"/>
                  </a:cubicBezTo>
                  <a:cubicBezTo>
                    <a:pt x="984" y="13140"/>
                    <a:pt x="754" y="12596"/>
                    <a:pt x="712" y="11989"/>
                  </a:cubicBezTo>
                  <a:cubicBezTo>
                    <a:pt x="712" y="11968"/>
                    <a:pt x="712" y="11927"/>
                    <a:pt x="691" y="11885"/>
                  </a:cubicBezTo>
                  <a:cubicBezTo>
                    <a:pt x="461" y="11424"/>
                    <a:pt x="545" y="10880"/>
                    <a:pt x="398" y="10399"/>
                  </a:cubicBezTo>
                  <a:cubicBezTo>
                    <a:pt x="377" y="10315"/>
                    <a:pt x="356" y="10190"/>
                    <a:pt x="377" y="10106"/>
                  </a:cubicBezTo>
                  <a:cubicBezTo>
                    <a:pt x="503" y="9792"/>
                    <a:pt x="377" y="9478"/>
                    <a:pt x="356" y="9165"/>
                  </a:cubicBezTo>
                  <a:cubicBezTo>
                    <a:pt x="356" y="8851"/>
                    <a:pt x="356" y="8516"/>
                    <a:pt x="335" y="8202"/>
                  </a:cubicBezTo>
                  <a:cubicBezTo>
                    <a:pt x="335" y="8077"/>
                    <a:pt x="273" y="7951"/>
                    <a:pt x="252" y="7805"/>
                  </a:cubicBezTo>
                  <a:cubicBezTo>
                    <a:pt x="231" y="7658"/>
                    <a:pt x="147" y="7491"/>
                    <a:pt x="189" y="7323"/>
                  </a:cubicBezTo>
                  <a:cubicBezTo>
                    <a:pt x="231" y="7177"/>
                    <a:pt x="168" y="7051"/>
                    <a:pt x="147" y="6926"/>
                  </a:cubicBezTo>
                  <a:cubicBezTo>
                    <a:pt x="63" y="6549"/>
                    <a:pt x="21" y="6214"/>
                    <a:pt x="105" y="5859"/>
                  </a:cubicBezTo>
                  <a:cubicBezTo>
                    <a:pt x="105" y="5796"/>
                    <a:pt x="126" y="5754"/>
                    <a:pt x="126" y="5691"/>
                  </a:cubicBezTo>
                  <a:cubicBezTo>
                    <a:pt x="1" y="5064"/>
                    <a:pt x="210" y="4478"/>
                    <a:pt x="335" y="3913"/>
                  </a:cubicBezTo>
                  <a:cubicBezTo>
                    <a:pt x="419" y="3578"/>
                    <a:pt x="524" y="3264"/>
                    <a:pt x="482" y="2929"/>
                  </a:cubicBezTo>
                  <a:cubicBezTo>
                    <a:pt x="482" y="2867"/>
                    <a:pt x="482" y="2825"/>
                    <a:pt x="524" y="2762"/>
                  </a:cubicBezTo>
                  <a:cubicBezTo>
                    <a:pt x="754" y="1988"/>
                    <a:pt x="963" y="1276"/>
                    <a:pt x="1193" y="54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3" name="Google Shape;2293;p74"/>
            <p:cNvSpPr/>
            <p:nvPr/>
          </p:nvSpPr>
          <p:spPr>
            <a:xfrm>
              <a:off x="4735413" y="2269175"/>
              <a:ext cx="578025" cy="480225"/>
            </a:xfrm>
            <a:custGeom>
              <a:avLst/>
              <a:gdLst/>
              <a:ahLst/>
              <a:cxnLst/>
              <a:rect l="l" t="t" r="r" b="b"/>
              <a:pathLst>
                <a:path w="23121" h="19209" extrusionOk="0">
                  <a:moveTo>
                    <a:pt x="0" y="12367"/>
                  </a:moveTo>
                  <a:cubicBezTo>
                    <a:pt x="314" y="12178"/>
                    <a:pt x="628" y="12011"/>
                    <a:pt x="963" y="11927"/>
                  </a:cubicBezTo>
                  <a:cubicBezTo>
                    <a:pt x="1276" y="11865"/>
                    <a:pt x="1548" y="11739"/>
                    <a:pt x="1779" y="11551"/>
                  </a:cubicBezTo>
                  <a:cubicBezTo>
                    <a:pt x="1988" y="11425"/>
                    <a:pt x="2197" y="11300"/>
                    <a:pt x="2385" y="11132"/>
                  </a:cubicBezTo>
                  <a:cubicBezTo>
                    <a:pt x="3013" y="10672"/>
                    <a:pt x="3264" y="10065"/>
                    <a:pt x="3097" y="9312"/>
                  </a:cubicBezTo>
                  <a:lnTo>
                    <a:pt x="3097" y="9207"/>
                  </a:lnTo>
                  <a:cubicBezTo>
                    <a:pt x="3369" y="8998"/>
                    <a:pt x="3683" y="8789"/>
                    <a:pt x="3955" y="8538"/>
                  </a:cubicBezTo>
                  <a:cubicBezTo>
                    <a:pt x="4478" y="8098"/>
                    <a:pt x="4896" y="7575"/>
                    <a:pt x="5001" y="6906"/>
                  </a:cubicBezTo>
                  <a:cubicBezTo>
                    <a:pt x="5043" y="6529"/>
                    <a:pt x="5022" y="6152"/>
                    <a:pt x="5022" y="5776"/>
                  </a:cubicBezTo>
                  <a:cubicBezTo>
                    <a:pt x="5022" y="5671"/>
                    <a:pt x="5001" y="5587"/>
                    <a:pt x="5001" y="5483"/>
                  </a:cubicBezTo>
                  <a:cubicBezTo>
                    <a:pt x="5356" y="5253"/>
                    <a:pt x="5838" y="5232"/>
                    <a:pt x="6152" y="4897"/>
                  </a:cubicBezTo>
                  <a:cubicBezTo>
                    <a:pt x="6465" y="4541"/>
                    <a:pt x="6758" y="4207"/>
                    <a:pt x="6968" y="3788"/>
                  </a:cubicBezTo>
                  <a:cubicBezTo>
                    <a:pt x="7177" y="3370"/>
                    <a:pt x="7030" y="2930"/>
                    <a:pt x="7135" y="2491"/>
                  </a:cubicBezTo>
                  <a:cubicBezTo>
                    <a:pt x="7512" y="2386"/>
                    <a:pt x="7846" y="2240"/>
                    <a:pt x="8181" y="2198"/>
                  </a:cubicBezTo>
                  <a:cubicBezTo>
                    <a:pt x="8976" y="2030"/>
                    <a:pt x="9604" y="1591"/>
                    <a:pt x="10232" y="1089"/>
                  </a:cubicBezTo>
                  <a:cubicBezTo>
                    <a:pt x="10650" y="754"/>
                    <a:pt x="10734" y="587"/>
                    <a:pt x="10985" y="1"/>
                  </a:cubicBezTo>
                  <a:cubicBezTo>
                    <a:pt x="11173" y="22"/>
                    <a:pt x="11194" y="168"/>
                    <a:pt x="11299" y="315"/>
                  </a:cubicBezTo>
                  <a:cubicBezTo>
                    <a:pt x="11424" y="524"/>
                    <a:pt x="11592" y="691"/>
                    <a:pt x="11843" y="775"/>
                  </a:cubicBezTo>
                  <a:cubicBezTo>
                    <a:pt x="12010" y="838"/>
                    <a:pt x="12136" y="942"/>
                    <a:pt x="12261" y="1047"/>
                  </a:cubicBezTo>
                  <a:cubicBezTo>
                    <a:pt x="12387" y="1152"/>
                    <a:pt x="12554" y="1256"/>
                    <a:pt x="12701" y="1256"/>
                  </a:cubicBezTo>
                  <a:cubicBezTo>
                    <a:pt x="13224" y="1277"/>
                    <a:pt x="13789" y="1277"/>
                    <a:pt x="14270" y="1110"/>
                  </a:cubicBezTo>
                  <a:cubicBezTo>
                    <a:pt x="14458" y="1068"/>
                    <a:pt x="14626" y="963"/>
                    <a:pt x="14772" y="838"/>
                  </a:cubicBezTo>
                  <a:cubicBezTo>
                    <a:pt x="14856" y="754"/>
                    <a:pt x="14960" y="670"/>
                    <a:pt x="15086" y="566"/>
                  </a:cubicBezTo>
                  <a:cubicBezTo>
                    <a:pt x="15191" y="691"/>
                    <a:pt x="15295" y="838"/>
                    <a:pt x="15379" y="942"/>
                  </a:cubicBezTo>
                  <a:cubicBezTo>
                    <a:pt x="15609" y="1319"/>
                    <a:pt x="15923" y="1675"/>
                    <a:pt x="16237" y="1989"/>
                  </a:cubicBezTo>
                  <a:cubicBezTo>
                    <a:pt x="16655" y="2407"/>
                    <a:pt x="17199" y="2574"/>
                    <a:pt x="17785" y="2637"/>
                  </a:cubicBezTo>
                  <a:lnTo>
                    <a:pt x="18120" y="2637"/>
                  </a:lnTo>
                  <a:cubicBezTo>
                    <a:pt x="18559" y="2658"/>
                    <a:pt x="18936" y="2470"/>
                    <a:pt x="19250" y="2156"/>
                  </a:cubicBezTo>
                  <a:lnTo>
                    <a:pt x="19898" y="1507"/>
                  </a:lnTo>
                  <a:cubicBezTo>
                    <a:pt x="20108" y="1738"/>
                    <a:pt x="20212" y="1947"/>
                    <a:pt x="20380" y="2198"/>
                  </a:cubicBezTo>
                  <a:cubicBezTo>
                    <a:pt x="20484" y="2365"/>
                    <a:pt x="20610" y="2533"/>
                    <a:pt x="20735" y="2679"/>
                  </a:cubicBezTo>
                  <a:cubicBezTo>
                    <a:pt x="21217" y="3181"/>
                    <a:pt x="21572" y="3265"/>
                    <a:pt x="22200" y="2993"/>
                  </a:cubicBezTo>
                  <a:cubicBezTo>
                    <a:pt x="22284" y="2972"/>
                    <a:pt x="22346" y="2951"/>
                    <a:pt x="22451" y="2930"/>
                  </a:cubicBezTo>
                  <a:cubicBezTo>
                    <a:pt x="22681" y="3370"/>
                    <a:pt x="22870" y="3830"/>
                    <a:pt x="22974" y="4311"/>
                  </a:cubicBezTo>
                  <a:cubicBezTo>
                    <a:pt x="23037" y="4855"/>
                    <a:pt x="23100" y="5399"/>
                    <a:pt x="23100" y="5964"/>
                  </a:cubicBezTo>
                  <a:cubicBezTo>
                    <a:pt x="23121" y="6529"/>
                    <a:pt x="23100" y="7136"/>
                    <a:pt x="23100" y="7701"/>
                  </a:cubicBezTo>
                  <a:cubicBezTo>
                    <a:pt x="23121" y="9333"/>
                    <a:pt x="22807" y="10881"/>
                    <a:pt x="22179" y="12367"/>
                  </a:cubicBezTo>
                  <a:cubicBezTo>
                    <a:pt x="22095" y="12555"/>
                    <a:pt x="21991" y="12764"/>
                    <a:pt x="21928" y="12911"/>
                  </a:cubicBezTo>
                  <a:cubicBezTo>
                    <a:pt x="21656" y="13392"/>
                    <a:pt x="21363" y="13831"/>
                    <a:pt x="21133" y="14292"/>
                  </a:cubicBezTo>
                  <a:cubicBezTo>
                    <a:pt x="20798" y="14982"/>
                    <a:pt x="20254" y="15484"/>
                    <a:pt x="19668" y="15945"/>
                  </a:cubicBezTo>
                  <a:cubicBezTo>
                    <a:pt x="19061" y="16426"/>
                    <a:pt x="18413" y="16865"/>
                    <a:pt x="17785" y="17305"/>
                  </a:cubicBezTo>
                  <a:cubicBezTo>
                    <a:pt x="17639" y="17409"/>
                    <a:pt x="17429" y="17514"/>
                    <a:pt x="17241" y="17598"/>
                  </a:cubicBezTo>
                  <a:cubicBezTo>
                    <a:pt x="16551" y="17849"/>
                    <a:pt x="15860" y="18142"/>
                    <a:pt x="15170" y="18372"/>
                  </a:cubicBezTo>
                  <a:cubicBezTo>
                    <a:pt x="14751" y="18518"/>
                    <a:pt x="14333" y="18581"/>
                    <a:pt x="13914" y="18686"/>
                  </a:cubicBezTo>
                  <a:cubicBezTo>
                    <a:pt x="13307" y="18832"/>
                    <a:pt x="12722" y="18937"/>
                    <a:pt x="12136" y="19062"/>
                  </a:cubicBezTo>
                  <a:cubicBezTo>
                    <a:pt x="11382" y="19209"/>
                    <a:pt x="10587" y="19209"/>
                    <a:pt x="9813" y="19146"/>
                  </a:cubicBezTo>
                  <a:cubicBezTo>
                    <a:pt x="8914" y="19062"/>
                    <a:pt x="8035" y="18958"/>
                    <a:pt x="7135" y="18979"/>
                  </a:cubicBezTo>
                  <a:cubicBezTo>
                    <a:pt x="6696" y="18979"/>
                    <a:pt x="6277" y="18958"/>
                    <a:pt x="5838" y="19000"/>
                  </a:cubicBezTo>
                  <a:cubicBezTo>
                    <a:pt x="5566" y="19041"/>
                    <a:pt x="5315" y="19000"/>
                    <a:pt x="5043" y="18979"/>
                  </a:cubicBezTo>
                  <a:cubicBezTo>
                    <a:pt x="4896" y="18958"/>
                    <a:pt x="4729" y="18874"/>
                    <a:pt x="4582" y="18832"/>
                  </a:cubicBezTo>
                  <a:cubicBezTo>
                    <a:pt x="4561" y="18832"/>
                    <a:pt x="4499" y="18790"/>
                    <a:pt x="4478" y="18769"/>
                  </a:cubicBezTo>
                  <a:cubicBezTo>
                    <a:pt x="3850" y="18414"/>
                    <a:pt x="3264" y="17995"/>
                    <a:pt x="2595" y="17723"/>
                  </a:cubicBezTo>
                  <a:cubicBezTo>
                    <a:pt x="2364" y="17619"/>
                    <a:pt x="2197" y="17472"/>
                    <a:pt x="2092" y="17200"/>
                  </a:cubicBezTo>
                  <a:cubicBezTo>
                    <a:pt x="2051" y="17054"/>
                    <a:pt x="1946" y="16907"/>
                    <a:pt x="1799" y="16782"/>
                  </a:cubicBezTo>
                  <a:cubicBezTo>
                    <a:pt x="1590" y="16572"/>
                    <a:pt x="1465" y="16342"/>
                    <a:pt x="1381" y="16049"/>
                  </a:cubicBezTo>
                  <a:cubicBezTo>
                    <a:pt x="1214" y="15526"/>
                    <a:pt x="942" y="15024"/>
                    <a:pt x="732" y="14543"/>
                  </a:cubicBezTo>
                  <a:cubicBezTo>
                    <a:pt x="628" y="14292"/>
                    <a:pt x="544" y="14041"/>
                    <a:pt x="481" y="13769"/>
                  </a:cubicBezTo>
                  <a:cubicBezTo>
                    <a:pt x="293" y="13329"/>
                    <a:pt x="167" y="12869"/>
                    <a:pt x="0" y="12367"/>
                  </a:cubicBezTo>
                  <a:close/>
                  <a:moveTo>
                    <a:pt x="10127" y="12388"/>
                  </a:moveTo>
                  <a:cubicBezTo>
                    <a:pt x="10546" y="13413"/>
                    <a:pt x="10797" y="13810"/>
                    <a:pt x="11466" y="14417"/>
                  </a:cubicBezTo>
                  <a:cubicBezTo>
                    <a:pt x="11822" y="14752"/>
                    <a:pt x="12199" y="15066"/>
                    <a:pt x="12575" y="15380"/>
                  </a:cubicBezTo>
                  <a:cubicBezTo>
                    <a:pt x="12722" y="15484"/>
                    <a:pt x="12889" y="15589"/>
                    <a:pt x="13077" y="15631"/>
                  </a:cubicBezTo>
                  <a:cubicBezTo>
                    <a:pt x="13831" y="15882"/>
                    <a:pt x="14605" y="16028"/>
                    <a:pt x="15379" y="15945"/>
                  </a:cubicBezTo>
                  <a:lnTo>
                    <a:pt x="15776" y="15945"/>
                  </a:lnTo>
                  <a:cubicBezTo>
                    <a:pt x="16216" y="15945"/>
                    <a:pt x="16634" y="15819"/>
                    <a:pt x="17011" y="15568"/>
                  </a:cubicBezTo>
                  <a:cubicBezTo>
                    <a:pt x="17283" y="15359"/>
                    <a:pt x="17555" y="15108"/>
                    <a:pt x="17806" y="14857"/>
                  </a:cubicBezTo>
                  <a:cubicBezTo>
                    <a:pt x="18308" y="14375"/>
                    <a:pt x="18517" y="13790"/>
                    <a:pt x="18517" y="13120"/>
                  </a:cubicBezTo>
                  <a:lnTo>
                    <a:pt x="18517" y="11425"/>
                  </a:lnTo>
                  <a:cubicBezTo>
                    <a:pt x="18517" y="11028"/>
                    <a:pt x="18517" y="10651"/>
                    <a:pt x="18392" y="10253"/>
                  </a:cubicBezTo>
                  <a:cubicBezTo>
                    <a:pt x="18329" y="10128"/>
                    <a:pt x="18371" y="9940"/>
                    <a:pt x="18329" y="9814"/>
                  </a:cubicBezTo>
                  <a:cubicBezTo>
                    <a:pt x="18287" y="9563"/>
                    <a:pt x="18225" y="9333"/>
                    <a:pt x="18120" y="9103"/>
                  </a:cubicBezTo>
                  <a:cubicBezTo>
                    <a:pt x="18078" y="8998"/>
                    <a:pt x="17953" y="8872"/>
                    <a:pt x="17848" y="8831"/>
                  </a:cubicBezTo>
                  <a:cubicBezTo>
                    <a:pt x="17450" y="8789"/>
                    <a:pt x="17053" y="8726"/>
                    <a:pt x="16697" y="8998"/>
                  </a:cubicBezTo>
                  <a:cubicBezTo>
                    <a:pt x="16404" y="9207"/>
                    <a:pt x="16048" y="9354"/>
                    <a:pt x="15714" y="9458"/>
                  </a:cubicBezTo>
                  <a:cubicBezTo>
                    <a:pt x="15588" y="9521"/>
                    <a:pt x="15484" y="9563"/>
                    <a:pt x="15358" y="9647"/>
                  </a:cubicBezTo>
                  <a:cubicBezTo>
                    <a:pt x="15086" y="9835"/>
                    <a:pt x="14772" y="9961"/>
                    <a:pt x="14479" y="10065"/>
                  </a:cubicBezTo>
                  <a:cubicBezTo>
                    <a:pt x="14144" y="10191"/>
                    <a:pt x="13810" y="10295"/>
                    <a:pt x="13496" y="10484"/>
                  </a:cubicBezTo>
                  <a:cubicBezTo>
                    <a:pt x="13182" y="10672"/>
                    <a:pt x="12868" y="10818"/>
                    <a:pt x="12533" y="10965"/>
                  </a:cubicBezTo>
                  <a:cubicBezTo>
                    <a:pt x="11864" y="11195"/>
                    <a:pt x="11215" y="11425"/>
                    <a:pt x="10608" y="11823"/>
                  </a:cubicBezTo>
                  <a:cubicBezTo>
                    <a:pt x="10420" y="11969"/>
                    <a:pt x="10232" y="12137"/>
                    <a:pt x="10127" y="12388"/>
                  </a:cubicBezTo>
                  <a:close/>
                  <a:moveTo>
                    <a:pt x="8809" y="9040"/>
                  </a:moveTo>
                  <a:cubicBezTo>
                    <a:pt x="8788" y="8684"/>
                    <a:pt x="8642" y="8391"/>
                    <a:pt x="8495" y="8098"/>
                  </a:cubicBezTo>
                  <a:cubicBezTo>
                    <a:pt x="8432" y="7973"/>
                    <a:pt x="8286" y="7952"/>
                    <a:pt x="8160" y="7994"/>
                  </a:cubicBezTo>
                  <a:cubicBezTo>
                    <a:pt x="7909" y="8098"/>
                    <a:pt x="7679" y="8266"/>
                    <a:pt x="7658" y="8559"/>
                  </a:cubicBezTo>
                  <a:cubicBezTo>
                    <a:pt x="7616" y="8914"/>
                    <a:pt x="7909" y="9416"/>
                    <a:pt x="8265" y="9542"/>
                  </a:cubicBezTo>
                  <a:cubicBezTo>
                    <a:pt x="8453" y="9626"/>
                    <a:pt x="8704" y="9521"/>
                    <a:pt x="8788" y="9333"/>
                  </a:cubicBezTo>
                  <a:cubicBezTo>
                    <a:pt x="8788" y="9228"/>
                    <a:pt x="8809" y="9124"/>
                    <a:pt x="8809" y="9040"/>
                  </a:cubicBezTo>
                  <a:close/>
                  <a:moveTo>
                    <a:pt x="17576" y="4479"/>
                  </a:moveTo>
                  <a:cubicBezTo>
                    <a:pt x="17241" y="4479"/>
                    <a:pt x="17136" y="4541"/>
                    <a:pt x="17074" y="4855"/>
                  </a:cubicBezTo>
                  <a:cubicBezTo>
                    <a:pt x="17053" y="4939"/>
                    <a:pt x="17053" y="5023"/>
                    <a:pt x="17053" y="5106"/>
                  </a:cubicBezTo>
                  <a:cubicBezTo>
                    <a:pt x="17032" y="5525"/>
                    <a:pt x="17262" y="5734"/>
                    <a:pt x="17681" y="5671"/>
                  </a:cubicBezTo>
                  <a:cubicBezTo>
                    <a:pt x="18057" y="5629"/>
                    <a:pt x="18204" y="5420"/>
                    <a:pt x="18183" y="5043"/>
                  </a:cubicBezTo>
                  <a:cubicBezTo>
                    <a:pt x="18162" y="4939"/>
                    <a:pt x="18120" y="4813"/>
                    <a:pt x="18099" y="4709"/>
                  </a:cubicBezTo>
                  <a:cubicBezTo>
                    <a:pt x="18057" y="4583"/>
                    <a:pt x="17973" y="4479"/>
                    <a:pt x="17806" y="447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4" name="Google Shape;2294;p74"/>
            <p:cNvSpPr/>
            <p:nvPr/>
          </p:nvSpPr>
          <p:spPr>
            <a:xfrm>
              <a:off x="7258788" y="2203800"/>
              <a:ext cx="357825" cy="566525"/>
            </a:xfrm>
            <a:custGeom>
              <a:avLst/>
              <a:gdLst/>
              <a:ahLst/>
              <a:cxnLst/>
              <a:rect l="l" t="t" r="r" b="b"/>
              <a:pathLst>
                <a:path w="14313" h="22661" extrusionOk="0">
                  <a:moveTo>
                    <a:pt x="9500" y="0"/>
                  </a:moveTo>
                  <a:cubicBezTo>
                    <a:pt x="9625" y="105"/>
                    <a:pt x="9751" y="189"/>
                    <a:pt x="9856" y="293"/>
                  </a:cubicBezTo>
                  <a:cubicBezTo>
                    <a:pt x="9981" y="419"/>
                    <a:pt x="10065" y="544"/>
                    <a:pt x="10190" y="649"/>
                  </a:cubicBezTo>
                  <a:cubicBezTo>
                    <a:pt x="10944" y="1256"/>
                    <a:pt x="11446" y="2072"/>
                    <a:pt x="12053" y="2804"/>
                  </a:cubicBezTo>
                  <a:cubicBezTo>
                    <a:pt x="12387" y="3557"/>
                    <a:pt x="12973" y="4122"/>
                    <a:pt x="13371" y="4855"/>
                  </a:cubicBezTo>
                  <a:cubicBezTo>
                    <a:pt x="13559" y="5252"/>
                    <a:pt x="13747" y="5671"/>
                    <a:pt x="13852" y="6110"/>
                  </a:cubicBezTo>
                  <a:cubicBezTo>
                    <a:pt x="13998" y="6696"/>
                    <a:pt x="14250" y="7219"/>
                    <a:pt x="14270" y="7826"/>
                  </a:cubicBezTo>
                  <a:cubicBezTo>
                    <a:pt x="14270" y="7993"/>
                    <a:pt x="14312" y="8161"/>
                    <a:pt x="14312" y="8349"/>
                  </a:cubicBezTo>
                  <a:cubicBezTo>
                    <a:pt x="14312" y="8726"/>
                    <a:pt x="14229" y="9060"/>
                    <a:pt x="13957" y="9395"/>
                  </a:cubicBezTo>
                  <a:cubicBezTo>
                    <a:pt x="13685" y="9730"/>
                    <a:pt x="13517" y="10169"/>
                    <a:pt x="13517" y="10630"/>
                  </a:cubicBezTo>
                  <a:cubicBezTo>
                    <a:pt x="13517" y="11111"/>
                    <a:pt x="13434" y="11571"/>
                    <a:pt x="13392" y="12052"/>
                  </a:cubicBezTo>
                  <a:cubicBezTo>
                    <a:pt x="13392" y="12136"/>
                    <a:pt x="13371" y="12199"/>
                    <a:pt x="13371" y="12283"/>
                  </a:cubicBezTo>
                  <a:cubicBezTo>
                    <a:pt x="13392" y="12889"/>
                    <a:pt x="13224" y="13433"/>
                    <a:pt x="12994" y="13977"/>
                  </a:cubicBezTo>
                  <a:cubicBezTo>
                    <a:pt x="12910" y="14166"/>
                    <a:pt x="12869" y="14375"/>
                    <a:pt x="12806" y="14584"/>
                  </a:cubicBezTo>
                  <a:cubicBezTo>
                    <a:pt x="12743" y="14877"/>
                    <a:pt x="12597" y="15128"/>
                    <a:pt x="12366" y="15296"/>
                  </a:cubicBezTo>
                  <a:cubicBezTo>
                    <a:pt x="12032" y="15547"/>
                    <a:pt x="11843" y="15902"/>
                    <a:pt x="11634" y="16216"/>
                  </a:cubicBezTo>
                  <a:cubicBezTo>
                    <a:pt x="11529" y="16384"/>
                    <a:pt x="11404" y="16551"/>
                    <a:pt x="11237" y="16677"/>
                  </a:cubicBezTo>
                  <a:cubicBezTo>
                    <a:pt x="11027" y="16865"/>
                    <a:pt x="10881" y="17074"/>
                    <a:pt x="10713" y="17262"/>
                  </a:cubicBezTo>
                  <a:cubicBezTo>
                    <a:pt x="10525" y="17493"/>
                    <a:pt x="10295" y="17702"/>
                    <a:pt x="10044" y="17827"/>
                  </a:cubicBezTo>
                  <a:cubicBezTo>
                    <a:pt x="9353" y="18204"/>
                    <a:pt x="8809" y="18685"/>
                    <a:pt x="8203" y="19166"/>
                  </a:cubicBezTo>
                  <a:lnTo>
                    <a:pt x="7972" y="19397"/>
                  </a:lnTo>
                  <a:cubicBezTo>
                    <a:pt x="7533" y="19941"/>
                    <a:pt x="7094" y="20464"/>
                    <a:pt x="6529" y="20924"/>
                  </a:cubicBezTo>
                  <a:cubicBezTo>
                    <a:pt x="6194" y="21196"/>
                    <a:pt x="5943" y="21594"/>
                    <a:pt x="5483" y="21782"/>
                  </a:cubicBezTo>
                  <a:cubicBezTo>
                    <a:pt x="5357" y="21824"/>
                    <a:pt x="5252" y="22012"/>
                    <a:pt x="5169" y="22179"/>
                  </a:cubicBezTo>
                  <a:cubicBezTo>
                    <a:pt x="5043" y="22410"/>
                    <a:pt x="4876" y="22493"/>
                    <a:pt x="4625" y="22514"/>
                  </a:cubicBezTo>
                  <a:cubicBezTo>
                    <a:pt x="4143" y="22535"/>
                    <a:pt x="3683" y="22598"/>
                    <a:pt x="3202" y="22640"/>
                  </a:cubicBezTo>
                  <a:cubicBezTo>
                    <a:pt x="2762" y="22661"/>
                    <a:pt x="2344" y="22556"/>
                    <a:pt x="1926" y="22493"/>
                  </a:cubicBezTo>
                  <a:cubicBezTo>
                    <a:pt x="1382" y="22389"/>
                    <a:pt x="858" y="22284"/>
                    <a:pt x="294" y="22138"/>
                  </a:cubicBezTo>
                  <a:cubicBezTo>
                    <a:pt x="252" y="22075"/>
                    <a:pt x="231" y="21970"/>
                    <a:pt x="210" y="21866"/>
                  </a:cubicBezTo>
                  <a:cubicBezTo>
                    <a:pt x="126" y="21259"/>
                    <a:pt x="84" y="20652"/>
                    <a:pt x="21" y="20045"/>
                  </a:cubicBezTo>
                  <a:cubicBezTo>
                    <a:pt x="1" y="19815"/>
                    <a:pt x="21" y="19606"/>
                    <a:pt x="42" y="19376"/>
                  </a:cubicBezTo>
                  <a:cubicBezTo>
                    <a:pt x="105" y="19062"/>
                    <a:pt x="84" y="18769"/>
                    <a:pt x="42" y="18455"/>
                  </a:cubicBezTo>
                  <a:cubicBezTo>
                    <a:pt x="21" y="18141"/>
                    <a:pt x="1" y="17806"/>
                    <a:pt x="1" y="17493"/>
                  </a:cubicBezTo>
                  <a:cubicBezTo>
                    <a:pt x="21" y="15735"/>
                    <a:pt x="63" y="14019"/>
                    <a:pt x="105" y="12262"/>
                  </a:cubicBezTo>
                  <a:cubicBezTo>
                    <a:pt x="105" y="12178"/>
                    <a:pt x="105" y="12094"/>
                    <a:pt x="126" y="11990"/>
                  </a:cubicBezTo>
                  <a:cubicBezTo>
                    <a:pt x="231" y="11927"/>
                    <a:pt x="335" y="11843"/>
                    <a:pt x="440" y="11780"/>
                  </a:cubicBezTo>
                  <a:cubicBezTo>
                    <a:pt x="545" y="11739"/>
                    <a:pt x="628" y="11655"/>
                    <a:pt x="733" y="11634"/>
                  </a:cubicBezTo>
                  <a:cubicBezTo>
                    <a:pt x="1695" y="11195"/>
                    <a:pt x="2532" y="10588"/>
                    <a:pt x="3390" y="9981"/>
                  </a:cubicBezTo>
                  <a:cubicBezTo>
                    <a:pt x="3871" y="9667"/>
                    <a:pt x="4290" y="9228"/>
                    <a:pt x="4834" y="8956"/>
                  </a:cubicBezTo>
                  <a:cubicBezTo>
                    <a:pt x="5629" y="8286"/>
                    <a:pt x="6257" y="7470"/>
                    <a:pt x="6675" y="6529"/>
                  </a:cubicBezTo>
                  <a:cubicBezTo>
                    <a:pt x="6780" y="6278"/>
                    <a:pt x="6801" y="5985"/>
                    <a:pt x="6843" y="5692"/>
                  </a:cubicBezTo>
                  <a:cubicBezTo>
                    <a:pt x="6884" y="5608"/>
                    <a:pt x="6822" y="5503"/>
                    <a:pt x="6780" y="5441"/>
                  </a:cubicBezTo>
                  <a:cubicBezTo>
                    <a:pt x="6696" y="5252"/>
                    <a:pt x="6466" y="5252"/>
                    <a:pt x="6361" y="5399"/>
                  </a:cubicBezTo>
                  <a:cubicBezTo>
                    <a:pt x="6278" y="5503"/>
                    <a:pt x="6215" y="5650"/>
                    <a:pt x="6194" y="5775"/>
                  </a:cubicBezTo>
                  <a:cubicBezTo>
                    <a:pt x="5985" y="6424"/>
                    <a:pt x="5545" y="6968"/>
                    <a:pt x="5127" y="7491"/>
                  </a:cubicBezTo>
                  <a:cubicBezTo>
                    <a:pt x="4918" y="7763"/>
                    <a:pt x="4646" y="7993"/>
                    <a:pt x="4395" y="8223"/>
                  </a:cubicBezTo>
                  <a:cubicBezTo>
                    <a:pt x="4290" y="8328"/>
                    <a:pt x="4164" y="8412"/>
                    <a:pt x="4018" y="8495"/>
                  </a:cubicBezTo>
                  <a:cubicBezTo>
                    <a:pt x="3704" y="8642"/>
                    <a:pt x="3432" y="8830"/>
                    <a:pt x="3223" y="9102"/>
                  </a:cubicBezTo>
                  <a:cubicBezTo>
                    <a:pt x="3223" y="9123"/>
                    <a:pt x="3181" y="9123"/>
                    <a:pt x="3160" y="9144"/>
                  </a:cubicBezTo>
                  <a:cubicBezTo>
                    <a:pt x="3034" y="9249"/>
                    <a:pt x="2909" y="9353"/>
                    <a:pt x="2742" y="9437"/>
                  </a:cubicBezTo>
                  <a:cubicBezTo>
                    <a:pt x="1967" y="9897"/>
                    <a:pt x="1235" y="10504"/>
                    <a:pt x="335" y="10818"/>
                  </a:cubicBezTo>
                  <a:cubicBezTo>
                    <a:pt x="210" y="10734"/>
                    <a:pt x="252" y="10609"/>
                    <a:pt x="294" y="10504"/>
                  </a:cubicBezTo>
                  <a:cubicBezTo>
                    <a:pt x="440" y="9437"/>
                    <a:pt x="524" y="8370"/>
                    <a:pt x="482" y="7261"/>
                  </a:cubicBezTo>
                  <a:cubicBezTo>
                    <a:pt x="482" y="7010"/>
                    <a:pt x="545" y="6738"/>
                    <a:pt x="586" y="6487"/>
                  </a:cubicBezTo>
                  <a:cubicBezTo>
                    <a:pt x="733" y="5692"/>
                    <a:pt x="691" y="4876"/>
                    <a:pt x="775" y="4101"/>
                  </a:cubicBezTo>
                  <a:cubicBezTo>
                    <a:pt x="817" y="3934"/>
                    <a:pt x="817" y="3767"/>
                    <a:pt x="838" y="3599"/>
                  </a:cubicBezTo>
                  <a:cubicBezTo>
                    <a:pt x="879" y="3390"/>
                    <a:pt x="984" y="3181"/>
                    <a:pt x="1047" y="2951"/>
                  </a:cubicBezTo>
                  <a:cubicBezTo>
                    <a:pt x="1298" y="2846"/>
                    <a:pt x="1591" y="2888"/>
                    <a:pt x="1821" y="2888"/>
                  </a:cubicBezTo>
                  <a:cubicBezTo>
                    <a:pt x="2302" y="2930"/>
                    <a:pt x="2762" y="2846"/>
                    <a:pt x="3202" y="2679"/>
                  </a:cubicBezTo>
                  <a:cubicBezTo>
                    <a:pt x="4018" y="2428"/>
                    <a:pt x="4855" y="2218"/>
                    <a:pt x="5671" y="1946"/>
                  </a:cubicBezTo>
                  <a:cubicBezTo>
                    <a:pt x="6340" y="1716"/>
                    <a:pt x="7031" y="1465"/>
                    <a:pt x="7680" y="1172"/>
                  </a:cubicBezTo>
                  <a:cubicBezTo>
                    <a:pt x="7868" y="1088"/>
                    <a:pt x="8056" y="963"/>
                    <a:pt x="8203" y="858"/>
                  </a:cubicBezTo>
                  <a:cubicBezTo>
                    <a:pt x="8621" y="565"/>
                    <a:pt x="9040" y="293"/>
                    <a:pt x="950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5" name="Google Shape;2295;p74"/>
            <p:cNvSpPr/>
            <p:nvPr/>
          </p:nvSpPr>
          <p:spPr>
            <a:xfrm>
              <a:off x="4614563" y="2949200"/>
              <a:ext cx="285625" cy="463475"/>
            </a:xfrm>
            <a:custGeom>
              <a:avLst/>
              <a:gdLst/>
              <a:ahLst/>
              <a:cxnLst/>
              <a:rect l="l" t="t" r="r" b="b"/>
              <a:pathLst>
                <a:path w="11425" h="18539" extrusionOk="0">
                  <a:moveTo>
                    <a:pt x="8558" y="1172"/>
                  </a:moveTo>
                  <a:cubicBezTo>
                    <a:pt x="8579" y="1298"/>
                    <a:pt x="8600" y="1340"/>
                    <a:pt x="8579" y="1382"/>
                  </a:cubicBezTo>
                  <a:cubicBezTo>
                    <a:pt x="8517" y="2072"/>
                    <a:pt x="8684" y="2679"/>
                    <a:pt x="8830" y="3348"/>
                  </a:cubicBezTo>
                  <a:cubicBezTo>
                    <a:pt x="8935" y="3725"/>
                    <a:pt x="9019" y="4123"/>
                    <a:pt x="9123" y="4499"/>
                  </a:cubicBezTo>
                  <a:cubicBezTo>
                    <a:pt x="9207" y="4834"/>
                    <a:pt x="9228" y="5211"/>
                    <a:pt x="9270" y="5566"/>
                  </a:cubicBezTo>
                  <a:cubicBezTo>
                    <a:pt x="9333" y="6110"/>
                    <a:pt x="9458" y="6696"/>
                    <a:pt x="9437" y="7261"/>
                  </a:cubicBezTo>
                  <a:cubicBezTo>
                    <a:pt x="9667" y="7952"/>
                    <a:pt x="9646" y="8684"/>
                    <a:pt x="9898" y="9353"/>
                  </a:cubicBezTo>
                  <a:cubicBezTo>
                    <a:pt x="10023" y="9646"/>
                    <a:pt x="10044" y="9981"/>
                    <a:pt x="10086" y="10295"/>
                  </a:cubicBezTo>
                  <a:cubicBezTo>
                    <a:pt x="10107" y="10462"/>
                    <a:pt x="10170" y="10651"/>
                    <a:pt x="10190" y="10797"/>
                  </a:cubicBezTo>
                  <a:cubicBezTo>
                    <a:pt x="10211" y="11027"/>
                    <a:pt x="10295" y="11237"/>
                    <a:pt x="10274" y="11488"/>
                  </a:cubicBezTo>
                  <a:cubicBezTo>
                    <a:pt x="10253" y="11822"/>
                    <a:pt x="10379" y="12157"/>
                    <a:pt x="10421" y="12471"/>
                  </a:cubicBezTo>
                  <a:cubicBezTo>
                    <a:pt x="10463" y="12680"/>
                    <a:pt x="10609" y="12806"/>
                    <a:pt x="10818" y="12806"/>
                  </a:cubicBezTo>
                  <a:cubicBezTo>
                    <a:pt x="11027" y="12827"/>
                    <a:pt x="11237" y="12827"/>
                    <a:pt x="11425" y="13078"/>
                  </a:cubicBezTo>
                  <a:cubicBezTo>
                    <a:pt x="11425" y="14647"/>
                    <a:pt x="11425" y="16237"/>
                    <a:pt x="11404" y="17848"/>
                  </a:cubicBezTo>
                  <a:cubicBezTo>
                    <a:pt x="11404" y="17932"/>
                    <a:pt x="11383" y="18037"/>
                    <a:pt x="11341" y="18141"/>
                  </a:cubicBezTo>
                  <a:cubicBezTo>
                    <a:pt x="11090" y="18162"/>
                    <a:pt x="10860" y="18225"/>
                    <a:pt x="10588" y="18225"/>
                  </a:cubicBezTo>
                  <a:cubicBezTo>
                    <a:pt x="9960" y="18204"/>
                    <a:pt x="9354" y="18351"/>
                    <a:pt x="8726" y="18267"/>
                  </a:cubicBezTo>
                  <a:cubicBezTo>
                    <a:pt x="8579" y="18246"/>
                    <a:pt x="8412" y="18246"/>
                    <a:pt x="8286" y="18309"/>
                  </a:cubicBezTo>
                  <a:cubicBezTo>
                    <a:pt x="7973" y="18434"/>
                    <a:pt x="7638" y="18455"/>
                    <a:pt x="7303" y="18497"/>
                  </a:cubicBezTo>
                  <a:cubicBezTo>
                    <a:pt x="7052" y="18497"/>
                    <a:pt x="6822" y="18539"/>
                    <a:pt x="6592" y="18434"/>
                  </a:cubicBezTo>
                  <a:cubicBezTo>
                    <a:pt x="6069" y="18497"/>
                    <a:pt x="5587" y="18309"/>
                    <a:pt x="5127" y="18037"/>
                  </a:cubicBezTo>
                  <a:cubicBezTo>
                    <a:pt x="4897" y="17911"/>
                    <a:pt x="4688" y="17974"/>
                    <a:pt x="4499" y="18141"/>
                  </a:cubicBezTo>
                  <a:cubicBezTo>
                    <a:pt x="4374" y="18037"/>
                    <a:pt x="4227" y="17953"/>
                    <a:pt x="4102" y="17890"/>
                  </a:cubicBezTo>
                  <a:cubicBezTo>
                    <a:pt x="3955" y="17786"/>
                    <a:pt x="3809" y="17639"/>
                    <a:pt x="3662" y="17514"/>
                  </a:cubicBezTo>
                  <a:cubicBezTo>
                    <a:pt x="3537" y="17409"/>
                    <a:pt x="3432" y="17283"/>
                    <a:pt x="3286" y="17158"/>
                  </a:cubicBezTo>
                  <a:cubicBezTo>
                    <a:pt x="3160" y="17011"/>
                    <a:pt x="3056" y="16865"/>
                    <a:pt x="2909" y="16760"/>
                  </a:cubicBezTo>
                  <a:cubicBezTo>
                    <a:pt x="2742" y="16656"/>
                    <a:pt x="2616" y="16488"/>
                    <a:pt x="2532" y="16342"/>
                  </a:cubicBezTo>
                  <a:cubicBezTo>
                    <a:pt x="2240" y="15819"/>
                    <a:pt x="1926" y="15296"/>
                    <a:pt x="1779" y="14689"/>
                  </a:cubicBezTo>
                  <a:cubicBezTo>
                    <a:pt x="1696" y="14396"/>
                    <a:pt x="1570" y="14124"/>
                    <a:pt x="1444" y="13852"/>
                  </a:cubicBezTo>
                  <a:cubicBezTo>
                    <a:pt x="1403" y="13789"/>
                    <a:pt x="1361" y="13664"/>
                    <a:pt x="1361" y="13601"/>
                  </a:cubicBezTo>
                  <a:cubicBezTo>
                    <a:pt x="1382" y="13141"/>
                    <a:pt x="1193" y="12743"/>
                    <a:pt x="1089" y="12304"/>
                  </a:cubicBezTo>
                  <a:cubicBezTo>
                    <a:pt x="1047" y="12178"/>
                    <a:pt x="1047" y="12032"/>
                    <a:pt x="1005" y="11864"/>
                  </a:cubicBezTo>
                  <a:lnTo>
                    <a:pt x="1005" y="11634"/>
                  </a:lnTo>
                  <a:cubicBezTo>
                    <a:pt x="796" y="10944"/>
                    <a:pt x="796" y="10211"/>
                    <a:pt x="566" y="9542"/>
                  </a:cubicBezTo>
                  <a:cubicBezTo>
                    <a:pt x="524" y="9416"/>
                    <a:pt x="524" y="9249"/>
                    <a:pt x="482" y="9102"/>
                  </a:cubicBezTo>
                  <a:cubicBezTo>
                    <a:pt x="461" y="8935"/>
                    <a:pt x="440" y="8809"/>
                    <a:pt x="377" y="8642"/>
                  </a:cubicBezTo>
                  <a:cubicBezTo>
                    <a:pt x="231" y="8224"/>
                    <a:pt x="147" y="7805"/>
                    <a:pt x="147" y="7366"/>
                  </a:cubicBezTo>
                  <a:cubicBezTo>
                    <a:pt x="147" y="7115"/>
                    <a:pt x="147" y="6843"/>
                    <a:pt x="43" y="6592"/>
                  </a:cubicBezTo>
                  <a:cubicBezTo>
                    <a:pt x="1" y="6445"/>
                    <a:pt x="1" y="6299"/>
                    <a:pt x="22" y="6131"/>
                  </a:cubicBezTo>
                  <a:cubicBezTo>
                    <a:pt x="126" y="5378"/>
                    <a:pt x="315" y="4646"/>
                    <a:pt x="628" y="3976"/>
                  </a:cubicBezTo>
                  <a:cubicBezTo>
                    <a:pt x="691" y="3788"/>
                    <a:pt x="796" y="3579"/>
                    <a:pt x="859" y="3390"/>
                  </a:cubicBezTo>
                  <a:cubicBezTo>
                    <a:pt x="963" y="3139"/>
                    <a:pt x="1068" y="2867"/>
                    <a:pt x="1340" y="2721"/>
                  </a:cubicBezTo>
                  <a:cubicBezTo>
                    <a:pt x="1465" y="2637"/>
                    <a:pt x="1570" y="2449"/>
                    <a:pt x="1612" y="2323"/>
                  </a:cubicBezTo>
                  <a:cubicBezTo>
                    <a:pt x="1905" y="1716"/>
                    <a:pt x="2344" y="1277"/>
                    <a:pt x="2825" y="838"/>
                  </a:cubicBezTo>
                  <a:cubicBezTo>
                    <a:pt x="3097" y="566"/>
                    <a:pt x="3453" y="356"/>
                    <a:pt x="3809" y="210"/>
                  </a:cubicBezTo>
                  <a:cubicBezTo>
                    <a:pt x="4332" y="1"/>
                    <a:pt x="4876" y="63"/>
                    <a:pt x="5441" y="231"/>
                  </a:cubicBezTo>
                  <a:cubicBezTo>
                    <a:pt x="5692" y="273"/>
                    <a:pt x="5964" y="356"/>
                    <a:pt x="6215" y="419"/>
                  </a:cubicBezTo>
                  <a:cubicBezTo>
                    <a:pt x="6696" y="524"/>
                    <a:pt x="7136" y="628"/>
                    <a:pt x="7575" y="796"/>
                  </a:cubicBezTo>
                  <a:cubicBezTo>
                    <a:pt x="7701" y="858"/>
                    <a:pt x="7868" y="900"/>
                    <a:pt x="7994" y="963"/>
                  </a:cubicBezTo>
                  <a:cubicBezTo>
                    <a:pt x="8245" y="1026"/>
                    <a:pt x="8391" y="1089"/>
                    <a:pt x="8558" y="1172"/>
                  </a:cubicBezTo>
                  <a:close/>
                  <a:moveTo>
                    <a:pt x="4709" y="8496"/>
                  </a:moveTo>
                  <a:cubicBezTo>
                    <a:pt x="4625" y="8579"/>
                    <a:pt x="4583" y="8600"/>
                    <a:pt x="4541" y="8684"/>
                  </a:cubicBezTo>
                  <a:cubicBezTo>
                    <a:pt x="4374" y="9040"/>
                    <a:pt x="4332" y="9437"/>
                    <a:pt x="4437" y="9856"/>
                  </a:cubicBezTo>
                  <a:cubicBezTo>
                    <a:pt x="4583" y="10337"/>
                    <a:pt x="4709" y="10818"/>
                    <a:pt x="4855" y="11278"/>
                  </a:cubicBezTo>
                  <a:cubicBezTo>
                    <a:pt x="5273" y="12366"/>
                    <a:pt x="5859" y="13371"/>
                    <a:pt x="7010" y="13894"/>
                  </a:cubicBezTo>
                  <a:cubicBezTo>
                    <a:pt x="7136" y="13936"/>
                    <a:pt x="7240" y="14019"/>
                    <a:pt x="7345" y="14061"/>
                  </a:cubicBezTo>
                  <a:cubicBezTo>
                    <a:pt x="7450" y="14124"/>
                    <a:pt x="7554" y="14145"/>
                    <a:pt x="7659" y="14145"/>
                  </a:cubicBezTo>
                  <a:lnTo>
                    <a:pt x="9082" y="14061"/>
                  </a:lnTo>
                  <a:cubicBezTo>
                    <a:pt x="9354" y="14040"/>
                    <a:pt x="9500" y="13852"/>
                    <a:pt x="9500" y="13538"/>
                  </a:cubicBezTo>
                  <a:cubicBezTo>
                    <a:pt x="9312" y="13434"/>
                    <a:pt x="9102" y="13413"/>
                    <a:pt x="8893" y="13392"/>
                  </a:cubicBezTo>
                  <a:cubicBezTo>
                    <a:pt x="8642" y="13371"/>
                    <a:pt x="8454" y="13329"/>
                    <a:pt x="8203" y="13371"/>
                  </a:cubicBezTo>
                  <a:cubicBezTo>
                    <a:pt x="7847" y="13392"/>
                    <a:pt x="7533" y="13287"/>
                    <a:pt x="7240" y="13078"/>
                  </a:cubicBezTo>
                  <a:lnTo>
                    <a:pt x="6843" y="12848"/>
                  </a:lnTo>
                  <a:cubicBezTo>
                    <a:pt x="6592" y="12701"/>
                    <a:pt x="6403" y="12492"/>
                    <a:pt x="6236" y="12262"/>
                  </a:cubicBezTo>
                  <a:cubicBezTo>
                    <a:pt x="5755" y="11613"/>
                    <a:pt x="5399" y="10881"/>
                    <a:pt x="5148" y="10086"/>
                  </a:cubicBezTo>
                  <a:cubicBezTo>
                    <a:pt x="5043" y="9814"/>
                    <a:pt x="4939" y="9521"/>
                    <a:pt x="4960" y="9207"/>
                  </a:cubicBezTo>
                  <a:cubicBezTo>
                    <a:pt x="4960" y="8935"/>
                    <a:pt x="4918" y="8705"/>
                    <a:pt x="4709" y="849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6" name="Google Shape;2296;p74"/>
            <p:cNvSpPr/>
            <p:nvPr/>
          </p:nvSpPr>
          <p:spPr>
            <a:xfrm>
              <a:off x="4922663" y="3127050"/>
              <a:ext cx="509000" cy="310750"/>
            </a:xfrm>
            <a:custGeom>
              <a:avLst/>
              <a:gdLst/>
              <a:ahLst/>
              <a:cxnLst/>
              <a:rect l="l" t="t" r="r" b="b"/>
              <a:pathLst>
                <a:path w="20360" h="12430" extrusionOk="0">
                  <a:moveTo>
                    <a:pt x="147" y="11927"/>
                  </a:moveTo>
                  <a:cubicBezTo>
                    <a:pt x="105" y="11467"/>
                    <a:pt x="22" y="11027"/>
                    <a:pt x="22" y="10588"/>
                  </a:cubicBezTo>
                  <a:cubicBezTo>
                    <a:pt x="1" y="9186"/>
                    <a:pt x="1" y="7784"/>
                    <a:pt x="1" y="6382"/>
                  </a:cubicBezTo>
                  <a:cubicBezTo>
                    <a:pt x="1" y="6215"/>
                    <a:pt x="22" y="6089"/>
                    <a:pt x="22" y="5901"/>
                  </a:cubicBezTo>
                  <a:cubicBezTo>
                    <a:pt x="231" y="5901"/>
                    <a:pt x="377" y="5880"/>
                    <a:pt x="545" y="5880"/>
                  </a:cubicBezTo>
                  <a:lnTo>
                    <a:pt x="2574" y="5880"/>
                  </a:lnTo>
                  <a:cubicBezTo>
                    <a:pt x="2825" y="5880"/>
                    <a:pt x="3035" y="5817"/>
                    <a:pt x="3265" y="5776"/>
                  </a:cubicBezTo>
                  <a:cubicBezTo>
                    <a:pt x="3369" y="5755"/>
                    <a:pt x="3474" y="5713"/>
                    <a:pt x="3600" y="5692"/>
                  </a:cubicBezTo>
                  <a:cubicBezTo>
                    <a:pt x="4185" y="5629"/>
                    <a:pt x="4771" y="5566"/>
                    <a:pt x="5357" y="5462"/>
                  </a:cubicBezTo>
                  <a:cubicBezTo>
                    <a:pt x="6089" y="5315"/>
                    <a:pt x="6801" y="5106"/>
                    <a:pt x="7491" y="4918"/>
                  </a:cubicBezTo>
                  <a:cubicBezTo>
                    <a:pt x="7701" y="4855"/>
                    <a:pt x="7910" y="4750"/>
                    <a:pt x="8161" y="4708"/>
                  </a:cubicBezTo>
                  <a:cubicBezTo>
                    <a:pt x="8328" y="4646"/>
                    <a:pt x="8517" y="4583"/>
                    <a:pt x="8684" y="4520"/>
                  </a:cubicBezTo>
                  <a:cubicBezTo>
                    <a:pt x="8789" y="4478"/>
                    <a:pt x="8893" y="4395"/>
                    <a:pt x="8977" y="4395"/>
                  </a:cubicBezTo>
                  <a:cubicBezTo>
                    <a:pt x="9667" y="4311"/>
                    <a:pt x="10170" y="3892"/>
                    <a:pt x="10651" y="3495"/>
                  </a:cubicBezTo>
                  <a:cubicBezTo>
                    <a:pt x="10797" y="3390"/>
                    <a:pt x="10944" y="3348"/>
                    <a:pt x="11111" y="3265"/>
                  </a:cubicBezTo>
                  <a:cubicBezTo>
                    <a:pt x="11634" y="3035"/>
                    <a:pt x="12178" y="2763"/>
                    <a:pt x="12701" y="2532"/>
                  </a:cubicBezTo>
                  <a:cubicBezTo>
                    <a:pt x="13245" y="2302"/>
                    <a:pt x="13727" y="1967"/>
                    <a:pt x="14187" y="1591"/>
                  </a:cubicBezTo>
                  <a:cubicBezTo>
                    <a:pt x="14584" y="1298"/>
                    <a:pt x="14919" y="942"/>
                    <a:pt x="15191" y="503"/>
                  </a:cubicBezTo>
                  <a:cubicBezTo>
                    <a:pt x="15296" y="314"/>
                    <a:pt x="15421" y="147"/>
                    <a:pt x="15547" y="1"/>
                  </a:cubicBezTo>
                  <a:cubicBezTo>
                    <a:pt x="15861" y="42"/>
                    <a:pt x="16091" y="210"/>
                    <a:pt x="16300" y="398"/>
                  </a:cubicBezTo>
                  <a:cubicBezTo>
                    <a:pt x="16489" y="524"/>
                    <a:pt x="16677" y="670"/>
                    <a:pt x="16865" y="817"/>
                  </a:cubicBezTo>
                  <a:cubicBezTo>
                    <a:pt x="16907" y="858"/>
                    <a:pt x="16991" y="879"/>
                    <a:pt x="17033" y="942"/>
                  </a:cubicBezTo>
                  <a:cubicBezTo>
                    <a:pt x="17514" y="1444"/>
                    <a:pt x="18079" y="1654"/>
                    <a:pt x="18748" y="1758"/>
                  </a:cubicBezTo>
                  <a:cubicBezTo>
                    <a:pt x="19104" y="1800"/>
                    <a:pt x="19502" y="1800"/>
                    <a:pt x="19836" y="1988"/>
                  </a:cubicBezTo>
                  <a:cubicBezTo>
                    <a:pt x="19941" y="2030"/>
                    <a:pt x="20046" y="2093"/>
                    <a:pt x="20129" y="2177"/>
                  </a:cubicBezTo>
                  <a:cubicBezTo>
                    <a:pt x="20318" y="2344"/>
                    <a:pt x="20359" y="2637"/>
                    <a:pt x="20213" y="2846"/>
                  </a:cubicBezTo>
                  <a:cubicBezTo>
                    <a:pt x="20025" y="3076"/>
                    <a:pt x="19983" y="3369"/>
                    <a:pt x="19920" y="3641"/>
                  </a:cubicBezTo>
                  <a:cubicBezTo>
                    <a:pt x="19857" y="3851"/>
                    <a:pt x="19794" y="4060"/>
                    <a:pt x="19711" y="4290"/>
                  </a:cubicBezTo>
                  <a:cubicBezTo>
                    <a:pt x="19627" y="4520"/>
                    <a:pt x="19522" y="4729"/>
                    <a:pt x="19418" y="4959"/>
                  </a:cubicBezTo>
                  <a:cubicBezTo>
                    <a:pt x="19271" y="5336"/>
                    <a:pt x="19125" y="5692"/>
                    <a:pt x="18811" y="5985"/>
                  </a:cubicBezTo>
                  <a:cubicBezTo>
                    <a:pt x="18748" y="6068"/>
                    <a:pt x="18665" y="6194"/>
                    <a:pt x="18644" y="6320"/>
                  </a:cubicBezTo>
                  <a:cubicBezTo>
                    <a:pt x="18434" y="7094"/>
                    <a:pt x="17932" y="7659"/>
                    <a:pt x="17305" y="8098"/>
                  </a:cubicBezTo>
                  <a:cubicBezTo>
                    <a:pt x="16802" y="8475"/>
                    <a:pt x="16300" y="8809"/>
                    <a:pt x="15735" y="8998"/>
                  </a:cubicBezTo>
                  <a:cubicBezTo>
                    <a:pt x="15631" y="9019"/>
                    <a:pt x="15526" y="9081"/>
                    <a:pt x="15421" y="9144"/>
                  </a:cubicBezTo>
                  <a:cubicBezTo>
                    <a:pt x="14794" y="9667"/>
                    <a:pt x="14061" y="9939"/>
                    <a:pt x="13266" y="10190"/>
                  </a:cubicBezTo>
                  <a:cubicBezTo>
                    <a:pt x="12952" y="10295"/>
                    <a:pt x="12618" y="10400"/>
                    <a:pt x="12387" y="10672"/>
                  </a:cubicBezTo>
                  <a:cubicBezTo>
                    <a:pt x="12304" y="10755"/>
                    <a:pt x="12199" y="10776"/>
                    <a:pt x="12095" y="10818"/>
                  </a:cubicBezTo>
                  <a:cubicBezTo>
                    <a:pt x="11864" y="10923"/>
                    <a:pt x="11592" y="11027"/>
                    <a:pt x="11362" y="11174"/>
                  </a:cubicBezTo>
                  <a:cubicBezTo>
                    <a:pt x="11132" y="11278"/>
                    <a:pt x="10923" y="11383"/>
                    <a:pt x="10651" y="11404"/>
                  </a:cubicBezTo>
                  <a:cubicBezTo>
                    <a:pt x="10546" y="11404"/>
                    <a:pt x="10483" y="11425"/>
                    <a:pt x="10400" y="11467"/>
                  </a:cubicBezTo>
                  <a:cubicBezTo>
                    <a:pt x="9500" y="11906"/>
                    <a:pt x="8538" y="11990"/>
                    <a:pt x="7596" y="12094"/>
                  </a:cubicBezTo>
                  <a:lnTo>
                    <a:pt x="7491" y="12094"/>
                  </a:lnTo>
                  <a:cubicBezTo>
                    <a:pt x="7031" y="12283"/>
                    <a:pt x="6529" y="12199"/>
                    <a:pt x="6027" y="12241"/>
                  </a:cubicBezTo>
                  <a:cubicBezTo>
                    <a:pt x="5880" y="12241"/>
                    <a:pt x="5692" y="12241"/>
                    <a:pt x="5566" y="12366"/>
                  </a:cubicBezTo>
                  <a:cubicBezTo>
                    <a:pt x="5504" y="12429"/>
                    <a:pt x="5357" y="12429"/>
                    <a:pt x="5253" y="12429"/>
                  </a:cubicBezTo>
                  <a:lnTo>
                    <a:pt x="2281" y="12429"/>
                  </a:lnTo>
                  <a:lnTo>
                    <a:pt x="2240" y="12429"/>
                  </a:lnTo>
                  <a:cubicBezTo>
                    <a:pt x="1905" y="12429"/>
                    <a:pt x="1612" y="12178"/>
                    <a:pt x="1235" y="12241"/>
                  </a:cubicBezTo>
                  <a:cubicBezTo>
                    <a:pt x="900" y="12283"/>
                    <a:pt x="607" y="12136"/>
                    <a:pt x="294" y="12053"/>
                  </a:cubicBezTo>
                  <a:cubicBezTo>
                    <a:pt x="231" y="12011"/>
                    <a:pt x="231" y="12011"/>
                    <a:pt x="147" y="1192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7" name="Google Shape;2297;p74"/>
            <p:cNvSpPr/>
            <p:nvPr/>
          </p:nvSpPr>
          <p:spPr>
            <a:xfrm>
              <a:off x="5428488" y="3056950"/>
              <a:ext cx="711425" cy="207175"/>
            </a:xfrm>
            <a:custGeom>
              <a:avLst/>
              <a:gdLst/>
              <a:ahLst/>
              <a:cxnLst/>
              <a:rect l="l" t="t" r="r" b="b"/>
              <a:pathLst>
                <a:path w="28457" h="8287" extrusionOk="0">
                  <a:moveTo>
                    <a:pt x="28457" y="22"/>
                  </a:moveTo>
                  <a:cubicBezTo>
                    <a:pt x="28373" y="440"/>
                    <a:pt x="28143" y="796"/>
                    <a:pt x="28038" y="1152"/>
                  </a:cubicBezTo>
                  <a:cubicBezTo>
                    <a:pt x="27934" y="1549"/>
                    <a:pt x="27892" y="1947"/>
                    <a:pt x="27808" y="2302"/>
                  </a:cubicBezTo>
                  <a:cubicBezTo>
                    <a:pt x="27683" y="2365"/>
                    <a:pt x="27578" y="2386"/>
                    <a:pt x="27474" y="2407"/>
                  </a:cubicBezTo>
                  <a:cubicBezTo>
                    <a:pt x="25318" y="2763"/>
                    <a:pt x="23226" y="3370"/>
                    <a:pt x="21113" y="3955"/>
                  </a:cubicBezTo>
                  <a:cubicBezTo>
                    <a:pt x="19899" y="4290"/>
                    <a:pt x="18686" y="4541"/>
                    <a:pt x="17472" y="4855"/>
                  </a:cubicBezTo>
                  <a:cubicBezTo>
                    <a:pt x="17347" y="4897"/>
                    <a:pt x="17242" y="4918"/>
                    <a:pt x="17075" y="4855"/>
                  </a:cubicBezTo>
                  <a:cubicBezTo>
                    <a:pt x="17012" y="4813"/>
                    <a:pt x="16844" y="4834"/>
                    <a:pt x="16740" y="4834"/>
                  </a:cubicBezTo>
                  <a:cubicBezTo>
                    <a:pt x="15463" y="5023"/>
                    <a:pt x="14187" y="5148"/>
                    <a:pt x="12911" y="5420"/>
                  </a:cubicBezTo>
                  <a:cubicBezTo>
                    <a:pt x="11446" y="5713"/>
                    <a:pt x="10002" y="6069"/>
                    <a:pt x="8559" y="6487"/>
                  </a:cubicBezTo>
                  <a:cubicBezTo>
                    <a:pt x="7805" y="6696"/>
                    <a:pt x="6989" y="6780"/>
                    <a:pt x="6194" y="6906"/>
                  </a:cubicBezTo>
                  <a:cubicBezTo>
                    <a:pt x="5776" y="6989"/>
                    <a:pt x="5336" y="6989"/>
                    <a:pt x="4897" y="7031"/>
                  </a:cubicBezTo>
                  <a:cubicBezTo>
                    <a:pt x="4499" y="7094"/>
                    <a:pt x="4102" y="7219"/>
                    <a:pt x="3746" y="7303"/>
                  </a:cubicBezTo>
                  <a:cubicBezTo>
                    <a:pt x="3328" y="7408"/>
                    <a:pt x="2888" y="7450"/>
                    <a:pt x="2470" y="7596"/>
                  </a:cubicBezTo>
                  <a:cubicBezTo>
                    <a:pt x="2093" y="7701"/>
                    <a:pt x="1758" y="7826"/>
                    <a:pt x="1382" y="7952"/>
                  </a:cubicBezTo>
                  <a:cubicBezTo>
                    <a:pt x="1256" y="8015"/>
                    <a:pt x="1110" y="8077"/>
                    <a:pt x="963" y="8140"/>
                  </a:cubicBezTo>
                  <a:cubicBezTo>
                    <a:pt x="629" y="8287"/>
                    <a:pt x="336" y="8245"/>
                    <a:pt x="105" y="7952"/>
                  </a:cubicBezTo>
                  <a:cubicBezTo>
                    <a:pt x="85" y="7910"/>
                    <a:pt x="22" y="7847"/>
                    <a:pt x="1" y="7805"/>
                  </a:cubicBezTo>
                  <a:cubicBezTo>
                    <a:pt x="168" y="7387"/>
                    <a:pt x="419" y="6947"/>
                    <a:pt x="440" y="6487"/>
                  </a:cubicBezTo>
                  <a:cubicBezTo>
                    <a:pt x="482" y="6048"/>
                    <a:pt x="524" y="5608"/>
                    <a:pt x="545" y="5127"/>
                  </a:cubicBezTo>
                  <a:cubicBezTo>
                    <a:pt x="921" y="4960"/>
                    <a:pt x="1277" y="4960"/>
                    <a:pt x="1675" y="4918"/>
                  </a:cubicBezTo>
                  <a:cubicBezTo>
                    <a:pt x="5315" y="4416"/>
                    <a:pt x="8956" y="3788"/>
                    <a:pt x="12534" y="3014"/>
                  </a:cubicBezTo>
                  <a:cubicBezTo>
                    <a:pt x="14145" y="2679"/>
                    <a:pt x="15777" y="2365"/>
                    <a:pt x="17367" y="2030"/>
                  </a:cubicBezTo>
                  <a:cubicBezTo>
                    <a:pt x="17451" y="2010"/>
                    <a:pt x="17535" y="2010"/>
                    <a:pt x="17577" y="1989"/>
                  </a:cubicBezTo>
                  <a:cubicBezTo>
                    <a:pt x="19104" y="1507"/>
                    <a:pt x="20694" y="1277"/>
                    <a:pt x="22243" y="1026"/>
                  </a:cubicBezTo>
                  <a:cubicBezTo>
                    <a:pt x="24230" y="670"/>
                    <a:pt x="26239" y="357"/>
                    <a:pt x="28248" y="43"/>
                  </a:cubicBezTo>
                  <a:cubicBezTo>
                    <a:pt x="28331" y="1"/>
                    <a:pt x="28352" y="1"/>
                    <a:pt x="28457" y="2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8" name="Google Shape;2298;p74"/>
            <p:cNvSpPr/>
            <p:nvPr/>
          </p:nvSpPr>
          <p:spPr>
            <a:xfrm>
              <a:off x="6556288" y="2833075"/>
              <a:ext cx="620925" cy="192000"/>
            </a:xfrm>
            <a:custGeom>
              <a:avLst/>
              <a:gdLst/>
              <a:ahLst/>
              <a:cxnLst/>
              <a:rect l="l" t="t" r="r" b="b"/>
              <a:pathLst>
                <a:path w="24837" h="7680" extrusionOk="0">
                  <a:moveTo>
                    <a:pt x="24836" y="1"/>
                  </a:moveTo>
                  <a:cubicBezTo>
                    <a:pt x="24732" y="210"/>
                    <a:pt x="24669" y="335"/>
                    <a:pt x="24627" y="461"/>
                  </a:cubicBezTo>
                  <a:cubicBezTo>
                    <a:pt x="24481" y="691"/>
                    <a:pt x="24355" y="921"/>
                    <a:pt x="24230" y="1130"/>
                  </a:cubicBezTo>
                  <a:cubicBezTo>
                    <a:pt x="24146" y="1298"/>
                    <a:pt x="24062" y="1423"/>
                    <a:pt x="24000" y="1591"/>
                  </a:cubicBezTo>
                  <a:cubicBezTo>
                    <a:pt x="23916" y="1737"/>
                    <a:pt x="23811" y="1925"/>
                    <a:pt x="23728" y="2072"/>
                  </a:cubicBezTo>
                  <a:cubicBezTo>
                    <a:pt x="23581" y="2428"/>
                    <a:pt x="23602" y="2742"/>
                    <a:pt x="23832" y="3055"/>
                  </a:cubicBezTo>
                  <a:cubicBezTo>
                    <a:pt x="23895" y="3097"/>
                    <a:pt x="23916" y="3160"/>
                    <a:pt x="24000" y="3286"/>
                  </a:cubicBezTo>
                  <a:cubicBezTo>
                    <a:pt x="23686" y="3369"/>
                    <a:pt x="23414" y="3432"/>
                    <a:pt x="23121" y="3495"/>
                  </a:cubicBezTo>
                  <a:cubicBezTo>
                    <a:pt x="22807" y="3537"/>
                    <a:pt x="22493" y="3599"/>
                    <a:pt x="22179" y="3725"/>
                  </a:cubicBezTo>
                  <a:cubicBezTo>
                    <a:pt x="22033" y="3809"/>
                    <a:pt x="21844" y="3788"/>
                    <a:pt x="21698" y="3809"/>
                  </a:cubicBezTo>
                  <a:cubicBezTo>
                    <a:pt x="21238" y="3850"/>
                    <a:pt x="20777" y="3830"/>
                    <a:pt x="20359" y="4060"/>
                  </a:cubicBezTo>
                  <a:cubicBezTo>
                    <a:pt x="20254" y="4122"/>
                    <a:pt x="20087" y="4122"/>
                    <a:pt x="19961" y="4122"/>
                  </a:cubicBezTo>
                  <a:cubicBezTo>
                    <a:pt x="19396" y="4185"/>
                    <a:pt x="18790" y="4248"/>
                    <a:pt x="18204" y="4353"/>
                  </a:cubicBezTo>
                  <a:cubicBezTo>
                    <a:pt x="17869" y="4415"/>
                    <a:pt x="17555" y="4520"/>
                    <a:pt x="17220" y="4541"/>
                  </a:cubicBezTo>
                  <a:cubicBezTo>
                    <a:pt x="15672" y="4646"/>
                    <a:pt x="14165" y="4897"/>
                    <a:pt x="12659" y="5190"/>
                  </a:cubicBezTo>
                  <a:cubicBezTo>
                    <a:pt x="11676" y="5378"/>
                    <a:pt x="10671" y="5671"/>
                    <a:pt x="9688" y="5922"/>
                  </a:cubicBezTo>
                  <a:cubicBezTo>
                    <a:pt x="7637" y="6445"/>
                    <a:pt x="5608" y="6968"/>
                    <a:pt x="3515" y="7261"/>
                  </a:cubicBezTo>
                  <a:cubicBezTo>
                    <a:pt x="2992" y="7324"/>
                    <a:pt x="2469" y="7449"/>
                    <a:pt x="1946" y="7554"/>
                  </a:cubicBezTo>
                  <a:cubicBezTo>
                    <a:pt x="1653" y="7596"/>
                    <a:pt x="1402" y="7679"/>
                    <a:pt x="1109" y="7554"/>
                  </a:cubicBezTo>
                  <a:cubicBezTo>
                    <a:pt x="732" y="6863"/>
                    <a:pt x="398" y="6194"/>
                    <a:pt x="0" y="5462"/>
                  </a:cubicBezTo>
                  <a:cubicBezTo>
                    <a:pt x="105" y="5399"/>
                    <a:pt x="209" y="5357"/>
                    <a:pt x="314" y="5315"/>
                  </a:cubicBezTo>
                  <a:cubicBezTo>
                    <a:pt x="3411" y="4562"/>
                    <a:pt x="6528" y="3830"/>
                    <a:pt x="9625" y="3265"/>
                  </a:cubicBezTo>
                  <a:cubicBezTo>
                    <a:pt x="12387" y="2742"/>
                    <a:pt x="15149" y="2239"/>
                    <a:pt x="17890" y="1653"/>
                  </a:cubicBezTo>
                  <a:cubicBezTo>
                    <a:pt x="19417" y="1340"/>
                    <a:pt x="20924" y="963"/>
                    <a:pt x="22430" y="586"/>
                  </a:cubicBezTo>
                  <a:cubicBezTo>
                    <a:pt x="23079" y="440"/>
                    <a:pt x="23748" y="273"/>
                    <a:pt x="24418" y="126"/>
                  </a:cubicBezTo>
                  <a:cubicBezTo>
                    <a:pt x="24544" y="42"/>
                    <a:pt x="24627" y="42"/>
                    <a:pt x="248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9" name="Google Shape;2299;p74"/>
            <p:cNvSpPr/>
            <p:nvPr/>
          </p:nvSpPr>
          <p:spPr>
            <a:xfrm>
              <a:off x="7169863" y="2779725"/>
              <a:ext cx="210300" cy="162700"/>
            </a:xfrm>
            <a:custGeom>
              <a:avLst/>
              <a:gdLst/>
              <a:ahLst/>
              <a:cxnLst/>
              <a:rect l="l" t="t" r="r" b="b"/>
              <a:pathLst>
                <a:path w="8412" h="6508" extrusionOk="0">
                  <a:moveTo>
                    <a:pt x="1" y="4624"/>
                  </a:moveTo>
                  <a:cubicBezTo>
                    <a:pt x="105" y="4415"/>
                    <a:pt x="147" y="4290"/>
                    <a:pt x="231" y="4143"/>
                  </a:cubicBezTo>
                  <a:cubicBezTo>
                    <a:pt x="293" y="4039"/>
                    <a:pt x="377" y="3892"/>
                    <a:pt x="419" y="3787"/>
                  </a:cubicBezTo>
                  <a:cubicBezTo>
                    <a:pt x="524" y="3411"/>
                    <a:pt x="775" y="3097"/>
                    <a:pt x="1005" y="2783"/>
                  </a:cubicBezTo>
                  <a:cubicBezTo>
                    <a:pt x="1340" y="2386"/>
                    <a:pt x="1570" y="1946"/>
                    <a:pt x="1800" y="1465"/>
                  </a:cubicBezTo>
                  <a:cubicBezTo>
                    <a:pt x="1988" y="1109"/>
                    <a:pt x="2260" y="795"/>
                    <a:pt x="2511" y="440"/>
                  </a:cubicBezTo>
                  <a:cubicBezTo>
                    <a:pt x="2532" y="398"/>
                    <a:pt x="2574" y="377"/>
                    <a:pt x="2637" y="335"/>
                  </a:cubicBezTo>
                  <a:cubicBezTo>
                    <a:pt x="3034" y="272"/>
                    <a:pt x="3369" y="0"/>
                    <a:pt x="3788" y="126"/>
                  </a:cubicBezTo>
                  <a:cubicBezTo>
                    <a:pt x="4374" y="21"/>
                    <a:pt x="4897" y="230"/>
                    <a:pt x="5441" y="335"/>
                  </a:cubicBezTo>
                  <a:cubicBezTo>
                    <a:pt x="6110" y="502"/>
                    <a:pt x="6822" y="482"/>
                    <a:pt x="7533" y="377"/>
                  </a:cubicBezTo>
                  <a:cubicBezTo>
                    <a:pt x="7784" y="335"/>
                    <a:pt x="8056" y="293"/>
                    <a:pt x="8328" y="314"/>
                  </a:cubicBezTo>
                  <a:cubicBezTo>
                    <a:pt x="8307" y="502"/>
                    <a:pt x="8286" y="691"/>
                    <a:pt x="8265" y="837"/>
                  </a:cubicBezTo>
                  <a:lnTo>
                    <a:pt x="8265" y="1360"/>
                  </a:lnTo>
                  <a:cubicBezTo>
                    <a:pt x="8265" y="1591"/>
                    <a:pt x="8265" y="1842"/>
                    <a:pt x="8224" y="2093"/>
                  </a:cubicBezTo>
                  <a:cubicBezTo>
                    <a:pt x="8182" y="2323"/>
                    <a:pt x="8307" y="2574"/>
                    <a:pt x="8328" y="2825"/>
                  </a:cubicBezTo>
                  <a:cubicBezTo>
                    <a:pt x="8370" y="3013"/>
                    <a:pt x="8328" y="3181"/>
                    <a:pt x="8328" y="3411"/>
                  </a:cubicBezTo>
                  <a:cubicBezTo>
                    <a:pt x="8328" y="3515"/>
                    <a:pt x="8370" y="3620"/>
                    <a:pt x="8370" y="3746"/>
                  </a:cubicBezTo>
                  <a:cubicBezTo>
                    <a:pt x="8370" y="3850"/>
                    <a:pt x="8412" y="3976"/>
                    <a:pt x="8391" y="4080"/>
                  </a:cubicBezTo>
                  <a:cubicBezTo>
                    <a:pt x="8203" y="4750"/>
                    <a:pt x="8056" y="5440"/>
                    <a:pt x="7742" y="6068"/>
                  </a:cubicBezTo>
                  <a:cubicBezTo>
                    <a:pt x="7617" y="6319"/>
                    <a:pt x="7428" y="6424"/>
                    <a:pt x="7156" y="6424"/>
                  </a:cubicBezTo>
                  <a:lnTo>
                    <a:pt x="7010" y="6424"/>
                  </a:lnTo>
                  <a:cubicBezTo>
                    <a:pt x="6487" y="6319"/>
                    <a:pt x="5964" y="6403"/>
                    <a:pt x="5399" y="6466"/>
                  </a:cubicBezTo>
                  <a:cubicBezTo>
                    <a:pt x="5022" y="6508"/>
                    <a:pt x="4625" y="6487"/>
                    <a:pt x="4227" y="6319"/>
                  </a:cubicBezTo>
                  <a:cubicBezTo>
                    <a:pt x="3809" y="6173"/>
                    <a:pt x="3369" y="6068"/>
                    <a:pt x="2930" y="5943"/>
                  </a:cubicBezTo>
                  <a:cubicBezTo>
                    <a:pt x="2658" y="5859"/>
                    <a:pt x="2365" y="5775"/>
                    <a:pt x="2114" y="5671"/>
                  </a:cubicBezTo>
                  <a:cubicBezTo>
                    <a:pt x="1465" y="5420"/>
                    <a:pt x="838" y="5127"/>
                    <a:pt x="168" y="4834"/>
                  </a:cubicBezTo>
                  <a:cubicBezTo>
                    <a:pt x="210" y="4750"/>
                    <a:pt x="126" y="4708"/>
                    <a:pt x="1" y="462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0" name="Google Shape;2300;p74"/>
            <p:cNvSpPr/>
            <p:nvPr/>
          </p:nvSpPr>
          <p:spPr>
            <a:xfrm>
              <a:off x="4445613" y="1943300"/>
              <a:ext cx="888225" cy="863125"/>
            </a:xfrm>
            <a:custGeom>
              <a:avLst/>
              <a:gdLst/>
              <a:ahLst/>
              <a:cxnLst/>
              <a:rect l="l" t="t" r="r" b="b"/>
              <a:pathLst>
                <a:path w="35529" h="34525" extrusionOk="0">
                  <a:moveTo>
                    <a:pt x="6173" y="7261"/>
                  </a:moveTo>
                  <a:cubicBezTo>
                    <a:pt x="5943" y="6863"/>
                    <a:pt x="5859" y="6445"/>
                    <a:pt x="5796" y="6026"/>
                  </a:cubicBezTo>
                  <a:lnTo>
                    <a:pt x="5796" y="5922"/>
                  </a:lnTo>
                  <a:cubicBezTo>
                    <a:pt x="5796" y="5441"/>
                    <a:pt x="6361" y="4666"/>
                    <a:pt x="6801" y="4541"/>
                  </a:cubicBezTo>
                  <a:cubicBezTo>
                    <a:pt x="7386" y="4353"/>
                    <a:pt x="7993" y="4185"/>
                    <a:pt x="8579" y="4248"/>
                  </a:cubicBezTo>
                  <a:cubicBezTo>
                    <a:pt x="8893" y="4269"/>
                    <a:pt x="9186" y="4248"/>
                    <a:pt x="9500" y="4248"/>
                  </a:cubicBezTo>
                  <a:cubicBezTo>
                    <a:pt x="9730" y="4248"/>
                    <a:pt x="9939" y="4269"/>
                    <a:pt x="10190" y="4394"/>
                  </a:cubicBezTo>
                  <a:cubicBezTo>
                    <a:pt x="10232" y="4541"/>
                    <a:pt x="10253" y="4708"/>
                    <a:pt x="10337" y="4876"/>
                  </a:cubicBezTo>
                  <a:cubicBezTo>
                    <a:pt x="10399" y="5001"/>
                    <a:pt x="10462" y="5169"/>
                    <a:pt x="10567" y="5273"/>
                  </a:cubicBezTo>
                  <a:cubicBezTo>
                    <a:pt x="10839" y="5524"/>
                    <a:pt x="11195" y="5524"/>
                    <a:pt x="11487" y="5273"/>
                  </a:cubicBezTo>
                  <a:cubicBezTo>
                    <a:pt x="11780" y="5001"/>
                    <a:pt x="11801" y="4646"/>
                    <a:pt x="11571" y="4353"/>
                  </a:cubicBezTo>
                  <a:cubicBezTo>
                    <a:pt x="11404" y="4164"/>
                    <a:pt x="11257" y="4018"/>
                    <a:pt x="11069" y="3850"/>
                  </a:cubicBezTo>
                  <a:cubicBezTo>
                    <a:pt x="10943" y="3411"/>
                    <a:pt x="11132" y="3076"/>
                    <a:pt x="11467" y="2783"/>
                  </a:cubicBezTo>
                  <a:cubicBezTo>
                    <a:pt x="11822" y="2469"/>
                    <a:pt x="12220" y="2239"/>
                    <a:pt x="12722" y="2156"/>
                  </a:cubicBezTo>
                  <a:cubicBezTo>
                    <a:pt x="12743" y="2156"/>
                    <a:pt x="12806" y="2135"/>
                    <a:pt x="12827" y="2135"/>
                  </a:cubicBezTo>
                  <a:cubicBezTo>
                    <a:pt x="13538" y="1842"/>
                    <a:pt x="14270" y="1884"/>
                    <a:pt x="15024" y="1884"/>
                  </a:cubicBezTo>
                  <a:cubicBezTo>
                    <a:pt x="15316" y="1884"/>
                    <a:pt x="15547" y="1988"/>
                    <a:pt x="15651" y="2281"/>
                  </a:cubicBezTo>
                  <a:cubicBezTo>
                    <a:pt x="15693" y="2407"/>
                    <a:pt x="15756" y="2511"/>
                    <a:pt x="15840" y="2658"/>
                  </a:cubicBezTo>
                  <a:cubicBezTo>
                    <a:pt x="15902" y="2762"/>
                    <a:pt x="15986" y="2867"/>
                    <a:pt x="16091" y="2972"/>
                  </a:cubicBezTo>
                  <a:cubicBezTo>
                    <a:pt x="16363" y="3181"/>
                    <a:pt x="16823" y="3202"/>
                    <a:pt x="17032" y="2993"/>
                  </a:cubicBezTo>
                  <a:cubicBezTo>
                    <a:pt x="17241" y="2804"/>
                    <a:pt x="17262" y="2302"/>
                    <a:pt x="17053" y="2051"/>
                  </a:cubicBezTo>
                  <a:cubicBezTo>
                    <a:pt x="16948" y="1925"/>
                    <a:pt x="16823" y="1821"/>
                    <a:pt x="16697" y="1674"/>
                  </a:cubicBezTo>
                  <a:cubicBezTo>
                    <a:pt x="16614" y="1612"/>
                    <a:pt x="16509" y="1549"/>
                    <a:pt x="16425" y="1507"/>
                  </a:cubicBezTo>
                  <a:cubicBezTo>
                    <a:pt x="16404" y="1193"/>
                    <a:pt x="16509" y="942"/>
                    <a:pt x="16718" y="775"/>
                  </a:cubicBezTo>
                  <a:cubicBezTo>
                    <a:pt x="16802" y="712"/>
                    <a:pt x="16844" y="628"/>
                    <a:pt x="16928" y="565"/>
                  </a:cubicBezTo>
                  <a:cubicBezTo>
                    <a:pt x="17409" y="0"/>
                    <a:pt x="17974" y="0"/>
                    <a:pt x="18622" y="147"/>
                  </a:cubicBezTo>
                  <a:cubicBezTo>
                    <a:pt x="19564" y="314"/>
                    <a:pt x="20359" y="775"/>
                    <a:pt x="21133" y="1298"/>
                  </a:cubicBezTo>
                  <a:cubicBezTo>
                    <a:pt x="21384" y="1444"/>
                    <a:pt x="21531" y="1653"/>
                    <a:pt x="21552" y="1905"/>
                  </a:cubicBezTo>
                  <a:cubicBezTo>
                    <a:pt x="21594" y="2009"/>
                    <a:pt x="21594" y="2156"/>
                    <a:pt x="21614" y="2260"/>
                  </a:cubicBezTo>
                  <a:cubicBezTo>
                    <a:pt x="21656" y="2407"/>
                    <a:pt x="21824" y="2553"/>
                    <a:pt x="21970" y="2574"/>
                  </a:cubicBezTo>
                  <a:cubicBezTo>
                    <a:pt x="22179" y="2595"/>
                    <a:pt x="22368" y="2490"/>
                    <a:pt x="22430" y="2281"/>
                  </a:cubicBezTo>
                  <a:cubicBezTo>
                    <a:pt x="22451" y="2156"/>
                    <a:pt x="22472" y="2009"/>
                    <a:pt x="22472" y="1884"/>
                  </a:cubicBezTo>
                  <a:cubicBezTo>
                    <a:pt x="22472" y="1674"/>
                    <a:pt x="22598" y="1549"/>
                    <a:pt x="22744" y="1423"/>
                  </a:cubicBezTo>
                  <a:cubicBezTo>
                    <a:pt x="23205" y="1005"/>
                    <a:pt x="23749" y="1026"/>
                    <a:pt x="24314" y="1109"/>
                  </a:cubicBezTo>
                  <a:cubicBezTo>
                    <a:pt x="24523" y="1130"/>
                    <a:pt x="24690" y="1214"/>
                    <a:pt x="24899" y="1277"/>
                  </a:cubicBezTo>
                  <a:cubicBezTo>
                    <a:pt x="25674" y="1633"/>
                    <a:pt x="26260" y="2177"/>
                    <a:pt x="26824" y="2783"/>
                  </a:cubicBezTo>
                  <a:cubicBezTo>
                    <a:pt x="26866" y="2825"/>
                    <a:pt x="26929" y="2909"/>
                    <a:pt x="26950" y="2951"/>
                  </a:cubicBezTo>
                  <a:cubicBezTo>
                    <a:pt x="26971" y="3034"/>
                    <a:pt x="26971" y="3118"/>
                    <a:pt x="26992" y="3202"/>
                  </a:cubicBezTo>
                  <a:cubicBezTo>
                    <a:pt x="26887" y="3306"/>
                    <a:pt x="26783" y="3411"/>
                    <a:pt x="26720" y="3516"/>
                  </a:cubicBezTo>
                  <a:cubicBezTo>
                    <a:pt x="26552" y="3683"/>
                    <a:pt x="26511" y="3934"/>
                    <a:pt x="26636" y="4143"/>
                  </a:cubicBezTo>
                  <a:cubicBezTo>
                    <a:pt x="26741" y="4353"/>
                    <a:pt x="26929" y="4394"/>
                    <a:pt x="27159" y="4415"/>
                  </a:cubicBezTo>
                  <a:cubicBezTo>
                    <a:pt x="27578" y="4478"/>
                    <a:pt x="27892" y="4353"/>
                    <a:pt x="28038" y="3892"/>
                  </a:cubicBezTo>
                  <a:lnTo>
                    <a:pt x="28561" y="3892"/>
                  </a:lnTo>
                  <a:cubicBezTo>
                    <a:pt x="28812" y="3892"/>
                    <a:pt x="29021" y="3955"/>
                    <a:pt x="29231" y="4081"/>
                  </a:cubicBezTo>
                  <a:cubicBezTo>
                    <a:pt x="29482" y="4248"/>
                    <a:pt x="29775" y="4353"/>
                    <a:pt x="30026" y="4499"/>
                  </a:cubicBezTo>
                  <a:cubicBezTo>
                    <a:pt x="30193" y="4583"/>
                    <a:pt x="30319" y="4687"/>
                    <a:pt x="30423" y="4813"/>
                  </a:cubicBezTo>
                  <a:cubicBezTo>
                    <a:pt x="30612" y="5085"/>
                    <a:pt x="30800" y="5336"/>
                    <a:pt x="30925" y="5650"/>
                  </a:cubicBezTo>
                  <a:cubicBezTo>
                    <a:pt x="31051" y="5964"/>
                    <a:pt x="31072" y="6278"/>
                    <a:pt x="30842" y="6612"/>
                  </a:cubicBezTo>
                  <a:cubicBezTo>
                    <a:pt x="30591" y="6989"/>
                    <a:pt x="30758" y="7324"/>
                    <a:pt x="31239" y="7345"/>
                  </a:cubicBezTo>
                  <a:cubicBezTo>
                    <a:pt x="31679" y="7345"/>
                    <a:pt x="32097" y="7386"/>
                    <a:pt x="32537" y="7345"/>
                  </a:cubicBezTo>
                  <a:cubicBezTo>
                    <a:pt x="32892" y="7324"/>
                    <a:pt x="33164" y="7428"/>
                    <a:pt x="33436" y="7638"/>
                  </a:cubicBezTo>
                  <a:cubicBezTo>
                    <a:pt x="33750" y="7910"/>
                    <a:pt x="34085" y="8161"/>
                    <a:pt x="34399" y="8454"/>
                  </a:cubicBezTo>
                  <a:cubicBezTo>
                    <a:pt x="34922" y="8914"/>
                    <a:pt x="35006" y="9583"/>
                    <a:pt x="34922" y="10232"/>
                  </a:cubicBezTo>
                  <a:cubicBezTo>
                    <a:pt x="34922" y="10316"/>
                    <a:pt x="34838" y="10420"/>
                    <a:pt x="34817" y="10483"/>
                  </a:cubicBezTo>
                  <a:cubicBezTo>
                    <a:pt x="34713" y="10734"/>
                    <a:pt x="34587" y="10964"/>
                    <a:pt x="34441" y="11195"/>
                  </a:cubicBezTo>
                  <a:cubicBezTo>
                    <a:pt x="34315" y="11425"/>
                    <a:pt x="34273" y="11697"/>
                    <a:pt x="34273" y="11948"/>
                  </a:cubicBezTo>
                  <a:cubicBezTo>
                    <a:pt x="34273" y="12157"/>
                    <a:pt x="34210" y="12366"/>
                    <a:pt x="34190" y="12555"/>
                  </a:cubicBezTo>
                  <a:cubicBezTo>
                    <a:pt x="34524" y="12868"/>
                    <a:pt x="35027" y="12827"/>
                    <a:pt x="35529" y="12994"/>
                  </a:cubicBezTo>
                  <a:cubicBezTo>
                    <a:pt x="35340" y="13078"/>
                    <a:pt x="35236" y="13140"/>
                    <a:pt x="35152" y="13161"/>
                  </a:cubicBezTo>
                  <a:cubicBezTo>
                    <a:pt x="34754" y="13245"/>
                    <a:pt x="34482" y="13454"/>
                    <a:pt x="34231" y="13789"/>
                  </a:cubicBezTo>
                  <a:cubicBezTo>
                    <a:pt x="34190" y="13831"/>
                    <a:pt x="34127" y="13894"/>
                    <a:pt x="34085" y="13998"/>
                  </a:cubicBezTo>
                  <a:cubicBezTo>
                    <a:pt x="33897" y="13685"/>
                    <a:pt x="33708" y="13392"/>
                    <a:pt x="33562" y="13099"/>
                  </a:cubicBezTo>
                  <a:cubicBezTo>
                    <a:pt x="33353" y="12743"/>
                    <a:pt x="33018" y="12555"/>
                    <a:pt x="32620" y="12450"/>
                  </a:cubicBezTo>
                  <a:cubicBezTo>
                    <a:pt x="32495" y="12555"/>
                    <a:pt x="32516" y="12659"/>
                    <a:pt x="32578" y="12764"/>
                  </a:cubicBezTo>
                  <a:cubicBezTo>
                    <a:pt x="32850" y="13392"/>
                    <a:pt x="33143" y="13998"/>
                    <a:pt x="33436" y="14626"/>
                  </a:cubicBezTo>
                  <a:cubicBezTo>
                    <a:pt x="33478" y="14752"/>
                    <a:pt x="33541" y="14856"/>
                    <a:pt x="33583" y="14982"/>
                  </a:cubicBezTo>
                  <a:cubicBezTo>
                    <a:pt x="33646" y="15128"/>
                    <a:pt x="33562" y="15254"/>
                    <a:pt x="33457" y="15337"/>
                  </a:cubicBezTo>
                  <a:cubicBezTo>
                    <a:pt x="33353" y="15400"/>
                    <a:pt x="33206" y="15400"/>
                    <a:pt x="33102" y="15296"/>
                  </a:cubicBezTo>
                  <a:cubicBezTo>
                    <a:pt x="32997" y="15191"/>
                    <a:pt x="32850" y="15086"/>
                    <a:pt x="32788" y="14961"/>
                  </a:cubicBezTo>
                  <a:cubicBezTo>
                    <a:pt x="32516" y="14501"/>
                    <a:pt x="32181" y="14082"/>
                    <a:pt x="32014" y="13580"/>
                  </a:cubicBezTo>
                  <a:cubicBezTo>
                    <a:pt x="31909" y="13266"/>
                    <a:pt x="31741" y="13161"/>
                    <a:pt x="31469" y="13182"/>
                  </a:cubicBezTo>
                  <a:cubicBezTo>
                    <a:pt x="31281" y="13203"/>
                    <a:pt x="31135" y="13266"/>
                    <a:pt x="31072" y="13454"/>
                  </a:cubicBezTo>
                  <a:cubicBezTo>
                    <a:pt x="31030" y="13580"/>
                    <a:pt x="30967" y="13685"/>
                    <a:pt x="30925" y="13810"/>
                  </a:cubicBezTo>
                  <a:cubicBezTo>
                    <a:pt x="30758" y="14208"/>
                    <a:pt x="30444" y="14459"/>
                    <a:pt x="30172" y="14731"/>
                  </a:cubicBezTo>
                  <a:cubicBezTo>
                    <a:pt x="30089" y="14773"/>
                    <a:pt x="30005" y="14835"/>
                    <a:pt x="29900" y="14835"/>
                  </a:cubicBezTo>
                  <a:cubicBezTo>
                    <a:pt x="29335" y="14877"/>
                    <a:pt x="28770" y="14814"/>
                    <a:pt x="28331" y="14333"/>
                  </a:cubicBezTo>
                  <a:cubicBezTo>
                    <a:pt x="27912" y="13915"/>
                    <a:pt x="27620" y="13454"/>
                    <a:pt x="27306" y="12973"/>
                  </a:cubicBezTo>
                  <a:cubicBezTo>
                    <a:pt x="27243" y="12848"/>
                    <a:pt x="27243" y="12680"/>
                    <a:pt x="27201" y="12534"/>
                  </a:cubicBezTo>
                  <a:cubicBezTo>
                    <a:pt x="27180" y="12408"/>
                    <a:pt x="27201" y="12262"/>
                    <a:pt x="27180" y="12136"/>
                  </a:cubicBezTo>
                  <a:cubicBezTo>
                    <a:pt x="27159" y="11990"/>
                    <a:pt x="27055" y="11885"/>
                    <a:pt x="26866" y="11843"/>
                  </a:cubicBezTo>
                  <a:cubicBezTo>
                    <a:pt x="26720" y="11822"/>
                    <a:pt x="26552" y="11843"/>
                    <a:pt x="26469" y="12011"/>
                  </a:cubicBezTo>
                  <a:cubicBezTo>
                    <a:pt x="26343" y="12199"/>
                    <a:pt x="26239" y="12408"/>
                    <a:pt x="26218" y="12638"/>
                  </a:cubicBezTo>
                  <a:cubicBezTo>
                    <a:pt x="26134" y="13099"/>
                    <a:pt x="25841" y="13371"/>
                    <a:pt x="25381" y="13454"/>
                  </a:cubicBezTo>
                  <a:cubicBezTo>
                    <a:pt x="25109" y="13496"/>
                    <a:pt x="24858" y="13475"/>
                    <a:pt x="24586" y="13496"/>
                  </a:cubicBezTo>
                  <a:lnTo>
                    <a:pt x="24544" y="13496"/>
                  </a:lnTo>
                  <a:cubicBezTo>
                    <a:pt x="24460" y="13475"/>
                    <a:pt x="24376" y="13475"/>
                    <a:pt x="24335" y="13412"/>
                  </a:cubicBezTo>
                  <a:cubicBezTo>
                    <a:pt x="24104" y="13161"/>
                    <a:pt x="23686" y="13182"/>
                    <a:pt x="23498" y="12868"/>
                  </a:cubicBezTo>
                  <a:cubicBezTo>
                    <a:pt x="23393" y="12659"/>
                    <a:pt x="23267" y="12471"/>
                    <a:pt x="23100" y="12304"/>
                  </a:cubicBezTo>
                  <a:cubicBezTo>
                    <a:pt x="22954" y="12094"/>
                    <a:pt x="22870" y="11843"/>
                    <a:pt x="22849" y="11571"/>
                  </a:cubicBezTo>
                  <a:cubicBezTo>
                    <a:pt x="22807" y="11174"/>
                    <a:pt x="22744" y="10776"/>
                    <a:pt x="22661" y="10379"/>
                  </a:cubicBezTo>
                  <a:cubicBezTo>
                    <a:pt x="22577" y="10023"/>
                    <a:pt x="22389" y="9709"/>
                    <a:pt x="22158" y="9437"/>
                  </a:cubicBezTo>
                  <a:cubicBezTo>
                    <a:pt x="22075" y="9332"/>
                    <a:pt x="21970" y="9228"/>
                    <a:pt x="21845" y="9228"/>
                  </a:cubicBezTo>
                  <a:cubicBezTo>
                    <a:pt x="21698" y="9228"/>
                    <a:pt x="21552" y="9311"/>
                    <a:pt x="21489" y="9500"/>
                  </a:cubicBezTo>
                  <a:cubicBezTo>
                    <a:pt x="21531" y="9583"/>
                    <a:pt x="21594" y="9688"/>
                    <a:pt x="21656" y="9751"/>
                  </a:cubicBezTo>
                  <a:cubicBezTo>
                    <a:pt x="22054" y="10420"/>
                    <a:pt x="22158" y="11090"/>
                    <a:pt x="22033" y="11822"/>
                  </a:cubicBezTo>
                  <a:cubicBezTo>
                    <a:pt x="21970" y="12115"/>
                    <a:pt x="21907" y="12429"/>
                    <a:pt x="21845" y="12722"/>
                  </a:cubicBezTo>
                  <a:cubicBezTo>
                    <a:pt x="21761" y="13099"/>
                    <a:pt x="21531" y="13392"/>
                    <a:pt x="21217" y="13622"/>
                  </a:cubicBezTo>
                  <a:cubicBezTo>
                    <a:pt x="20694" y="14019"/>
                    <a:pt x="20150" y="14333"/>
                    <a:pt x="19501" y="14459"/>
                  </a:cubicBezTo>
                  <a:cubicBezTo>
                    <a:pt x="19250" y="14521"/>
                    <a:pt x="19020" y="14605"/>
                    <a:pt x="18790" y="14647"/>
                  </a:cubicBezTo>
                  <a:cubicBezTo>
                    <a:pt x="18706" y="14668"/>
                    <a:pt x="18601" y="14668"/>
                    <a:pt x="18497" y="14668"/>
                  </a:cubicBezTo>
                  <a:cubicBezTo>
                    <a:pt x="18392" y="14521"/>
                    <a:pt x="18288" y="14396"/>
                    <a:pt x="18183" y="14249"/>
                  </a:cubicBezTo>
                  <a:cubicBezTo>
                    <a:pt x="18057" y="14103"/>
                    <a:pt x="17890" y="14019"/>
                    <a:pt x="17681" y="14019"/>
                  </a:cubicBezTo>
                  <a:lnTo>
                    <a:pt x="17158" y="14019"/>
                  </a:lnTo>
                  <a:cubicBezTo>
                    <a:pt x="16697" y="14040"/>
                    <a:pt x="16488" y="14501"/>
                    <a:pt x="16739" y="14877"/>
                  </a:cubicBezTo>
                  <a:cubicBezTo>
                    <a:pt x="16844" y="15045"/>
                    <a:pt x="17011" y="15149"/>
                    <a:pt x="17200" y="15254"/>
                  </a:cubicBezTo>
                  <a:cubicBezTo>
                    <a:pt x="17367" y="15358"/>
                    <a:pt x="17576" y="15400"/>
                    <a:pt x="17765" y="15484"/>
                  </a:cubicBezTo>
                  <a:cubicBezTo>
                    <a:pt x="18162" y="16551"/>
                    <a:pt x="17200" y="17681"/>
                    <a:pt x="16195" y="17681"/>
                  </a:cubicBezTo>
                  <a:cubicBezTo>
                    <a:pt x="16174" y="17660"/>
                    <a:pt x="16091" y="17639"/>
                    <a:pt x="16070" y="17576"/>
                  </a:cubicBezTo>
                  <a:cubicBezTo>
                    <a:pt x="15756" y="17221"/>
                    <a:pt x="15337" y="17221"/>
                    <a:pt x="14919" y="17242"/>
                  </a:cubicBezTo>
                  <a:cubicBezTo>
                    <a:pt x="14480" y="17283"/>
                    <a:pt x="14291" y="17744"/>
                    <a:pt x="14521" y="18099"/>
                  </a:cubicBezTo>
                  <a:cubicBezTo>
                    <a:pt x="14710" y="18392"/>
                    <a:pt x="14940" y="18643"/>
                    <a:pt x="15358" y="18622"/>
                  </a:cubicBezTo>
                  <a:cubicBezTo>
                    <a:pt x="15463" y="18622"/>
                    <a:pt x="15547" y="18643"/>
                    <a:pt x="15630" y="18643"/>
                  </a:cubicBezTo>
                  <a:cubicBezTo>
                    <a:pt x="15672" y="18706"/>
                    <a:pt x="15735" y="18748"/>
                    <a:pt x="15735" y="18811"/>
                  </a:cubicBezTo>
                  <a:cubicBezTo>
                    <a:pt x="15860" y="19480"/>
                    <a:pt x="15860" y="20150"/>
                    <a:pt x="15337" y="20673"/>
                  </a:cubicBezTo>
                  <a:cubicBezTo>
                    <a:pt x="15065" y="20924"/>
                    <a:pt x="14814" y="21154"/>
                    <a:pt x="14500" y="21343"/>
                  </a:cubicBezTo>
                  <a:cubicBezTo>
                    <a:pt x="14312" y="21447"/>
                    <a:pt x="14082" y="21468"/>
                    <a:pt x="13852" y="21531"/>
                  </a:cubicBezTo>
                  <a:cubicBezTo>
                    <a:pt x="13684" y="21552"/>
                    <a:pt x="13538" y="21531"/>
                    <a:pt x="13391" y="21552"/>
                  </a:cubicBezTo>
                  <a:cubicBezTo>
                    <a:pt x="13245" y="21573"/>
                    <a:pt x="13119" y="21740"/>
                    <a:pt x="13078" y="21928"/>
                  </a:cubicBezTo>
                  <a:cubicBezTo>
                    <a:pt x="13057" y="22075"/>
                    <a:pt x="13161" y="22263"/>
                    <a:pt x="13329" y="22347"/>
                  </a:cubicBezTo>
                  <a:cubicBezTo>
                    <a:pt x="13391" y="22368"/>
                    <a:pt x="13475" y="22368"/>
                    <a:pt x="13538" y="22389"/>
                  </a:cubicBezTo>
                  <a:cubicBezTo>
                    <a:pt x="13747" y="22451"/>
                    <a:pt x="13873" y="22577"/>
                    <a:pt x="13873" y="22786"/>
                  </a:cubicBezTo>
                  <a:cubicBezTo>
                    <a:pt x="13894" y="23037"/>
                    <a:pt x="13810" y="23288"/>
                    <a:pt x="13601" y="23435"/>
                  </a:cubicBezTo>
                  <a:cubicBezTo>
                    <a:pt x="13161" y="23749"/>
                    <a:pt x="12743" y="24146"/>
                    <a:pt x="12199" y="24230"/>
                  </a:cubicBezTo>
                  <a:cubicBezTo>
                    <a:pt x="12094" y="24251"/>
                    <a:pt x="11969" y="24272"/>
                    <a:pt x="11885" y="24335"/>
                  </a:cubicBezTo>
                  <a:cubicBezTo>
                    <a:pt x="11467" y="24607"/>
                    <a:pt x="10985" y="24607"/>
                    <a:pt x="10525" y="24586"/>
                  </a:cubicBezTo>
                  <a:cubicBezTo>
                    <a:pt x="10253" y="24586"/>
                    <a:pt x="10002" y="24607"/>
                    <a:pt x="9730" y="24565"/>
                  </a:cubicBezTo>
                  <a:cubicBezTo>
                    <a:pt x="9604" y="24146"/>
                    <a:pt x="9583" y="23874"/>
                    <a:pt x="9667" y="23435"/>
                  </a:cubicBezTo>
                  <a:cubicBezTo>
                    <a:pt x="9709" y="23184"/>
                    <a:pt x="9730" y="22912"/>
                    <a:pt x="9709" y="22661"/>
                  </a:cubicBezTo>
                  <a:cubicBezTo>
                    <a:pt x="9688" y="22368"/>
                    <a:pt x="9793" y="22096"/>
                    <a:pt x="10044" y="21928"/>
                  </a:cubicBezTo>
                  <a:cubicBezTo>
                    <a:pt x="10106" y="21907"/>
                    <a:pt x="10127" y="21845"/>
                    <a:pt x="10148" y="21824"/>
                  </a:cubicBezTo>
                  <a:cubicBezTo>
                    <a:pt x="10106" y="21635"/>
                    <a:pt x="9981" y="21635"/>
                    <a:pt x="9834" y="21615"/>
                  </a:cubicBezTo>
                  <a:cubicBezTo>
                    <a:pt x="9709" y="21594"/>
                    <a:pt x="9604" y="21615"/>
                    <a:pt x="9521" y="21719"/>
                  </a:cubicBezTo>
                  <a:cubicBezTo>
                    <a:pt x="9353" y="22033"/>
                    <a:pt x="9102" y="22326"/>
                    <a:pt x="9060" y="22744"/>
                  </a:cubicBezTo>
                  <a:cubicBezTo>
                    <a:pt x="8998" y="23205"/>
                    <a:pt x="8935" y="23707"/>
                    <a:pt x="8579" y="24125"/>
                  </a:cubicBezTo>
                  <a:cubicBezTo>
                    <a:pt x="8474" y="24251"/>
                    <a:pt x="8454" y="24439"/>
                    <a:pt x="8537" y="24607"/>
                  </a:cubicBezTo>
                  <a:cubicBezTo>
                    <a:pt x="8579" y="24774"/>
                    <a:pt x="8663" y="24941"/>
                    <a:pt x="8746" y="25088"/>
                  </a:cubicBezTo>
                  <a:cubicBezTo>
                    <a:pt x="8684" y="25276"/>
                    <a:pt x="8558" y="25381"/>
                    <a:pt x="8412" y="25444"/>
                  </a:cubicBezTo>
                  <a:cubicBezTo>
                    <a:pt x="8119" y="25590"/>
                    <a:pt x="7951" y="25841"/>
                    <a:pt x="7784" y="26071"/>
                  </a:cubicBezTo>
                  <a:cubicBezTo>
                    <a:pt x="7512" y="26448"/>
                    <a:pt x="7386" y="26845"/>
                    <a:pt x="7428" y="27306"/>
                  </a:cubicBezTo>
                  <a:cubicBezTo>
                    <a:pt x="7470" y="27536"/>
                    <a:pt x="7470" y="27808"/>
                    <a:pt x="7428" y="28038"/>
                  </a:cubicBezTo>
                  <a:cubicBezTo>
                    <a:pt x="7407" y="28331"/>
                    <a:pt x="7491" y="28624"/>
                    <a:pt x="7700" y="28833"/>
                  </a:cubicBezTo>
                  <a:cubicBezTo>
                    <a:pt x="7909" y="29084"/>
                    <a:pt x="8140" y="29356"/>
                    <a:pt x="8370" y="29586"/>
                  </a:cubicBezTo>
                  <a:cubicBezTo>
                    <a:pt x="8516" y="29733"/>
                    <a:pt x="8684" y="29879"/>
                    <a:pt x="8851" y="30005"/>
                  </a:cubicBezTo>
                  <a:cubicBezTo>
                    <a:pt x="9039" y="30193"/>
                    <a:pt x="9270" y="30298"/>
                    <a:pt x="9500" y="30319"/>
                  </a:cubicBezTo>
                  <a:cubicBezTo>
                    <a:pt x="9814" y="30340"/>
                    <a:pt x="10127" y="30423"/>
                    <a:pt x="10441" y="30507"/>
                  </a:cubicBezTo>
                  <a:cubicBezTo>
                    <a:pt x="11048" y="30612"/>
                    <a:pt x="11655" y="30633"/>
                    <a:pt x="12241" y="30423"/>
                  </a:cubicBezTo>
                  <a:cubicBezTo>
                    <a:pt x="12429" y="30361"/>
                    <a:pt x="12659" y="30340"/>
                    <a:pt x="12847" y="30319"/>
                  </a:cubicBezTo>
                  <a:cubicBezTo>
                    <a:pt x="12973" y="30716"/>
                    <a:pt x="12973" y="30716"/>
                    <a:pt x="13287" y="31051"/>
                  </a:cubicBezTo>
                  <a:cubicBezTo>
                    <a:pt x="13350" y="31135"/>
                    <a:pt x="13454" y="31177"/>
                    <a:pt x="13475" y="31260"/>
                  </a:cubicBezTo>
                  <a:cubicBezTo>
                    <a:pt x="13559" y="31616"/>
                    <a:pt x="13852" y="31721"/>
                    <a:pt x="14166" y="31867"/>
                  </a:cubicBezTo>
                  <a:cubicBezTo>
                    <a:pt x="14542" y="32014"/>
                    <a:pt x="14940" y="32202"/>
                    <a:pt x="15379" y="32390"/>
                  </a:cubicBezTo>
                  <a:cubicBezTo>
                    <a:pt x="15128" y="32871"/>
                    <a:pt x="14793" y="33248"/>
                    <a:pt x="14417" y="33583"/>
                  </a:cubicBezTo>
                  <a:cubicBezTo>
                    <a:pt x="14333" y="33667"/>
                    <a:pt x="14166" y="33667"/>
                    <a:pt x="14061" y="33646"/>
                  </a:cubicBezTo>
                  <a:cubicBezTo>
                    <a:pt x="13580" y="33583"/>
                    <a:pt x="13182" y="33374"/>
                    <a:pt x="12827" y="33081"/>
                  </a:cubicBezTo>
                  <a:cubicBezTo>
                    <a:pt x="12659" y="32955"/>
                    <a:pt x="12492" y="32830"/>
                    <a:pt x="12303" y="32746"/>
                  </a:cubicBezTo>
                  <a:cubicBezTo>
                    <a:pt x="11864" y="32537"/>
                    <a:pt x="11341" y="32599"/>
                    <a:pt x="11048" y="33143"/>
                  </a:cubicBezTo>
                  <a:cubicBezTo>
                    <a:pt x="10943" y="33332"/>
                    <a:pt x="10860" y="33499"/>
                    <a:pt x="10755" y="33687"/>
                  </a:cubicBezTo>
                  <a:cubicBezTo>
                    <a:pt x="10630" y="33897"/>
                    <a:pt x="10504" y="34106"/>
                    <a:pt x="10316" y="34294"/>
                  </a:cubicBezTo>
                  <a:cubicBezTo>
                    <a:pt x="10211" y="34399"/>
                    <a:pt x="10044" y="34483"/>
                    <a:pt x="9918" y="34503"/>
                  </a:cubicBezTo>
                  <a:cubicBezTo>
                    <a:pt x="9667" y="34524"/>
                    <a:pt x="9395" y="34524"/>
                    <a:pt x="9144" y="34503"/>
                  </a:cubicBezTo>
                  <a:cubicBezTo>
                    <a:pt x="9039" y="34503"/>
                    <a:pt x="8893" y="34441"/>
                    <a:pt x="8830" y="34378"/>
                  </a:cubicBezTo>
                  <a:cubicBezTo>
                    <a:pt x="8579" y="34169"/>
                    <a:pt x="8328" y="33959"/>
                    <a:pt x="8161" y="33667"/>
                  </a:cubicBezTo>
                  <a:cubicBezTo>
                    <a:pt x="7930" y="33185"/>
                    <a:pt x="7679" y="32767"/>
                    <a:pt x="7617" y="32223"/>
                  </a:cubicBezTo>
                  <a:cubicBezTo>
                    <a:pt x="7596" y="31972"/>
                    <a:pt x="7407" y="31804"/>
                    <a:pt x="7177" y="31804"/>
                  </a:cubicBezTo>
                  <a:cubicBezTo>
                    <a:pt x="6905" y="31783"/>
                    <a:pt x="6738" y="31888"/>
                    <a:pt x="6633" y="32118"/>
                  </a:cubicBezTo>
                  <a:cubicBezTo>
                    <a:pt x="6591" y="32202"/>
                    <a:pt x="6570" y="32307"/>
                    <a:pt x="6529" y="32390"/>
                  </a:cubicBezTo>
                  <a:cubicBezTo>
                    <a:pt x="6277" y="32851"/>
                    <a:pt x="5922" y="33143"/>
                    <a:pt x="5378" y="33123"/>
                  </a:cubicBezTo>
                  <a:cubicBezTo>
                    <a:pt x="4876" y="33081"/>
                    <a:pt x="4457" y="32934"/>
                    <a:pt x="4018" y="32725"/>
                  </a:cubicBezTo>
                  <a:cubicBezTo>
                    <a:pt x="3913" y="32662"/>
                    <a:pt x="3808" y="32599"/>
                    <a:pt x="3746" y="32516"/>
                  </a:cubicBezTo>
                  <a:cubicBezTo>
                    <a:pt x="3348" y="31888"/>
                    <a:pt x="2992" y="31260"/>
                    <a:pt x="3013" y="30465"/>
                  </a:cubicBezTo>
                  <a:cubicBezTo>
                    <a:pt x="3034" y="29503"/>
                    <a:pt x="3034" y="28540"/>
                    <a:pt x="3181" y="27578"/>
                  </a:cubicBezTo>
                  <a:cubicBezTo>
                    <a:pt x="3223" y="27117"/>
                    <a:pt x="3348" y="26678"/>
                    <a:pt x="3495" y="26239"/>
                  </a:cubicBezTo>
                  <a:cubicBezTo>
                    <a:pt x="3536" y="26071"/>
                    <a:pt x="3662" y="25946"/>
                    <a:pt x="3746" y="25820"/>
                  </a:cubicBezTo>
                  <a:cubicBezTo>
                    <a:pt x="3808" y="25716"/>
                    <a:pt x="3871" y="25611"/>
                    <a:pt x="3767" y="25506"/>
                  </a:cubicBezTo>
                  <a:cubicBezTo>
                    <a:pt x="3725" y="25444"/>
                    <a:pt x="3599" y="25423"/>
                    <a:pt x="3516" y="25485"/>
                  </a:cubicBezTo>
                  <a:cubicBezTo>
                    <a:pt x="3244" y="25611"/>
                    <a:pt x="2972" y="25590"/>
                    <a:pt x="2679" y="25590"/>
                  </a:cubicBezTo>
                  <a:cubicBezTo>
                    <a:pt x="2260" y="25611"/>
                    <a:pt x="1946" y="25444"/>
                    <a:pt x="1632" y="25192"/>
                  </a:cubicBezTo>
                  <a:cubicBezTo>
                    <a:pt x="1026" y="24690"/>
                    <a:pt x="607" y="24084"/>
                    <a:pt x="272" y="23393"/>
                  </a:cubicBezTo>
                  <a:cubicBezTo>
                    <a:pt x="189" y="23205"/>
                    <a:pt x="147" y="22996"/>
                    <a:pt x="105" y="22786"/>
                  </a:cubicBezTo>
                  <a:cubicBezTo>
                    <a:pt x="0" y="21970"/>
                    <a:pt x="147" y="21196"/>
                    <a:pt x="419" y="20422"/>
                  </a:cubicBezTo>
                  <a:cubicBezTo>
                    <a:pt x="565" y="20087"/>
                    <a:pt x="795" y="19752"/>
                    <a:pt x="1047" y="19480"/>
                  </a:cubicBezTo>
                  <a:cubicBezTo>
                    <a:pt x="1402" y="19125"/>
                    <a:pt x="1821" y="18811"/>
                    <a:pt x="2197" y="18497"/>
                  </a:cubicBezTo>
                  <a:cubicBezTo>
                    <a:pt x="2407" y="18330"/>
                    <a:pt x="2658" y="18225"/>
                    <a:pt x="2930" y="18371"/>
                  </a:cubicBezTo>
                  <a:cubicBezTo>
                    <a:pt x="3076" y="18413"/>
                    <a:pt x="3223" y="18392"/>
                    <a:pt x="3390" y="18392"/>
                  </a:cubicBezTo>
                  <a:cubicBezTo>
                    <a:pt x="3662" y="18413"/>
                    <a:pt x="3913" y="18371"/>
                    <a:pt x="4122" y="18183"/>
                  </a:cubicBezTo>
                  <a:cubicBezTo>
                    <a:pt x="4227" y="18099"/>
                    <a:pt x="4332" y="18058"/>
                    <a:pt x="4436" y="17974"/>
                  </a:cubicBezTo>
                  <a:cubicBezTo>
                    <a:pt x="4373" y="17786"/>
                    <a:pt x="4227" y="17744"/>
                    <a:pt x="4060" y="17723"/>
                  </a:cubicBezTo>
                  <a:cubicBezTo>
                    <a:pt x="3955" y="17681"/>
                    <a:pt x="3829" y="17681"/>
                    <a:pt x="3725" y="17681"/>
                  </a:cubicBezTo>
                  <a:cubicBezTo>
                    <a:pt x="3495" y="17660"/>
                    <a:pt x="3285" y="17555"/>
                    <a:pt x="3139" y="17346"/>
                  </a:cubicBezTo>
                  <a:cubicBezTo>
                    <a:pt x="3034" y="17158"/>
                    <a:pt x="2867" y="17053"/>
                    <a:pt x="2720" y="16907"/>
                  </a:cubicBezTo>
                  <a:cubicBezTo>
                    <a:pt x="2260" y="16321"/>
                    <a:pt x="1779" y="15756"/>
                    <a:pt x="1737" y="14961"/>
                  </a:cubicBezTo>
                  <a:cubicBezTo>
                    <a:pt x="1737" y="14710"/>
                    <a:pt x="1716" y="14438"/>
                    <a:pt x="1737" y="14187"/>
                  </a:cubicBezTo>
                  <a:cubicBezTo>
                    <a:pt x="1758" y="13496"/>
                    <a:pt x="2197" y="13057"/>
                    <a:pt x="2888" y="13036"/>
                  </a:cubicBezTo>
                  <a:cubicBezTo>
                    <a:pt x="2972" y="13036"/>
                    <a:pt x="3034" y="13036"/>
                    <a:pt x="3139" y="13057"/>
                  </a:cubicBezTo>
                  <a:cubicBezTo>
                    <a:pt x="3223" y="13161"/>
                    <a:pt x="3285" y="13266"/>
                    <a:pt x="3348" y="13371"/>
                  </a:cubicBezTo>
                  <a:cubicBezTo>
                    <a:pt x="3432" y="13454"/>
                    <a:pt x="3516" y="13559"/>
                    <a:pt x="3599" y="13601"/>
                  </a:cubicBezTo>
                  <a:cubicBezTo>
                    <a:pt x="3829" y="13789"/>
                    <a:pt x="4143" y="13768"/>
                    <a:pt x="4332" y="13580"/>
                  </a:cubicBezTo>
                  <a:cubicBezTo>
                    <a:pt x="4499" y="13392"/>
                    <a:pt x="4541" y="13078"/>
                    <a:pt x="4352" y="12848"/>
                  </a:cubicBezTo>
                  <a:cubicBezTo>
                    <a:pt x="4227" y="12701"/>
                    <a:pt x="4080" y="12513"/>
                    <a:pt x="3913" y="12429"/>
                  </a:cubicBezTo>
                  <a:cubicBezTo>
                    <a:pt x="3495" y="12199"/>
                    <a:pt x="3348" y="11801"/>
                    <a:pt x="3327" y="11383"/>
                  </a:cubicBezTo>
                  <a:cubicBezTo>
                    <a:pt x="3285" y="10881"/>
                    <a:pt x="3285" y="10358"/>
                    <a:pt x="3327" y="9835"/>
                  </a:cubicBezTo>
                  <a:cubicBezTo>
                    <a:pt x="3411" y="9249"/>
                    <a:pt x="3704" y="8767"/>
                    <a:pt x="4332" y="8579"/>
                  </a:cubicBezTo>
                  <a:cubicBezTo>
                    <a:pt x="4583" y="8516"/>
                    <a:pt x="4813" y="8433"/>
                    <a:pt x="5085" y="8328"/>
                  </a:cubicBezTo>
                  <a:cubicBezTo>
                    <a:pt x="5399" y="8223"/>
                    <a:pt x="5713" y="8223"/>
                    <a:pt x="6005" y="8412"/>
                  </a:cubicBezTo>
                  <a:cubicBezTo>
                    <a:pt x="6215" y="8537"/>
                    <a:pt x="6445" y="8621"/>
                    <a:pt x="6696" y="8579"/>
                  </a:cubicBezTo>
                  <a:cubicBezTo>
                    <a:pt x="7156" y="8558"/>
                    <a:pt x="7365" y="8161"/>
                    <a:pt x="7156" y="7784"/>
                  </a:cubicBezTo>
                  <a:cubicBezTo>
                    <a:pt x="7052" y="7575"/>
                    <a:pt x="6863" y="7428"/>
                    <a:pt x="6633" y="7386"/>
                  </a:cubicBezTo>
                  <a:cubicBezTo>
                    <a:pt x="6529" y="7261"/>
                    <a:pt x="6361" y="7261"/>
                    <a:pt x="6173" y="726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1" name="Google Shape;2301;p74"/>
            <p:cNvSpPr/>
            <p:nvPr/>
          </p:nvSpPr>
          <p:spPr>
            <a:xfrm>
              <a:off x="5299813" y="2376950"/>
              <a:ext cx="134450" cy="253200"/>
            </a:xfrm>
            <a:custGeom>
              <a:avLst/>
              <a:gdLst/>
              <a:ahLst/>
              <a:cxnLst/>
              <a:rect l="l" t="t" r="r" b="b"/>
              <a:pathLst>
                <a:path w="5378" h="10128" extrusionOk="0">
                  <a:moveTo>
                    <a:pt x="1465" y="984"/>
                  </a:moveTo>
                  <a:cubicBezTo>
                    <a:pt x="2093" y="816"/>
                    <a:pt x="2532" y="398"/>
                    <a:pt x="3035" y="0"/>
                  </a:cubicBezTo>
                  <a:cubicBezTo>
                    <a:pt x="3160" y="126"/>
                    <a:pt x="3265" y="272"/>
                    <a:pt x="3390" y="377"/>
                  </a:cubicBezTo>
                  <a:cubicBezTo>
                    <a:pt x="3495" y="460"/>
                    <a:pt x="3662" y="523"/>
                    <a:pt x="3788" y="607"/>
                  </a:cubicBezTo>
                  <a:cubicBezTo>
                    <a:pt x="3872" y="649"/>
                    <a:pt x="3955" y="732"/>
                    <a:pt x="4018" y="753"/>
                  </a:cubicBezTo>
                  <a:cubicBezTo>
                    <a:pt x="4416" y="900"/>
                    <a:pt x="4625" y="1214"/>
                    <a:pt x="4897" y="1486"/>
                  </a:cubicBezTo>
                  <a:cubicBezTo>
                    <a:pt x="4980" y="1590"/>
                    <a:pt x="5022" y="1758"/>
                    <a:pt x="5043" y="1904"/>
                  </a:cubicBezTo>
                  <a:cubicBezTo>
                    <a:pt x="5064" y="2113"/>
                    <a:pt x="5043" y="2323"/>
                    <a:pt x="5043" y="2490"/>
                  </a:cubicBezTo>
                  <a:cubicBezTo>
                    <a:pt x="4792" y="2846"/>
                    <a:pt x="4499" y="2950"/>
                    <a:pt x="4102" y="2929"/>
                  </a:cubicBezTo>
                  <a:cubicBezTo>
                    <a:pt x="3934" y="2929"/>
                    <a:pt x="3788" y="2929"/>
                    <a:pt x="3662" y="2992"/>
                  </a:cubicBezTo>
                  <a:cubicBezTo>
                    <a:pt x="3369" y="3055"/>
                    <a:pt x="3286" y="3369"/>
                    <a:pt x="3453" y="3641"/>
                  </a:cubicBezTo>
                  <a:cubicBezTo>
                    <a:pt x="3495" y="3725"/>
                    <a:pt x="3579" y="3787"/>
                    <a:pt x="3641" y="3850"/>
                  </a:cubicBezTo>
                  <a:cubicBezTo>
                    <a:pt x="3976" y="4101"/>
                    <a:pt x="4332" y="4373"/>
                    <a:pt x="4708" y="4582"/>
                  </a:cubicBezTo>
                  <a:cubicBezTo>
                    <a:pt x="5022" y="4771"/>
                    <a:pt x="5232" y="5001"/>
                    <a:pt x="5315" y="5357"/>
                  </a:cubicBezTo>
                  <a:cubicBezTo>
                    <a:pt x="5378" y="5650"/>
                    <a:pt x="5357" y="5922"/>
                    <a:pt x="5127" y="6152"/>
                  </a:cubicBezTo>
                  <a:cubicBezTo>
                    <a:pt x="4834" y="6445"/>
                    <a:pt x="4541" y="6696"/>
                    <a:pt x="4185" y="6884"/>
                  </a:cubicBezTo>
                  <a:cubicBezTo>
                    <a:pt x="3872" y="7010"/>
                    <a:pt x="3788" y="7261"/>
                    <a:pt x="3809" y="7595"/>
                  </a:cubicBezTo>
                  <a:cubicBezTo>
                    <a:pt x="3809" y="7742"/>
                    <a:pt x="3872" y="7909"/>
                    <a:pt x="3997" y="7972"/>
                  </a:cubicBezTo>
                  <a:cubicBezTo>
                    <a:pt x="4290" y="8139"/>
                    <a:pt x="4416" y="8474"/>
                    <a:pt x="4604" y="8663"/>
                  </a:cubicBezTo>
                  <a:cubicBezTo>
                    <a:pt x="4625" y="8872"/>
                    <a:pt x="4541" y="8955"/>
                    <a:pt x="4436" y="9018"/>
                  </a:cubicBezTo>
                  <a:cubicBezTo>
                    <a:pt x="3997" y="9311"/>
                    <a:pt x="3579" y="9625"/>
                    <a:pt x="3118" y="9918"/>
                  </a:cubicBezTo>
                  <a:cubicBezTo>
                    <a:pt x="2867" y="10064"/>
                    <a:pt x="2595" y="10127"/>
                    <a:pt x="2302" y="10127"/>
                  </a:cubicBezTo>
                  <a:lnTo>
                    <a:pt x="942" y="10127"/>
                  </a:lnTo>
                  <a:cubicBezTo>
                    <a:pt x="503" y="10127"/>
                    <a:pt x="189" y="9939"/>
                    <a:pt x="1" y="9520"/>
                  </a:cubicBezTo>
                  <a:cubicBezTo>
                    <a:pt x="1" y="9458"/>
                    <a:pt x="22" y="9416"/>
                    <a:pt x="42" y="9353"/>
                  </a:cubicBezTo>
                  <a:cubicBezTo>
                    <a:pt x="670" y="8286"/>
                    <a:pt x="1026" y="7135"/>
                    <a:pt x="1256" y="5942"/>
                  </a:cubicBezTo>
                  <a:cubicBezTo>
                    <a:pt x="1382" y="5273"/>
                    <a:pt x="1403" y="4624"/>
                    <a:pt x="1444" y="3955"/>
                  </a:cubicBezTo>
                  <a:cubicBezTo>
                    <a:pt x="1465" y="3160"/>
                    <a:pt x="1444" y="2406"/>
                    <a:pt x="1444" y="1611"/>
                  </a:cubicBezTo>
                  <a:cubicBezTo>
                    <a:pt x="1465" y="1381"/>
                    <a:pt x="1465" y="1214"/>
                    <a:pt x="1465" y="9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2" name="Google Shape;2302;p74"/>
            <p:cNvSpPr/>
            <p:nvPr/>
          </p:nvSpPr>
          <p:spPr>
            <a:xfrm>
              <a:off x="4763388" y="2576250"/>
              <a:ext cx="103600" cy="109350"/>
            </a:xfrm>
            <a:custGeom>
              <a:avLst/>
              <a:gdLst/>
              <a:ahLst/>
              <a:cxnLst/>
              <a:rect l="l" t="t" r="r" b="b"/>
              <a:pathLst>
                <a:path w="4144" h="4374" extrusionOk="0">
                  <a:moveTo>
                    <a:pt x="2804" y="209"/>
                  </a:moveTo>
                  <a:cubicBezTo>
                    <a:pt x="2930" y="711"/>
                    <a:pt x="3056" y="1214"/>
                    <a:pt x="3202" y="1674"/>
                  </a:cubicBezTo>
                  <a:cubicBezTo>
                    <a:pt x="3265" y="1967"/>
                    <a:pt x="3369" y="2260"/>
                    <a:pt x="3495" y="2532"/>
                  </a:cubicBezTo>
                  <a:cubicBezTo>
                    <a:pt x="3725" y="3013"/>
                    <a:pt x="3913" y="3473"/>
                    <a:pt x="4144" y="3976"/>
                  </a:cubicBezTo>
                  <a:cubicBezTo>
                    <a:pt x="4060" y="4038"/>
                    <a:pt x="3997" y="4101"/>
                    <a:pt x="3913" y="4143"/>
                  </a:cubicBezTo>
                  <a:cubicBezTo>
                    <a:pt x="3620" y="4248"/>
                    <a:pt x="3286" y="4373"/>
                    <a:pt x="3014" y="4373"/>
                  </a:cubicBezTo>
                  <a:cubicBezTo>
                    <a:pt x="2595" y="4373"/>
                    <a:pt x="2135" y="4289"/>
                    <a:pt x="1758" y="4164"/>
                  </a:cubicBezTo>
                  <a:cubicBezTo>
                    <a:pt x="1131" y="3955"/>
                    <a:pt x="670" y="3473"/>
                    <a:pt x="294" y="2950"/>
                  </a:cubicBezTo>
                  <a:cubicBezTo>
                    <a:pt x="231" y="2908"/>
                    <a:pt x="189" y="2825"/>
                    <a:pt x="189" y="2762"/>
                  </a:cubicBezTo>
                  <a:cubicBezTo>
                    <a:pt x="147" y="2155"/>
                    <a:pt x="1" y="1548"/>
                    <a:pt x="419" y="1004"/>
                  </a:cubicBezTo>
                  <a:cubicBezTo>
                    <a:pt x="503" y="900"/>
                    <a:pt x="607" y="795"/>
                    <a:pt x="670" y="711"/>
                  </a:cubicBezTo>
                  <a:cubicBezTo>
                    <a:pt x="817" y="607"/>
                    <a:pt x="963" y="523"/>
                    <a:pt x="1089" y="419"/>
                  </a:cubicBezTo>
                  <a:cubicBezTo>
                    <a:pt x="1277" y="230"/>
                    <a:pt x="1465" y="84"/>
                    <a:pt x="1716" y="63"/>
                  </a:cubicBezTo>
                  <a:cubicBezTo>
                    <a:pt x="2051" y="0"/>
                    <a:pt x="2386" y="63"/>
                    <a:pt x="2804" y="2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3" name="Google Shape;2303;p74"/>
            <p:cNvSpPr/>
            <p:nvPr/>
          </p:nvSpPr>
          <p:spPr>
            <a:xfrm>
              <a:off x="5523188" y="3461300"/>
              <a:ext cx="111950" cy="90525"/>
            </a:xfrm>
            <a:custGeom>
              <a:avLst/>
              <a:gdLst/>
              <a:ahLst/>
              <a:cxnLst/>
              <a:rect l="l" t="t" r="r" b="b"/>
              <a:pathLst>
                <a:path w="4478" h="3621" extrusionOk="0">
                  <a:moveTo>
                    <a:pt x="4415" y="3307"/>
                  </a:moveTo>
                  <a:cubicBezTo>
                    <a:pt x="4143" y="3558"/>
                    <a:pt x="3829" y="3579"/>
                    <a:pt x="3473" y="3579"/>
                  </a:cubicBezTo>
                  <a:cubicBezTo>
                    <a:pt x="2887" y="3621"/>
                    <a:pt x="2364" y="3411"/>
                    <a:pt x="1862" y="3181"/>
                  </a:cubicBezTo>
                  <a:cubicBezTo>
                    <a:pt x="1779" y="3160"/>
                    <a:pt x="1737" y="3097"/>
                    <a:pt x="1674" y="3056"/>
                  </a:cubicBezTo>
                  <a:cubicBezTo>
                    <a:pt x="1109" y="2470"/>
                    <a:pt x="460" y="1989"/>
                    <a:pt x="105" y="1193"/>
                  </a:cubicBezTo>
                  <a:cubicBezTo>
                    <a:pt x="21" y="984"/>
                    <a:pt x="0" y="796"/>
                    <a:pt x="84" y="587"/>
                  </a:cubicBezTo>
                  <a:cubicBezTo>
                    <a:pt x="167" y="419"/>
                    <a:pt x="209" y="210"/>
                    <a:pt x="293" y="1"/>
                  </a:cubicBezTo>
                  <a:cubicBezTo>
                    <a:pt x="753" y="1"/>
                    <a:pt x="1214" y="43"/>
                    <a:pt x="1653" y="252"/>
                  </a:cubicBezTo>
                  <a:cubicBezTo>
                    <a:pt x="2155" y="482"/>
                    <a:pt x="2636" y="754"/>
                    <a:pt x="3055" y="1068"/>
                  </a:cubicBezTo>
                  <a:cubicBezTo>
                    <a:pt x="3641" y="1486"/>
                    <a:pt x="4080" y="2030"/>
                    <a:pt x="4352" y="2679"/>
                  </a:cubicBezTo>
                  <a:cubicBezTo>
                    <a:pt x="4457" y="2930"/>
                    <a:pt x="4478" y="3097"/>
                    <a:pt x="4415" y="330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4" name="Google Shape;2304;p74"/>
            <p:cNvSpPr/>
            <p:nvPr/>
          </p:nvSpPr>
          <p:spPr>
            <a:xfrm>
              <a:off x="7609788" y="1786375"/>
              <a:ext cx="79525" cy="110925"/>
            </a:xfrm>
            <a:custGeom>
              <a:avLst/>
              <a:gdLst/>
              <a:ahLst/>
              <a:cxnLst/>
              <a:rect l="l" t="t" r="r" b="b"/>
              <a:pathLst>
                <a:path w="3181" h="4437" extrusionOk="0">
                  <a:moveTo>
                    <a:pt x="189" y="4164"/>
                  </a:moveTo>
                  <a:cubicBezTo>
                    <a:pt x="84" y="3934"/>
                    <a:pt x="0" y="3725"/>
                    <a:pt x="147" y="3495"/>
                  </a:cubicBezTo>
                  <a:cubicBezTo>
                    <a:pt x="565" y="2867"/>
                    <a:pt x="628" y="2093"/>
                    <a:pt x="712" y="1360"/>
                  </a:cubicBezTo>
                  <a:cubicBezTo>
                    <a:pt x="754" y="1005"/>
                    <a:pt x="774" y="607"/>
                    <a:pt x="816" y="272"/>
                  </a:cubicBezTo>
                  <a:cubicBezTo>
                    <a:pt x="1067" y="42"/>
                    <a:pt x="1339" y="0"/>
                    <a:pt x="1611" y="0"/>
                  </a:cubicBezTo>
                  <a:cubicBezTo>
                    <a:pt x="1946" y="0"/>
                    <a:pt x="2197" y="168"/>
                    <a:pt x="2490" y="293"/>
                  </a:cubicBezTo>
                  <a:cubicBezTo>
                    <a:pt x="2532" y="314"/>
                    <a:pt x="2553" y="377"/>
                    <a:pt x="2595" y="419"/>
                  </a:cubicBezTo>
                  <a:cubicBezTo>
                    <a:pt x="2971" y="1298"/>
                    <a:pt x="3181" y="2176"/>
                    <a:pt x="2720" y="3034"/>
                  </a:cubicBezTo>
                  <a:cubicBezTo>
                    <a:pt x="2386" y="3641"/>
                    <a:pt x="1883" y="4122"/>
                    <a:pt x="1193" y="4332"/>
                  </a:cubicBezTo>
                  <a:cubicBezTo>
                    <a:pt x="942" y="4394"/>
                    <a:pt x="670" y="4436"/>
                    <a:pt x="440" y="4248"/>
                  </a:cubicBezTo>
                  <a:cubicBezTo>
                    <a:pt x="398" y="4185"/>
                    <a:pt x="293" y="4185"/>
                    <a:pt x="189" y="4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5" name="Google Shape;2305;p74"/>
            <p:cNvSpPr/>
            <p:nvPr/>
          </p:nvSpPr>
          <p:spPr>
            <a:xfrm>
              <a:off x="7383813" y="3035500"/>
              <a:ext cx="106725" cy="69075"/>
            </a:xfrm>
            <a:custGeom>
              <a:avLst/>
              <a:gdLst/>
              <a:ahLst/>
              <a:cxnLst/>
              <a:rect l="l" t="t" r="r" b="b"/>
              <a:pathLst>
                <a:path w="4269" h="2763" extrusionOk="0">
                  <a:moveTo>
                    <a:pt x="0" y="2491"/>
                  </a:moveTo>
                  <a:cubicBezTo>
                    <a:pt x="168" y="2093"/>
                    <a:pt x="356" y="1759"/>
                    <a:pt x="712" y="1549"/>
                  </a:cubicBezTo>
                  <a:cubicBezTo>
                    <a:pt x="984" y="1382"/>
                    <a:pt x="1214" y="1152"/>
                    <a:pt x="1486" y="963"/>
                  </a:cubicBezTo>
                  <a:cubicBezTo>
                    <a:pt x="1632" y="838"/>
                    <a:pt x="1800" y="712"/>
                    <a:pt x="1967" y="608"/>
                  </a:cubicBezTo>
                  <a:cubicBezTo>
                    <a:pt x="2260" y="461"/>
                    <a:pt x="2574" y="357"/>
                    <a:pt x="2804" y="127"/>
                  </a:cubicBezTo>
                  <a:cubicBezTo>
                    <a:pt x="2867" y="85"/>
                    <a:pt x="2992" y="43"/>
                    <a:pt x="3076" y="43"/>
                  </a:cubicBezTo>
                  <a:cubicBezTo>
                    <a:pt x="3369" y="22"/>
                    <a:pt x="3662" y="1"/>
                    <a:pt x="3934" y="1"/>
                  </a:cubicBezTo>
                  <a:cubicBezTo>
                    <a:pt x="4248" y="336"/>
                    <a:pt x="4269" y="733"/>
                    <a:pt x="4122" y="1089"/>
                  </a:cubicBezTo>
                  <a:cubicBezTo>
                    <a:pt x="3997" y="1445"/>
                    <a:pt x="3787" y="1779"/>
                    <a:pt x="3536" y="2072"/>
                  </a:cubicBezTo>
                  <a:cubicBezTo>
                    <a:pt x="3181" y="2491"/>
                    <a:pt x="2658" y="2721"/>
                    <a:pt x="2114" y="2742"/>
                  </a:cubicBezTo>
                  <a:cubicBezTo>
                    <a:pt x="1653" y="2763"/>
                    <a:pt x="1193" y="2763"/>
                    <a:pt x="754" y="2742"/>
                  </a:cubicBezTo>
                  <a:cubicBezTo>
                    <a:pt x="461" y="2721"/>
                    <a:pt x="419" y="2700"/>
                    <a:pt x="0" y="249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6" name="Google Shape;2306;p74"/>
            <p:cNvSpPr/>
            <p:nvPr/>
          </p:nvSpPr>
          <p:spPr>
            <a:xfrm>
              <a:off x="5310813" y="2282775"/>
              <a:ext cx="60175" cy="99950"/>
            </a:xfrm>
            <a:custGeom>
              <a:avLst/>
              <a:gdLst/>
              <a:ahLst/>
              <a:cxnLst/>
              <a:rect l="l" t="t" r="r" b="b"/>
              <a:pathLst>
                <a:path w="2407" h="3998" extrusionOk="0">
                  <a:moveTo>
                    <a:pt x="942" y="3997"/>
                  </a:moveTo>
                  <a:cubicBezTo>
                    <a:pt x="858" y="3286"/>
                    <a:pt x="544" y="2658"/>
                    <a:pt x="314" y="2051"/>
                  </a:cubicBezTo>
                  <a:cubicBezTo>
                    <a:pt x="209" y="1779"/>
                    <a:pt x="272" y="1466"/>
                    <a:pt x="21" y="1256"/>
                  </a:cubicBezTo>
                  <a:cubicBezTo>
                    <a:pt x="63" y="1005"/>
                    <a:pt x="0" y="733"/>
                    <a:pt x="105" y="503"/>
                  </a:cubicBezTo>
                  <a:cubicBezTo>
                    <a:pt x="209" y="294"/>
                    <a:pt x="439" y="210"/>
                    <a:pt x="649" y="126"/>
                  </a:cubicBezTo>
                  <a:cubicBezTo>
                    <a:pt x="1025" y="1"/>
                    <a:pt x="1318" y="231"/>
                    <a:pt x="1653" y="189"/>
                  </a:cubicBezTo>
                  <a:cubicBezTo>
                    <a:pt x="1946" y="398"/>
                    <a:pt x="2176" y="629"/>
                    <a:pt x="2218" y="1005"/>
                  </a:cubicBezTo>
                  <a:cubicBezTo>
                    <a:pt x="2281" y="1256"/>
                    <a:pt x="2323" y="1528"/>
                    <a:pt x="2364" y="1779"/>
                  </a:cubicBezTo>
                  <a:cubicBezTo>
                    <a:pt x="2406" y="2428"/>
                    <a:pt x="2281" y="3035"/>
                    <a:pt x="1737" y="3453"/>
                  </a:cubicBezTo>
                  <a:cubicBezTo>
                    <a:pt x="1548" y="3663"/>
                    <a:pt x="1318" y="3893"/>
                    <a:pt x="942" y="399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7" name="Google Shape;2307;p74"/>
            <p:cNvSpPr/>
            <p:nvPr/>
          </p:nvSpPr>
          <p:spPr>
            <a:xfrm>
              <a:off x="6871713" y="1961600"/>
              <a:ext cx="68550" cy="81100"/>
            </a:xfrm>
            <a:custGeom>
              <a:avLst/>
              <a:gdLst/>
              <a:ahLst/>
              <a:cxnLst/>
              <a:rect l="l" t="t" r="r" b="b"/>
              <a:pathLst>
                <a:path w="2742" h="3244" extrusionOk="0">
                  <a:moveTo>
                    <a:pt x="523" y="43"/>
                  </a:moveTo>
                  <a:cubicBezTo>
                    <a:pt x="753" y="43"/>
                    <a:pt x="1025" y="1"/>
                    <a:pt x="1256" y="43"/>
                  </a:cubicBezTo>
                  <a:cubicBezTo>
                    <a:pt x="1590" y="84"/>
                    <a:pt x="1883" y="273"/>
                    <a:pt x="2134" y="503"/>
                  </a:cubicBezTo>
                  <a:cubicBezTo>
                    <a:pt x="2323" y="670"/>
                    <a:pt x="2448" y="880"/>
                    <a:pt x="2636" y="1047"/>
                  </a:cubicBezTo>
                  <a:cubicBezTo>
                    <a:pt x="2720" y="1633"/>
                    <a:pt x="2741" y="2721"/>
                    <a:pt x="2678" y="3139"/>
                  </a:cubicBezTo>
                  <a:cubicBezTo>
                    <a:pt x="2239" y="3244"/>
                    <a:pt x="1841" y="3223"/>
                    <a:pt x="1486" y="2888"/>
                  </a:cubicBezTo>
                  <a:cubicBezTo>
                    <a:pt x="1402" y="2825"/>
                    <a:pt x="1318" y="2763"/>
                    <a:pt x="1256" y="2721"/>
                  </a:cubicBezTo>
                  <a:cubicBezTo>
                    <a:pt x="774" y="2470"/>
                    <a:pt x="419" y="2093"/>
                    <a:pt x="105" y="1654"/>
                  </a:cubicBezTo>
                  <a:cubicBezTo>
                    <a:pt x="42" y="1570"/>
                    <a:pt x="0" y="1465"/>
                    <a:pt x="0" y="1403"/>
                  </a:cubicBezTo>
                  <a:cubicBezTo>
                    <a:pt x="84" y="1026"/>
                    <a:pt x="188" y="670"/>
                    <a:pt x="314" y="315"/>
                  </a:cubicBezTo>
                  <a:cubicBezTo>
                    <a:pt x="356" y="210"/>
                    <a:pt x="439" y="147"/>
                    <a:pt x="523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8" name="Google Shape;2308;p74"/>
            <p:cNvSpPr/>
            <p:nvPr/>
          </p:nvSpPr>
          <p:spPr>
            <a:xfrm>
              <a:off x="7148938" y="3110825"/>
              <a:ext cx="97325" cy="74850"/>
            </a:xfrm>
            <a:custGeom>
              <a:avLst/>
              <a:gdLst/>
              <a:ahLst/>
              <a:cxnLst/>
              <a:rect l="l" t="t" r="r" b="b"/>
              <a:pathLst>
                <a:path w="3893" h="2994" extrusionOk="0">
                  <a:moveTo>
                    <a:pt x="3641" y="1"/>
                  </a:moveTo>
                  <a:cubicBezTo>
                    <a:pt x="3746" y="147"/>
                    <a:pt x="3809" y="273"/>
                    <a:pt x="3892" y="378"/>
                  </a:cubicBezTo>
                  <a:cubicBezTo>
                    <a:pt x="3871" y="440"/>
                    <a:pt x="3871" y="482"/>
                    <a:pt x="3871" y="524"/>
                  </a:cubicBezTo>
                  <a:cubicBezTo>
                    <a:pt x="3704" y="775"/>
                    <a:pt x="3579" y="1047"/>
                    <a:pt x="3390" y="1298"/>
                  </a:cubicBezTo>
                  <a:cubicBezTo>
                    <a:pt x="3055" y="1800"/>
                    <a:pt x="2532" y="2135"/>
                    <a:pt x="2009" y="2449"/>
                  </a:cubicBezTo>
                  <a:cubicBezTo>
                    <a:pt x="1800" y="2575"/>
                    <a:pt x="1591" y="2679"/>
                    <a:pt x="1361" y="2784"/>
                  </a:cubicBezTo>
                  <a:cubicBezTo>
                    <a:pt x="921" y="2993"/>
                    <a:pt x="440" y="2993"/>
                    <a:pt x="1" y="2742"/>
                  </a:cubicBezTo>
                  <a:cubicBezTo>
                    <a:pt x="22" y="2470"/>
                    <a:pt x="84" y="2219"/>
                    <a:pt x="252" y="2010"/>
                  </a:cubicBezTo>
                  <a:cubicBezTo>
                    <a:pt x="398" y="1821"/>
                    <a:pt x="503" y="1612"/>
                    <a:pt x="628" y="1424"/>
                  </a:cubicBezTo>
                  <a:cubicBezTo>
                    <a:pt x="921" y="984"/>
                    <a:pt x="1361" y="691"/>
                    <a:pt x="1800" y="378"/>
                  </a:cubicBezTo>
                  <a:cubicBezTo>
                    <a:pt x="1926" y="273"/>
                    <a:pt x="2114" y="231"/>
                    <a:pt x="2260" y="189"/>
                  </a:cubicBezTo>
                  <a:cubicBezTo>
                    <a:pt x="2700" y="127"/>
                    <a:pt x="3139" y="64"/>
                    <a:pt x="364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9" name="Google Shape;2309;p74"/>
            <p:cNvSpPr/>
            <p:nvPr/>
          </p:nvSpPr>
          <p:spPr>
            <a:xfrm>
              <a:off x="5185788" y="3586850"/>
              <a:ext cx="113525" cy="48675"/>
            </a:xfrm>
            <a:custGeom>
              <a:avLst/>
              <a:gdLst/>
              <a:ahLst/>
              <a:cxnLst/>
              <a:rect l="l" t="t" r="r" b="b"/>
              <a:pathLst>
                <a:path w="4541" h="1947" extrusionOk="0">
                  <a:moveTo>
                    <a:pt x="0" y="21"/>
                  </a:moveTo>
                  <a:cubicBezTo>
                    <a:pt x="168" y="21"/>
                    <a:pt x="251" y="0"/>
                    <a:pt x="356" y="0"/>
                  </a:cubicBezTo>
                  <a:cubicBezTo>
                    <a:pt x="733" y="0"/>
                    <a:pt x="1130" y="42"/>
                    <a:pt x="1528" y="21"/>
                  </a:cubicBezTo>
                  <a:cubicBezTo>
                    <a:pt x="2051" y="0"/>
                    <a:pt x="2553" y="126"/>
                    <a:pt x="3013" y="272"/>
                  </a:cubicBezTo>
                  <a:cubicBezTo>
                    <a:pt x="3097" y="314"/>
                    <a:pt x="3202" y="356"/>
                    <a:pt x="3285" y="377"/>
                  </a:cubicBezTo>
                  <a:cubicBezTo>
                    <a:pt x="3536" y="524"/>
                    <a:pt x="3808" y="670"/>
                    <a:pt x="4080" y="796"/>
                  </a:cubicBezTo>
                  <a:cubicBezTo>
                    <a:pt x="4394" y="963"/>
                    <a:pt x="4541" y="1172"/>
                    <a:pt x="4499" y="1465"/>
                  </a:cubicBezTo>
                  <a:cubicBezTo>
                    <a:pt x="4499" y="1591"/>
                    <a:pt x="4436" y="1716"/>
                    <a:pt x="4331" y="1779"/>
                  </a:cubicBezTo>
                  <a:cubicBezTo>
                    <a:pt x="4143" y="1884"/>
                    <a:pt x="3955" y="1946"/>
                    <a:pt x="3746" y="1946"/>
                  </a:cubicBezTo>
                  <a:lnTo>
                    <a:pt x="2616" y="1946"/>
                  </a:lnTo>
                  <a:cubicBezTo>
                    <a:pt x="2239" y="1925"/>
                    <a:pt x="1842" y="1779"/>
                    <a:pt x="1507" y="1612"/>
                  </a:cubicBezTo>
                  <a:cubicBezTo>
                    <a:pt x="942" y="1381"/>
                    <a:pt x="293" y="670"/>
                    <a:pt x="0" y="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0" name="Google Shape;2310;p74"/>
            <p:cNvSpPr/>
            <p:nvPr/>
          </p:nvSpPr>
          <p:spPr>
            <a:xfrm>
              <a:off x="6950163" y="2665175"/>
              <a:ext cx="73775" cy="190425"/>
            </a:xfrm>
            <a:custGeom>
              <a:avLst/>
              <a:gdLst/>
              <a:ahLst/>
              <a:cxnLst/>
              <a:rect l="l" t="t" r="r" b="b"/>
              <a:pathLst>
                <a:path w="2951" h="7617" extrusionOk="0">
                  <a:moveTo>
                    <a:pt x="22" y="63"/>
                  </a:moveTo>
                  <a:lnTo>
                    <a:pt x="524" y="63"/>
                  </a:lnTo>
                  <a:cubicBezTo>
                    <a:pt x="545" y="209"/>
                    <a:pt x="566" y="377"/>
                    <a:pt x="607" y="502"/>
                  </a:cubicBezTo>
                  <a:cubicBezTo>
                    <a:pt x="649" y="732"/>
                    <a:pt x="754" y="816"/>
                    <a:pt x="1026" y="816"/>
                  </a:cubicBezTo>
                  <a:cubicBezTo>
                    <a:pt x="1089" y="816"/>
                    <a:pt x="1172" y="816"/>
                    <a:pt x="1256" y="795"/>
                  </a:cubicBezTo>
                  <a:cubicBezTo>
                    <a:pt x="1277" y="795"/>
                    <a:pt x="1298" y="774"/>
                    <a:pt x="1361" y="732"/>
                  </a:cubicBezTo>
                  <a:cubicBezTo>
                    <a:pt x="1465" y="523"/>
                    <a:pt x="1172" y="293"/>
                    <a:pt x="1403" y="63"/>
                  </a:cubicBezTo>
                  <a:cubicBezTo>
                    <a:pt x="1612" y="0"/>
                    <a:pt x="1884" y="0"/>
                    <a:pt x="2135" y="63"/>
                  </a:cubicBezTo>
                  <a:cubicBezTo>
                    <a:pt x="2177" y="105"/>
                    <a:pt x="2198" y="167"/>
                    <a:pt x="2177" y="188"/>
                  </a:cubicBezTo>
                  <a:cubicBezTo>
                    <a:pt x="1988" y="544"/>
                    <a:pt x="2030" y="942"/>
                    <a:pt x="2072" y="1339"/>
                  </a:cubicBezTo>
                  <a:cubicBezTo>
                    <a:pt x="2114" y="1967"/>
                    <a:pt x="2302" y="2574"/>
                    <a:pt x="2302" y="3201"/>
                  </a:cubicBezTo>
                  <a:cubicBezTo>
                    <a:pt x="2302" y="3327"/>
                    <a:pt x="2344" y="3452"/>
                    <a:pt x="2386" y="3578"/>
                  </a:cubicBezTo>
                  <a:cubicBezTo>
                    <a:pt x="2407" y="3724"/>
                    <a:pt x="2449" y="3850"/>
                    <a:pt x="2428" y="3976"/>
                  </a:cubicBezTo>
                  <a:cubicBezTo>
                    <a:pt x="2407" y="4478"/>
                    <a:pt x="2532" y="4959"/>
                    <a:pt x="2658" y="5419"/>
                  </a:cubicBezTo>
                  <a:cubicBezTo>
                    <a:pt x="2700" y="5503"/>
                    <a:pt x="2742" y="5608"/>
                    <a:pt x="2742" y="5670"/>
                  </a:cubicBezTo>
                  <a:cubicBezTo>
                    <a:pt x="2742" y="6152"/>
                    <a:pt x="2804" y="6633"/>
                    <a:pt x="2930" y="7072"/>
                  </a:cubicBezTo>
                  <a:cubicBezTo>
                    <a:pt x="2951" y="7114"/>
                    <a:pt x="2888" y="7219"/>
                    <a:pt x="2888" y="7302"/>
                  </a:cubicBezTo>
                  <a:cubicBezTo>
                    <a:pt x="2428" y="7449"/>
                    <a:pt x="1947" y="7595"/>
                    <a:pt x="1465" y="7616"/>
                  </a:cubicBezTo>
                  <a:cubicBezTo>
                    <a:pt x="1361" y="7219"/>
                    <a:pt x="1172" y="6863"/>
                    <a:pt x="1193" y="6465"/>
                  </a:cubicBezTo>
                  <a:cubicBezTo>
                    <a:pt x="1193" y="6445"/>
                    <a:pt x="1193" y="6382"/>
                    <a:pt x="1172" y="6361"/>
                  </a:cubicBezTo>
                  <a:cubicBezTo>
                    <a:pt x="796" y="5315"/>
                    <a:pt x="796" y="4185"/>
                    <a:pt x="482" y="3139"/>
                  </a:cubicBezTo>
                  <a:cubicBezTo>
                    <a:pt x="314" y="2490"/>
                    <a:pt x="210" y="1820"/>
                    <a:pt x="63" y="1130"/>
                  </a:cubicBezTo>
                  <a:cubicBezTo>
                    <a:pt x="1" y="795"/>
                    <a:pt x="22" y="439"/>
                    <a:pt x="22" y="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1" name="Google Shape;2311;p74"/>
            <p:cNvSpPr/>
            <p:nvPr/>
          </p:nvSpPr>
          <p:spPr>
            <a:xfrm>
              <a:off x="5517938" y="2947100"/>
              <a:ext cx="88425" cy="196200"/>
            </a:xfrm>
            <a:custGeom>
              <a:avLst/>
              <a:gdLst/>
              <a:ahLst/>
              <a:cxnLst/>
              <a:rect l="l" t="t" r="r" b="b"/>
              <a:pathLst>
                <a:path w="3537" h="7848" extrusionOk="0">
                  <a:moveTo>
                    <a:pt x="1" y="859"/>
                  </a:moveTo>
                  <a:cubicBezTo>
                    <a:pt x="147" y="796"/>
                    <a:pt x="189" y="733"/>
                    <a:pt x="273" y="712"/>
                  </a:cubicBezTo>
                  <a:cubicBezTo>
                    <a:pt x="440" y="629"/>
                    <a:pt x="608" y="587"/>
                    <a:pt x="754" y="524"/>
                  </a:cubicBezTo>
                  <a:cubicBezTo>
                    <a:pt x="1026" y="670"/>
                    <a:pt x="921" y="942"/>
                    <a:pt x="1026" y="1110"/>
                  </a:cubicBezTo>
                  <a:cubicBezTo>
                    <a:pt x="1214" y="1194"/>
                    <a:pt x="1340" y="1068"/>
                    <a:pt x="1486" y="1026"/>
                  </a:cubicBezTo>
                  <a:cubicBezTo>
                    <a:pt x="1570" y="963"/>
                    <a:pt x="1654" y="838"/>
                    <a:pt x="1654" y="733"/>
                  </a:cubicBezTo>
                  <a:cubicBezTo>
                    <a:pt x="1654" y="587"/>
                    <a:pt x="1612" y="398"/>
                    <a:pt x="1570" y="210"/>
                  </a:cubicBezTo>
                  <a:cubicBezTo>
                    <a:pt x="1717" y="126"/>
                    <a:pt x="1842" y="85"/>
                    <a:pt x="1968" y="1"/>
                  </a:cubicBezTo>
                  <a:cubicBezTo>
                    <a:pt x="2009" y="64"/>
                    <a:pt x="2072" y="85"/>
                    <a:pt x="2093" y="126"/>
                  </a:cubicBezTo>
                  <a:cubicBezTo>
                    <a:pt x="2261" y="587"/>
                    <a:pt x="2407" y="1026"/>
                    <a:pt x="2470" y="1486"/>
                  </a:cubicBezTo>
                  <a:cubicBezTo>
                    <a:pt x="2616" y="2428"/>
                    <a:pt x="2763" y="3411"/>
                    <a:pt x="2993" y="4353"/>
                  </a:cubicBezTo>
                  <a:cubicBezTo>
                    <a:pt x="3139" y="4981"/>
                    <a:pt x="3244" y="5608"/>
                    <a:pt x="3328" y="6236"/>
                  </a:cubicBezTo>
                  <a:cubicBezTo>
                    <a:pt x="3369" y="6613"/>
                    <a:pt x="3537" y="6989"/>
                    <a:pt x="3537" y="7408"/>
                  </a:cubicBezTo>
                  <a:cubicBezTo>
                    <a:pt x="3537" y="7429"/>
                    <a:pt x="3516" y="7492"/>
                    <a:pt x="3516" y="7533"/>
                  </a:cubicBezTo>
                  <a:cubicBezTo>
                    <a:pt x="3097" y="7764"/>
                    <a:pt x="2595" y="7701"/>
                    <a:pt x="2177" y="7847"/>
                  </a:cubicBezTo>
                  <a:cubicBezTo>
                    <a:pt x="1989" y="7743"/>
                    <a:pt x="1968" y="7596"/>
                    <a:pt x="1947" y="7408"/>
                  </a:cubicBezTo>
                  <a:cubicBezTo>
                    <a:pt x="1905" y="7240"/>
                    <a:pt x="1947" y="7073"/>
                    <a:pt x="1863" y="6906"/>
                  </a:cubicBezTo>
                  <a:cubicBezTo>
                    <a:pt x="1675" y="6487"/>
                    <a:pt x="1591" y="6048"/>
                    <a:pt x="1549" y="5608"/>
                  </a:cubicBezTo>
                  <a:cubicBezTo>
                    <a:pt x="1528" y="5253"/>
                    <a:pt x="1445" y="4918"/>
                    <a:pt x="1277" y="4604"/>
                  </a:cubicBezTo>
                  <a:cubicBezTo>
                    <a:pt x="1235" y="4499"/>
                    <a:pt x="1214" y="4353"/>
                    <a:pt x="1193" y="4207"/>
                  </a:cubicBezTo>
                  <a:cubicBezTo>
                    <a:pt x="1152" y="3935"/>
                    <a:pt x="1089" y="3663"/>
                    <a:pt x="963" y="3411"/>
                  </a:cubicBezTo>
                  <a:cubicBezTo>
                    <a:pt x="921" y="3265"/>
                    <a:pt x="921" y="3139"/>
                    <a:pt x="880" y="3014"/>
                  </a:cubicBezTo>
                  <a:cubicBezTo>
                    <a:pt x="817" y="2805"/>
                    <a:pt x="775" y="2574"/>
                    <a:pt x="691" y="2365"/>
                  </a:cubicBezTo>
                  <a:cubicBezTo>
                    <a:pt x="670" y="2219"/>
                    <a:pt x="587" y="2093"/>
                    <a:pt x="587" y="1968"/>
                  </a:cubicBezTo>
                  <a:cubicBezTo>
                    <a:pt x="587" y="1570"/>
                    <a:pt x="398" y="1194"/>
                    <a:pt x="1" y="8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2" name="Google Shape;2312;p74"/>
            <p:cNvSpPr/>
            <p:nvPr/>
          </p:nvSpPr>
          <p:spPr>
            <a:xfrm>
              <a:off x="6926638" y="2591925"/>
              <a:ext cx="63300" cy="54950"/>
            </a:xfrm>
            <a:custGeom>
              <a:avLst/>
              <a:gdLst/>
              <a:ahLst/>
              <a:cxnLst/>
              <a:rect l="l" t="t" r="r" b="b"/>
              <a:pathLst>
                <a:path w="2532" h="2198" extrusionOk="0">
                  <a:moveTo>
                    <a:pt x="1611" y="2198"/>
                  </a:moveTo>
                  <a:lnTo>
                    <a:pt x="105" y="2198"/>
                  </a:lnTo>
                  <a:cubicBezTo>
                    <a:pt x="0" y="1800"/>
                    <a:pt x="21" y="1424"/>
                    <a:pt x="42" y="1047"/>
                  </a:cubicBezTo>
                  <a:cubicBezTo>
                    <a:pt x="188" y="1047"/>
                    <a:pt x="188" y="1152"/>
                    <a:pt x="209" y="1214"/>
                  </a:cubicBezTo>
                  <a:cubicBezTo>
                    <a:pt x="251" y="1340"/>
                    <a:pt x="314" y="1507"/>
                    <a:pt x="356" y="1633"/>
                  </a:cubicBezTo>
                  <a:cubicBezTo>
                    <a:pt x="398" y="1716"/>
                    <a:pt x="398" y="1821"/>
                    <a:pt x="439" y="1884"/>
                  </a:cubicBezTo>
                  <a:cubicBezTo>
                    <a:pt x="502" y="1968"/>
                    <a:pt x="565" y="2030"/>
                    <a:pt x="649" y="2051"/>
                  </a:cubicBezTo>
                  <a:cubicBezTo>
                    <a:pt x="774" y="2072"/>
                    <a:pt x="858" y="1988"/>
                    <a:pt x="921" y="1884"/>
                  </a:cubicBezTo>
                  <a:cubicBezTo>
                    <a:pt x="1025" y="1633"/>
                    <a:pt x="1025" y="1361"/>
                    <a:pt x="921" y="1131"/>
                  </a:cubicBezTo>
                  <a:cubicBezTo>
                    <a:pt x="837" y="942"/>
                    <a:pt x="753" y="733"/>
                    <a:pt x="670" y="566"/>
                  </a:cubicBezTo>
                  <a:cubicBezTo>
                    <a:pt x="649" y="419"/>
                    <a:pt x="649" y="294"/>
                    <a:pt x="649" y="189"/>
                  </a:cubicBezTo>
                  <a:cubicBezTo>
                    <a:pt x="1172" y="1"/>
                    <a:pt x="1925" y="1"/>
                    <a:pt x="2532" y="147"/>
                  </a:cubicBezTo>
                  <a:cubicBezTo>
                    <a:pt x="2385" y="503"/>
                    <a:pt x="2218" y="838"/>
                    <a:pt x="2072" y="1193"/>
                  </a:cubicBezTo>
                  <a:cubicBezTo>
                    <a:pt x="1904" y="1528"/>
                    <a:pt x="1758" y="1863"/>
                    <a:pt x="1611" y="21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3" name="Google Shape;2313;p74"/>
            <p:cNvSpPr/>
            <p:nvPr/>
          </p:nvSpPr>
          <p:spPr>
            <a:xfrm>
              <a:off x="5505913" y="2878050"/>
              <a:ext cx="76400" cy="57575"/>
            </a:xfrm>
            <a:custGeom>
              <a:avLst/>
              <a:gdLst/>
              <a:ahLst/>
              <a:cxnLst/>
              <a:rect l="l" t="t" r="r" b="b"/>
              <a:pathLst>
                <a:path w="3056" h="2303" extrusionOk="0">
                  <a:moveTo>
                    <a:pt x="1" y="775"/>
                  </a:moveTo>
                  <a:cubicBezTo>
                    <a:pt x="105" y="524"/>
                    <a:pt x="314" y="482"/>
                    <a:pt x="482" y="419"/>
                  </a:cubicBezTo>
                  <a:cubicBezTo>
                    <a:pt x="879" y="252"/>
                    <a:pt x="1235" y="1"/>
                    <a:pt x="1695" y="22"/>
                  </a:cubicBezTo>
                  <a:cubicBezTo>
                    <a:pt x="1884" y="210"/>
                    <a:pt x="1884" y="378"/>
                    <a:pt x="1884" y="566"/>
                  </a:cubicBezTo>
                  <a:lnTo>
                    <a:pt x="1884" y="1089"/>
                  </a:lnTo>
                  <a:cubicBezTo>
                    <a:pt x="1884" y="1361"/>
                    <a:pt x="1967" y="1570"/>
                    <a:pt x="2156" y="1738"/>
                  </a:cubicBezTo>
                  <a:cubicBezTo>
                    <a:pt x="2218" y="1800"/>
                    <a:pt x="2344" y="1821"/>
                    <a:pt x="2428" y="1821"/>
                  </a:cubicBezTo>
                  <a:cubicBezTo>
                    <a:pt x="2553" y="1800"/>
                    <a:pt x="2616" y="1696"/>
                    <a:pt x="2616" y="1570"/>
                  </a:cubicBezTo>
                  <a:cubicBezTo>
                    <a:pt x="2616" y="1466"/>
                    <a:pt x="2616" y="1382"/>
                    <a:pt x="2574" y="1277"/>
                  </a:cubicBezTo>
                  <a:cubicBezTo>
                    <a:pt x="2532" y="1068"/>
                    <a:pt x="2553" y="817"/>
                    <a:pt x="2574" y="566"/>
                  </a:cubicBezTo>
                  <a:cubicBezTo>
                    <a:pt x="2658" y="650"/>
                    <a:pt x="2679" y="671"/>
                    <a:pt x="2721" y="733"/>
                  </a:cubicBezTo>
                  <a:cubicBezTo>
                    <a:pt x="2804" y="1047"/>
                    <a:pt x="2972" y="1340"/>
                    <a:pt x="3055" y="1696"/>
                  </a:cubicBezTo>
                  <a:cubicBezTo>
                    <a:pt x="2574" y="1926"/>
                    <a:pt x="2114" y="2114"/>
                    <a:pt x="1612" y="2303"/>
                  </a:cubicBezTo>
                  <a:cubicBezTo>
                    <a:pt x="1068" y="1800"/>
                    <a:pt x="628" y="1173"/>
                    <a:pt x="1" y="77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4" name="Google Shape;2314;p74"/>
            <p:cNvSpPr/>
            <p:nvPr/>
          </p:nvSpPr>
          <p:spPr>
            <a:xfrm>
              <a:off x="6988863" y="2597150"/>
              <a:ext cx="37700" cy="53925"/>
            </a:xfrm>
            <a:custGeom>
              <a:avLst/>
              <a:gdLst/>
              <a:ahLst/>
              <a:cxnLst/>
              <a:rect l="l" t="t" r="r" b="b"/>
              <a:pathLst>
                <a:path w="1508" h="2157" extrusionOk="0">
                  <a:moveTo>
                    <a:pt x="1" y="1968"/>
                  </a:moveTo>
                  <a:cubicBezTo>
                    <a:pt x="210" y="1403"/>
                    <a:pt x="357" y="817"/>
                    <a:pt x="754" y="357"/>
                  </a:cubicBezTo>
                  <a:cubicBezTo>
                    <a:pt x="1005" y="1"/>
                    <a:pt x="1068" y="1"/>
                    <a:pt x="1507" y="252"/>
                  </a:cubicBezTo>
                  <a:cubicBezTo>
                    <a:pt x="1487" y="733"/>
                    <a:pt x="1424" y="1235"/>
                    <a:pt x="1403" y="1779"/>
                  </a:cubicBezTo>
                  <a:cubicBezTo>
                    <a:pt x="943" y="1863"/>
                    <a:pt x="524" y="2156"/>
                    <a:pt x="1" y="1968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5" name="Google Shape;2315;p74"/>
            <p:cNvSpPr/>
            <p:nvPr/>
          </p:nvSpPr>
          <p:spPr>
            <a:xfrm>
              <a:off x="5474538" y="2908400"/>
              <a:ext cx="52325" cy="43450"/>
            </a:xfrm>
            <a:custGeom>
              <a:avLst/>
              <a:gdLst/>
              <a:ahLst/>
              <a:cxnLst/>
              <a:rect l="l" t="t" r="r" b="b"/>
              <a:pathLst>
                <a:path w="2093" h="1738" extrusionOk="0">
                  <a:moveTo>
                    <a:pt x="670" y="1695"/>
                  </a:moveTo>
                  <a:cubicBezTo>
                    <a:pt x="440" y="1235"/>
                    <a:pt x="230" y="796"/>
                    <a:pt x="0" y="314"/>
                  </a:cubicBezTo>
                  <a:cubicBezTo>
                    <a:pt x="84" y="210"/>
                    <a:pt x="209" y="105"/>
                    <a:pt x="335" y="1"/>
                  </a:cubicBezTo>
                  <a:cubicBezTo>
                    <a:pt x="1109" y="210"/>
                    <a:pt x="1528" y="837"/>
                    <a:pt x="2092" y="1381"/>
                  </a:cubicBezTo>
                  <a:cubicBezTo>
                    <a:pt x="1632" y="1737"/>
                    <a:pt x="1172" y="1653"/>
                    <a:pt x="670" y="1695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6" name="Google Shape;2316;p74"/>
            <p:cNvSpPr/>
            <p:nvPr/>
          </p:nvSpPr>
          <p:spPr>
            <a:xfrm>
              <a:off x="5581763" y="2866025"/>
              <a:ext cx="35600" cy="46575"/>
            </a:xfrm>
            <a:custGeom>
              <a:avLst/>
              <a:gdLst/>
              <a:ahLst/>
              <a:cxnLst/>
              <a:rect l="l" t="t" r="r" b="b"/>
              <a:pathLst>
                <a:path w="1424" h="1863" extrusionOk="0">
                  <a:moveTo>
                    <a:pt x="754" y="1863"/>
                  </a:moveTo>
                  <a:cubicBezTo>
                    <a:pt x="482" y="1256"/>
                    <a:pt x="231" y="649"/>
                    <a:pt x="0" y="105"/>
                  </a:cubicBezTo>
                  <a:cubicBezTo>
                    <a:pt x="63" y="1"/>
                    <a:pt x="126" y="1"/>
                    <a:pt x="210" y="43"/>
                  </a:cubicBezTo>
                  <a:cubicBezTo>
                    <a:pt x="335" y="147"/>
                    <a:pt x="482" y="231"/>
                    <a:pt x="628" y="335"/>
                  </a:cubicBezTo>
                  <a:cubicBezTo>
                    <a:pt x="900" y="545"/>
                    <a:pt x="1151" y="817"/>
                    <a:pt x="1277" y="1152"/>
                  </a:cubicBezTo>
                  <a:cubicBezTo>
                    <a:pt x="1423" y="1549"/>
                    <a:pt x="1360" y="1675"/>
                    <a:pt x="963" y="1821"/>
                  </a:cubicBezTo>
                  <a:cubicBezTo>
                    <a:pt x="900" y="1863"/>
                    <a:pt x="837" y="1863"/>
                    <a:pt x="754" y="1863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7" name="Google Shape;2317;p74"/>
            <p:cNvSpPr/>
            <p:nvPr/>
          </p:nvSpPr>
          <p:spPr>
            <a:xfrm>
              <a:off x="6885838" y="2597675"/>
              <a:ext cx="23025" cy="50775"/>
            </a:xfrm>
            <a:custGeom>
              <a:avLst/>
              <a:gdLst/>
              <a:ahLst/>
              <a:cxnLst/>
              <a:rect l="l" t="t" r="r" b="b"/>
              <a:pathLst>
                <a:path w="921" h="2031" extrusionOk="0">
                  <a:moveTo>
                    <a:pt x="837" y="1"/>
                  </a:moveTo>
                  <a:cubicBezTo>
                    <a:pt x="921" y="357"/>
                    <a:pt x="921" y="1424"/>
                    <a:pt x="816" y="1947"/>
                  </a:cubicBezTo>
                  <a:cubicBezTo>
                    <a:pt x="816" y="1947"/>
                    <a:pt x="795" y="1968"/>
                    <a:pt x="774" y="1968"/>
                  </a:cubicBezTo>
                  <a:cubicBezTo>
                    <a:pt x="209" y="2030"/>
                    <a:pt x="0" y="1821"/>
                    <a:pt x="84" y="1256"/>
                  </a:cubicBezTo>
                  <a:cubicBezTo>
                    <a:pt x="167" y="859"/>
                    <a:pt x="419" y="378"/>
                    <a:pt x="837" y="1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8" name="Google Shape;2318;p74"/>
            <p:cNvSpPr/>
            <p:nvPr/>
          </p:nvSpPr>
          <p:spPr>
            <a:xfrm>
              <a:off x="7041713" y="2617550"/>
              <a:ext cx="6300" cy="18875"/>
            </a:xfrm>
            <a:custGeom>
              <a:avLst/>
              <a:gdLst/>
              <a:ahLst/>
              <a:cxnLst/>
              <a:rect l="l" t="t" r="r" b="b"/>
              <a:pathLst>
                <a:path w="252" h="755" extrusionOk="0">
                  <a:moveTo>
                    <a:pt x="0" y="754"/>
                  </a:moveTo>
                  <a:lnTo>
                    <a:pt x="0" y="1"/>
                  </a:lnTo>
                  <a:cubicBezTo>
                    <a:pt x="189" y="189"/>
                    <a:pt x="251" y="336"/>
                    <a:pt x="251" y="503"/>
                  </a:cubicBezTo>
                  <a:cubicBezTo>
                    <a:pt x="251" y="545"/>
                    <a:pt x="147" y="608"/>
                    <a:pt x="0" y="754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9" name="Google Shape;2319;p74"/>
            <p:cNvSpPr/>
            <p:nvPr/>
          </p:nvSpPr>
          <p:spPr>
            <a:xfrm>
              <a:off x="5462488" y="2934550"/>
              <a:ext cx="9450" cy="18350"/>
            </a:xfrm>
            <a:custGeom>
              <a:avLst/>
              <a:gdLst/>
              <a:ahLst/>
              <a:cxnLst/>
              <a:rect l="l" t="t" r="r" b="b"/>
              <a:pathLst>
                <a:path w="378" h="734" extrusionOk="0">
                  <a:moveTo>
                    <a:pt x="85" y="1"/>
                  </a:moveTo>
                  <a:cubicBezTo>
                    <a:pt x="231" y="273"/>
                    <a:pt x="315" y="482"/>
                    <a:pt x="378" y="712"/>
                  </a:cubicBezTo>
                  <a:cubicBezTo>
                    <a:pt x="294" y="712"/>
                    <a:pt x="210" y="733"/>
                    <a:pt x="126" y="733"/>
                  </a:cubicBezTo>
                  <a:cubicBezTo>
                    <a:pt x="1" y="503"/>
                    <a:pt x="22" y="294"/>
                    <a:pt x="85" y="1"/>
                  </a:cubicBezTo>
                  <a:close/>
                </a:path>
              </a:pathLst>
            </a:custGeom>
            <a:solidFill>
              <a:srgbClr val="FFC0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0" name="Google Shape;2320;p74"/>
            <p:cNvSpPr/>
            <p:nvPr/>
          </p:nvSpPr>
          <p:spPr>
            <a:xfrm>
              <a:off x="6297338" y="2995750"/>
              <a:ext cx="113550" cy="121400"/>
            </a:xfrm>
            <a:custGeom>
              <a:avLst/>
              <a:gdLst/>
              <a:ahLst/>
              <a:cxnLst/>
              <a:rect l="l" t="t" r="r" b="b"/>
              <a:pathLst>
                <a:path w="4542" h="4856" extrusionOk="0">
                  <a:moveTo>
                    <a:pt x="147" y="2637"/>
                  </a:moveTo>
                  <a:lnTo>
                    <a:pt x="147" y="2574"/>
                  </a:lnTo>
                  <a:cubicBezTo>
                    <a:pt x="1" y="1612"/>
                    <a:pt x="629" y="1047"/>
                    <a:pt x="1319" y="545"/>
                  </a:cubicBezTo>
                  <a:cubicBezTo>
                    <a:pt x="1528" y="356"/>
                    <a:pt x="1800" y="273"/>
                    <a:pt x="2072" y="147"/>
                  </a:cubicBezTo>
                  <a:cubicBezTo>
                    <a:pt x="2407" y="1"/>
                    <a:pt x="2763" y="43"/>
                    <a:pt x="3014" y="273"/>
                  </a:cubicBezTo>
                  <a:cubicBezTo>
                    <a:pt x="3202" y="440"/>
                    <a:pt x="3412" y="587"/>
                    <a:pt x="3642" y="670"/>
                  </a:cubicBezTo>
                  <a:cubicBezTo>
                    <a:pt x="3851" y="754"/>
                    <a:pt x="3976" y="880"/>
                    <a:pt x="4060" y="1089"/>
                  </a:cubicBezTo>
                  <a:cubicBezTo>
                    <a:pt x="4144" y="1361"/>
                    <a:pt x="4248" y="1591"/>
                    <a:pt x="4353" y="1821"/>
                  </a:cubicBezTo>
                  <a:cubicBezTo>
                    <a:pt x="4541" y="2261"/>
                    <a:pt x="4500" y="2721"/>
                    <a:pt x="4437" y="3160"/>
                  </a:cubicBezTo>
                  <a:cubicBezTo>
                    <a:pt x="4374" y="3390"/>
                    <a:pt x="4228" y="3600"/>
                    <a:pt x="4081" y="3809"/>
                  </a:cubicBezTo>
                  <a:cubicBezTo>
                    <a:pt x="3537" y="4604"/>
                    <a:pt x="2784" y="4855"/>
                    <a:pt x="1863" y="4771"/>
                  </a:cubicBezTo>
                  <a:cubicBezTo>
                    <a:pt x="1403" y="4562"/>
                    <a:pt x="901" y="4437"/>
                    <a:pt x="566" y="4039"/>
                  </a:cubicBezTo>
                  <a:cubicBezTo>
                    <a:pt x="273" y="3725"/>
                    <a:pt x="85" y="3369"/>
                    <a:pt x="147" y="2888"/>
                  </a:cubicBezTo>
                  <a:cubicBezTo>
                    <a:pt x="168" y="2846"/>
                    <a:pt x="147" y="2742"/>
                    <a:pt x="147" y="263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1" name="Google Shape;2321;p74"/>
            <p:cNvSpPr/>
            <p:nvPr/>
          </p:nvSpPr>
          <p:spPr>
            <a:xfrm>
              <a:off x="7148413" y="2044775"/>
              <a:ext cx="187300" cy="121900"/>
            </a:xfrm>
            <a:custGeom>
              <a:avLst/>
              <a:gdLst/>
              <a:ahLst/>
              <a:cxnLst/>
              <a:rect l="l" t="t" r="r" b="b"/>
              <a:pathLst>
                <a:path w="7492" h="4876" extrusionOk="0">
                  <a:moveTo>
                    <a:pt x="105" y="2219"/>
                  </a:moveTo>
                  <a:cubicBezTo>
                    <a:pt x="147" y="2198"/>
                    <a:pt x="189" y="2156"/>
                    <a:pt x="273" y="2156"/>
                  </a:cubicBezTo>
                  <a:cubicBezTo>
                    <a:pt x="900" y="1988"/>
                    <a:pt x="1486" y="1695"/>
                    <a:pt x="2093" y="1486"/>
                  </a:cubicBezTo>
                  <a:cubicBezTo>
                    <a:pt x="2135" y="1465"/>
                    <a:pt x="2198" y="1465"/>
                    <a:pt x="2240" y="1465"/>
                  </a:cubicBezTo>
                  <a:cubicBezTo>
                    <a:pt x="2888" y="1193"/>
                    <a:pt x="3558" y="963"/>
                    <a:pt x="4206" y="712"/>
                  </a:cubicBezTo>
                  <a:cubicBezTo>
                    <a:pt x="4771" y="503"/>
                    <a:pt x="5336" y="273"/>
                    <a:pt x="5901" y="105"/>
                  </a:cubicBezTo>
                  <a:cubicBezTo>
                    <a:pt x="6278" y="1"/>
                    <a:pt x="6696" y="63"/>
                    <a:pt x="7073" y="63"/>
                  </a:cubicBezTo>
                  <a:cubicBezTo>
                    <a:pt x="7282" y="63"/>
                    <a:pt x="7429" y="231"/>
                    <a:pt x="7470" y="419"/>
                  </a:cubicBezTo>
                  <a:cubicBezTo>
                    <a:pt x="7491" y="524"/>
                    <a:pt x="7491" y="649"/>
                    <a:pt x="7491" y="754"/>
                  </a:cubicBezTo>
                  <a:cubicBezTo>
                    <a:pt x="7491" y="1340"/>
                    <a:pt x="7470" y="1947"/>
                    <a:pt x="7491" y="2511"/>
                  </a:cubicBezTo>
                  <a:cubicBezTo>
                    <a:pt x="7491" y="2930"/>
                    <a:pt x="7366" y="3286"/>
                    <a:pt x="7177" y="3641"/>
                  </a:cubicBezTo>
                  <a:lnTo>
                    <a:pt x="7115" y="3788"/>
                  </a:lnTo>
                  <a:cubicBezTo>
                    <a:pt x="6613" y="4185"/>
                    <a:pt x="6110" y="4562"/>
                    <a:pt x="5462" y="4604"/>
                  </a:cubicBezTo>
                  <a:cubicBezTo>
                    <a:pt x="5148" y="4625"/>
                    <a:pt x="4855" y="4604"/>
                    <a:pt x="4562" y="4771"/>
                  </a:cubicBezTo>
                  <a:cubicBezTo>
                    <a:pt x="4520" y="4792"/>
                    <a:pt x="4457" y="4792"/>
                    <a:pt x="4416" y="4792"/>
                  </a:cubicBezTo>
                  <a:cubicBezTo>
                    <a:pt x="3265" y="4876"/>
                    <a:pt x="2135" y="4708"/>
                    <a:pt x="1151" y="4102"/>
                  </a:cubicBezTo>
                  <a:cubicBezTo>
                    <a:pt x="838" y="3934"/>
                    <a:pt x="566" y="3662"/>
                    <a:pt x="356" y="3369"/>
                  </a:cubicBezTo>
                  <a:cubicBezTo>
                    <a:pt x="231" y="3223"/>
                    <a:pt x="168" y="2951"/>
                    <a:pt x="126" y="2742"/>
                  </a:cubicBezTo>
                  <a:cubicBezTo>
                    <a:pt x="22" y="2574"/>
                    <a:pt x="1" y="2407"/>
                    <a:pt x="105" y="2219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2" name="Google Shape;2322;p74"/>
            <p:cNvSpPr/>
            <p:nvPr/>
          </p:nvSpPr>
          <p:spPr>
            <a:xfrm>
              <a:off x="5012113" y="2508225"/>
              <a:ext cx="168475" cy="140225"/>
            </a:xfrm>
            <a:custGeom>
              <a:avLst/>
              <a:gdLst/>
              <a:ahLst/>
              <a:cxnLst/>
              <a:rect l="l" t="t" r="r" b="b"/>
              <a:pathLst>
                <a:path w="6739" h="5609" extrusionOk="0">
                  <a:moveTo>
                    <a:pt x="1" y="2721"/>
                  </a:moveTo>
                  <a:cubicBezTo>
                    <a:pt x="210" y="2658"/>
                    <a:pt x="398" y="2595"/>
                    <a:pt x="566" y="2533"/>
                  </a:cubicBezTo>
                  <a:cubicBezTo>
                    <a:pt x="1131" y="2365"/>
                    <a:pt x="1675" y="2156"/>
                    <a:pt x="2219" y="1968"/>
                  </a:cubicBezTo>
                  <a:cubicBezTo>
                    <a:pt x="2323" y="1947"/>
                    <a:pt x="2428" y="1884"/>
                    <a:pt x="2532" y="1842"/>
                  </a:cubicBezTo>
                  <a:cubicBezTo>
                    <a:pt x="2930" y="1549"/>
                    <a:pt x="3432" y="1382"/>
                    <a:pt x="3872" y="1215"/>
                  </a:cubicBezTo>
                  <a:cubicBezTo>
                    <a:pt x="4164" y="1110"/>
                    <a:pt x="4416" y="943"/>
                    <a:pt x="4688" y="817"/>
                  </a:cubicBezTo>
                  <a:cubicBezTo>
                    <a:pt x="4813" y="754"/>
                    <a:pt x="4918" y="691"/>
                    <a:pt x="5043" y="629"/>
                  </a:cubicBezTo>
                  <a:cubicBezTo>
                    <a:pt x="5357" y="482"/>
                    <a:pt x="5671" y="336"/>
                    <a:pt x="5964" y="189"/>
                  </a:cubicBezTo>
                  <a:cubicBezTo>
                    <a:pt x="6110" y="106"/>
                    <a:pt x="6257" y="1"/>
                    <a:pt x="6466" y="106"/>
                  </a:cubicBezTo>
                  <a:cubicBezTo>
                    <a:pt x="6487" y="189"/>
                    <a:pt x="6508" y="273"/>
                    <a:pt x="6508" y="378"/>
                  </a:cubicBezTo>
                  <a:cubicBezTo>
                    <a:pt x="6529" y="503"/>
                    <a:pt x="6508" y="629"/>
                    <a:pt x="6529" y="754"/>
                  </a:cubicBezTo>
                  <a:cubicBezTo>
                    <a:pt x="6738" y="1319"/>
                    <a:pt x="6696" y="1884"/>
                    <a:pt x="6696" y="2470"/>
                  </a:cubicBezTo>
                  <a:lnTo>
                    <a:pt x="6696" y="3537"/>
                  </a:lnTo>
                  <a:cubicBezTo>
                    <a:pt x="6696" y="4039"/>
                    <a:pt x="6529" y="4458"/>
                    <a:pt x="6152" y="4792"/>
                  </a:cubicBezTo>
                  <a:cubicBezTo>
                    <a:pt x="5964" y="4939"/>
                    <a:pt x="5776" y="5127"/>
                    <a:pt x="5587" y="5253"/>
                  </a:cubicBezTo>
                  <a:cubicBezTo>
                    <a:pt x="5336" y="5462"/>
                    <a:pt x="5022" y="5546"/>
                    <a:pt x="4688" y="5546"/>
                  </a:cubicBezTo>
                  <a:cubicBezTo>
                    <a:pt x="4457" y="5546"/>
                    <a:pt x="4269" y="5525"/>
                    <a:pt x="4060" y="5546"/>
                  </a:cubicBezTo>
                  <a:cubicBezTo>
                    <a:pt x="3474" y="5608"/>
                    <a:pt x="2930" y="5441"/>
                    <a:pt x="2365" y="5295"/>
                  </a:cubicBezTo>
                  <a:cubicBezTo>
                    <a:pt x="2239" y="5253"/>
                    <a:pt x="2114" y="5190"/>
                    <a:pt x="2030" y="5106"/>
                  </a:cubicBezTo>
                  <a:cubicBezTo>
                    <a:pt x="1591" y="4709"/>
                    <a:pt x="1151" y="4353"/>
                    <a:pt x="733" y="3935"/>
                  </a:cubicBezTo>
                  <a:cubicBezTo>
                    <a:pt x="356" y="3579"/>
                    <a:pt x="189" y="3181"/>
                    <a:pt x="1" y="27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3" name="Google Shape;2323;p74"/>
            <p:cNvSpPr/>
            <p:nvPr/>
          </p:nvSpPr>
          <p:spPr>
            <a:xfrm>
              <a:off x="7362363" y="1930225"/>
              <a:ext cx="142825" cy="138125"/>
            </a:xfrm>
            <a:custGeom>
              <a:avLst/>
              <a:gdLst/>
              <a:ahLst/>
              <a:cxnLst/>
              <a:rect l="l" t="t" r="r" b="b"/>
              <a:pathLst>
                <a:path w="5713" h="5525" extrusionOk="0">
                  <a:moveTo>
                    <a:pt x="5001" y="1005"/>
                  </a:moveTo>
                  <a:cubicBezTo>
                    <a:pt x="4687" y="419"/>
                    <a:pt x="4143" y="0"/>
                    <a:pt x="3474" y="147"/>
                  </a:cubicBezTo>
                  <a:cubicBezTo>
                    <a:pt x="3369" y="168"/>
                    <a:pt x="3265" y="189"/>
                    <a:pt x="3181" y="210"/>
                  </a:cubicBezTo>
                  <a:cubicBezTo>
                    <a:pt x="1612" y="63"/>
                    <a:pt x="0" y="1528"/>
                    <a:pt x="252" y="3118"/>
                  </a:cubicBezTo>
                  <a:cubicBezTo>
                    <a:pt x="482" y="4896"/>
                    <a:pt x="2553" y="5524"/>
                    <a:pt x="4018" y="4771"/>
                  </a:cubicBezTo>
                  <a:cubicBezTo>
                    <a:pt x="5420" y="4080"/>
                    <a:pt x="5713" y="2344"/>
                    <a:pt x="5001" y="1005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4" name="Google Shape;2324;p74"/>
            <p:cNvSpPr/>
            <p:nvPr/>
          </p:nvSpPr>
          <p:spPr>
            <a:xfrm>
              <a:off x="6968988" y="2010250"/>
              <a:ext cx="127150" cy="123475"/>
            </a:xfrm>
            <a:custGeom>
              <a:avLst/>
              <a:gdLst/>
              <a:ahLst/>
              <a:cxnLst/>
              <a:rect l="l" t="t" r="r" b="b"/>
              <a:pathLst>
                <a:path w="5086" h="4939" extrusionOk="0">
                  <a:moveTo>
                    <a:pt x="4918" y="1821"/>
                  </a:moveTo>
                  <a:cubicBezTo>
                    <a:pt x="4667" y="356"/>
                    <a:pt x="2721" y="1"/>
                    <a:pt x="1612" y="754"/>
                  </a:cubicBezTo>
                  <a:cubicBezTo>
                    <a:pt x="963" y="796"/>
                    <a:pt x="273" y="1193"/>
                    <a:pt x="106" y="1884"/>
                  </a:cubicBezTo>
                  <a:cubicBezTo>
                    <a:pt x="1" y="2281"/>
                    <a:pt x="189" y="2888"/>
                    <a:pt x="419" y="3328"/>
                  </a:cubicBezTo>
                  <a:cubicBezTo>
                    <a:pt x="419" y="3453"/>
                    <a:pt x="419" y="3579"/>
                    <a:pt x="440" y="3704"/>
                  </a:cubicBezTo>
                  <a:cubicBezTo>
                    <a:pt x="670" y="4897"/>
                    <a:pt x="2219" y="4939"/>
                    <a:pt x="3119" y="4708"/>
                  </a:cubicBezTo>
                  <a:cubicBezTo>
                    <a:pt x="3558" y="4583"/>
                    <a:pt x="3914" y="4374"/>
                    <a:pt x="4227" y="4081"/>
                  </a:cubicBezTo>
                  <a:cubicBezTo>
                    <a:pt x="4311" y="4018"/>
                    <a:pt x="4395" y="3955"/>
                    <a:pt x="4437" y="3872"/>
                  </a:cubicBezTo>
                  <a:cubicBezTo>
                    <a:pt x="4897" y="3286"/>
                    <a:pt x="5085" y="2595"/>
                    <a:pt x="4918" y="182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5" name="Google Shape;2325;p74"/>
            <p:cNvSpPr/>
            <p:nvPr/>
          </p:nvSpPr>
          <p:spPr>
            <a:xfrm>
              <a:off x="4787188" y="2536475"/>
              <a:ext cx="162175" cy="146500"/>
            </a:xfrm>
            <a:custGeom>
              <a:avLst/>
              <a:gdLst/>
              <a:ahLst/>
              <a:cxnLst/>
              <a:rect l="l" t="t" r="r" b="b"/>
              <a:pathLst>
                <a:path w="6487" h="5860" extrusionOk="0">
                  <a:moveTo>
                    <a:pt x="4332" y="336"/>
                  </a:moveTo>
                  <a:cubicBezTo>
                    <a:pt x="3118" y="1"/>
                    <a:pt x="1779" y="691"/>
                    <a:pt x="1068" y="1675"/>
                  </a:cubicBezTo>
                  <a:cubicBezTo>
                    <a:pt x="0" y="3223"/>
                    <a:pt x="1612" y="4897"/>
                    <a:pt x="3013" y="5357"/>
                  </a:cubicBezTo>
                  <a:cubicBezTo>
                    <a:pt x="4436" y="5859"/>
                    <a:pt x="6194" y="4876"/>
                    <a:pt x="6361" y="3349"/>
                  </a:cubicBezTo>
                  <a:cubicBezTo>
                    <a:pt x="6487" y="2051"/>
                    <a:pt x="5734" y="440"/>
                    <a:pt x="4332" y="336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6" name="Google Shape;2326;p74"/>
            <p:cNvSpPr/>
            <p:nvPr/>
          </p:nvSpPr>
          <p:spPr>
            <a:xfrm>
              <a:off x="5182113" y="2400475"/>
              <a:ext cx="137075" cy="119825"/>
            </a:xfrm>
            <a:custGeom>
              <a:avLst/>
              <a:gdLst/>
              <a:ahLst/>
              <a:cxnLst/>
              <a:rect l="l" t="t" r="r" b="b"/>
              <a:pathLst>
                <a:path w="5483" h="4793" extrusionOk="0">
                  <a:moveTo>
                    <a:pt x="5043" y="1424"/>
                  </a:moveTo>
                  <a:cubicBezTo>
                    <a:pt x="4960" y="1172"/>
                    <a:pt x="4855" y="963"/>
                    <a:pt x="4730" y="796"/>
                  </a:cubicBezTo>
                  <a:cubicBezTo>
                    <a:pt x="4206" y="84"/>
                    <a:pt x="3453" y="1"/>
                    <a:pt x="2637" y="105"/>
                  </a:cubicBezTo>
                  <a:cubicBezTo>
                    <a:pt x="1089" y="294"/>
                    <a:pt x="1" y="2051"/>
                    <a:pt x="629" y="3537"/>
                  </a:cubicBezTo>
                  <a:cubicBezTo>
                    <a:pt x="942" y="4290"/>
                    <a:pt x="1591" y="4583"/>
                    <a:pt x="2302" y="4625"/>
                  </a:cubicBezTo>
                  <a:cubicBezTo>
                    <a:pt x="2867" y="4792"/>
                    <a:pt x="3495" y="4583"/>
                    <a:pt x="4018" y="4206"/>
                  </a:cubicBezTo>
                  <a:cubicBezTo>
                    <a:pt x="4186" y="4144"/>
                    <a:pt x="4332" y="4039"/>
                    <a:pt x="4478" y="3934"/>
                  </a:cubicBezTo>
                  <a:cubicBezTo>
                    <a:pt x="5253" y="3348"/>
                    <a:pt x="5483" y="2219"/>
                    <a:pt x="5043" y="1424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7" name="Google Shape;2327;p74"/>
            <p:cNvSpPr/>
            <p:nvPr/>
          </p:nvSpPr>
          <p:spPr>
            <a:xfrm>
              <a:off x="4884488" y="3053300"/>
              <a:ext cx="403325" cy="166375"/>
            </a:xfrm>
            <a:custGeom>
              <a:avLst/>
              <a:gdLst/>
              <a:ahLst/>
              <a:cxnLst/>
              <a:rect l="l" t="t" r="r" b="b"/>
              <a:pathLst>
                <a:path w="16133" h="6655" extrusionOk="0">
                  <a:moveTo>
                    <a:pt x="16007" y="419"/>
                  </a:moveTo>
                  <a:cubicBezTo>
                    <a:pt x="15986" y="126"/>
                    <a:pt x="15777" y="0"/>
                    <a:pt x="15505" y="21"/>
                  </a:cubicBezTo>
                  <a:cubicBezTo>
                    <a:pt x="14438" y="168"/>
                    <a:pt x="13873" y="1423"/>
                    <a:pt x="13057" y="2030"/>
                  </a:cubicBezTo>
                  <a:cubicBezTo>
                    <a:pt x="12534" y="2428"/>
                    <a:pt x="11634" y="2658"/>
                    <a:pt x="11069" y="2888"/>
                  </a:cubicBezTo>
                  <a:cubicBezTo>
                    <a:pt x="10357" y="3181"/>
                    <a:pt x="9646" y="3495"/>
                    <a:pt x="8914" y="3746"/>
                  </a:cubicBezTo>
                  <a:cubicBezTo>
                    <a:pt x="7428" y="4311"/>
                    <a:pt x="5922" y="4750"/>
                    <a:pt x="4373" y="5127"/>
                  </a:cubicBezTo>
                  <a:cubicBezTo>
                    <a:pt x="3013" y="5441"/>
                    <a:pt x="1674" y="5022"/>
                    <a:pt x="377" y="5294"/>
                  </a:cubicBezTo>
                  <a:cubicBezTo>
                    <a:pt x="0" y="5378"/>
                    <a:pt x="21" y="5922"/>
                    <a:pt x="377" y="6005"/>
                  </a:cubicBezTo>
                  <a:cubicBezTo>
                    <a:pt x="1674" y="6340"/>
                    <a:pt x="2846" y="6654"/>
                    <a:pt x="4248" y="6424"/>
                  </a:cubicBezTo>
                  <a:cubicBezTo>
                    <a:pt x="6131" y="6110"/>
                    <a:pt x="7951" y="5545"/>
                    <a:pt x="9730" y="4876"/>
                  </a:cubicBezTo>
                  <a:cubicBezTo>
                    <a:pt x="11153" y="4394"/>
                    <a:pt x="12889" y="3829"/>
                    <a:pt x="14103" y="2972"/>
                  </a:cubicBezTo>
                  <a:cubicBezTo>
                    <a:pt x="14731" y="2511"/>
                    <a:pt x="16132" y="1298"/>
                    <a:pt x="16007" y="419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8" name="Google Shape;2328;p74"/>
            <p:cNvSpPr/>
            <p:nvPr/>
          </p:nvSpPr>
          <p:spPr>
            <a:xfrm>
              <a:off x="4868788" y="2993675"/>
              <a:ext cx="413275" cy="167400"/>
            </a:xfrm>
            <a:custGeom>
              <a:avLst/>
              <a:gdLst/>
              <a:ahLst/>
              <a:cxnLst/>
              <a:rect l="l" t="t" r="r" b="b"/>
              <a:pathLst>
                <a:path w="16531" h="6696" extrusionOk="0">
                  <a:moveTo>
                    <a:pt x="15651" y="335"/>
                  </a:moveTo>
                  <a:cubicBezTo>
                    <a:pt x="13329" y="2072"/>
                    <a:pt x="10776" y="3139"/>
                    <a:pt x="8077" y="4080"/>
                  </a:cubicBezTo>
                  <a:cubicBezTo>
                    <a:pt x="6717" y="4541"/>
                    <a:pt x="5357" y="5043"/>
                    <a:pt x="3976" y="5482"/>
                  </a:cubicBezTo>
                  <a:cubicBezTo>
                    <a:pt x="2742" y="5880"/>
                    <a:pt x="1423" y="5712"/>
                    <a:pt x="126" y="5942"/>
                  </a:cubicBezTo>
                  <a:cubicBezTo>
                    <a:pt x="1" y="5963"/>
                    <a:pt x="1" y="6193"/>
                    <a:pt x="126" y="6214"/>
                  </a:cubicBezTo>
                  <a:cubicBezTo>
                    <a:pt x="3097" y="6696"/>
                    <a:pt x="5545" y="5880"/>
                    <a:pt x="8286" y="4896"/>
                  </a:cubicBezTo>
                  <a:cubicBezTo>
                    <a:pt x="11069" y="3892"/>
                    <a:pt x="13685" y="2867"/>
                    <a:pt x="16091" y="1088"/>
                  </a:cubicBezTo>
                  <a:cubicBezTo>
                    <a:pt x="16530" y="753"/>
                    <a:pt x="16091" y="0"/>
                    <a:pt x="15651" y="335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9" name="Google Shape;2329;p74"/>
            <p:cNvSpPr/>
            <p:nvPr/>
          </p:nvSpPr>
          <p:spPr>
            <a:xfrm>
              <a:off x="7797563" y="2998375"/>
              <a:ext cx="137075" cy="311775"/>
            </a:xfrm>
            <a:custGeom>
              <a:avLst/>
              <a:gdLst/>
              <a:ahLst/>
              <a:cxnLst/>
              <a:rect l="l" t="t" r="r" b="b"/>
              <a:pathLst>
                <a:path w="5483" h="12471" extrusionOk="0">
                  <a:moveTo>
                    <a:pt x="5483" y="10734"/>
                  </a:moveTo>
                  <a:cubicBezTo>
                    <a:pt x="5462" y="11257"/>
                    <a:pt x="5420" y="11676"/>
                    <a:pt x="5378" y="12094"/>
                  </a:cubicBezTo>
                  <a:cubicBezTo>
                    <a:pt x="5378" y="12178"/>
                    <a:pt x="5357" y="12283"/>
                    <a:pt x="5315" y="12366"/>
                  </a:cubicBezTo>
                  <a:cubicBezTo>
                    <a:pt x="5274" y="12408"/>
                    <a:pt x="5169" y="12471"/>
                    <a:pt x="5127" y="12471"/>
                  </a:cubicBezTo>
                  <a:cubicBezTo>
                    <a:pt x="5043" y="12450"/>
                    <a:pt x="4939" y="12387"/>
                    <a:pt x="4897" y="12345"/>
                  </a:cubicBezTo>
                  <a:cubicBezTo>
                    <a:pt x="4834" y="12241"/>
                    <a:pt x="4834" y="12136"/>
                    <a:pt x="4834" y="11990"/>
                  </a:cubicBezTo>
                  <a:cubicBezTo>
                    <a:pt x="4751" y="11362"/>
                    <a:pt x="4709" y="10734"/>
                    <a:pt x="4625" y="10148"/>
                  </a:cubicBezTo>
                  <a:cubicBezTo>
                    <a:pt x="4604" y="9897"/>
                    <a:pt x="4541" y="9646"/>
                    <a:pt x="4499" y="9416"/>
                  </a:cubicBezTo>
                  <a:cubicBezTo>
                    <a:pt x="4311" y="8600"/>
                    <a:pt x="4123" y="7784"/>
                    <a:pt x="3914" y="6968"/>
                  </a:cubicBezTo>
                  <a:cubicBezTo>
                    <a:pt x="3893" y="6821"/>
                    <a:pt x="3851" y="6696"/>
                    <a:pt x="3788" y="6529"/>
                  </a:cubicBezTo>
                  <a:lnTo>
                    <a:pt x="3558" y="5901"/>
                  </a:lnTo>
                  <a:cubicBezTo>
                    <a:pt x="2867" y="4080"/>
                    <a:pt x="2867" y="4039"/>
                    <a:pt x="1821" y="2448"/>
                  </a:cubicBezTo>
                  <a:cubicBezTo>
                    <a:pt x="1424" y="1884"/>
                    <a:pt x="942" y="1381"/>
                    <a:pt x="524" y="795"/>
                  </a:cubicBezTo>
                  <a:cubicBezTo>
                    <a:pt x="440" y="670"/>
                    <a:pt x="252" y="628"/>
                    <a:pt x="126" y="523"/>
                  </a:cubicBezTo>
                  <a:cubicBezTo>
                    <a:pt x="1" y="419"/>
                    <a:pt x="22" y="231"/>
                    <a:pt x="189" y="126"/>
                  </a:cubicBezTo>
                  <a:cubicBezTo>
                    <a:pt x="378" y="0"/>
                    <a:pt x="608" y="42"/>
                    <a:pt x="754" y="210"/>
                  </a:cubicBezTo>
                  <a:cubicBezTo>
                    <a:pt x="984" y="419"/>
                    <a:pt x="1194" y="628"/>
                    <a:pt x="1403" y="837"/>
                  </a:cubicBezTo>
                  <a:cubicBezTo>
                    <a:pt x="1549" y="963"/>
                    <a:pt x="1654" y="1151"/>
                    <a:pt x="1779" y="1256"/>
                  </a:cubicBezTo>
                  <a:cubicBezTo>
                    <a:pt x="2198" y="1612"/>
                    <a:pt x="2512" y="2051"/>
                    <a:pt x="2805" y="2532"/>
                  </a:cubicBezTo>
                  <a:cubicBezTo>
                    <a:pt x="2826" y="2616"/>
                    <a:pt x="2867" y="2658"/>
                    <a:pt x="2930" y="2720"/>
                  </a:cubicBezTo>
                  <a:cubicBezTo>
                    <a:pt x="3474" y="3411"/>
                    <a:pt x="3788" y="4206"/>
                    <a:pt x="4102" y="5043"/>
                  </a:cubicBezTo>
                  <a:cubicBezTo>
                    <a:pt x="4479" y="6005"/>
                    <a:pt x="4792" y="6968"/>
                    <a:pt x="5002" y="7972"/>
                  </a:cubicBezTo>
                  <a:cubicBezTo>
                    <a:pt x="5127" y="8579"/>
                    <a:pt x="5274" y="9144"/>
                    <a:pt x="5378" y="9751"/>
                  </a:cubicBezTo>
                  <a:cubicBezTo>
                    <a:pt x="5420" y="10106"/>
                    <a:pt x="5441" y="10483"/>
                    <a:pt x="5483" y="10734"/>
                  </a:cubicBezTo>
                  <a:close/>
                </a:path>
              </a:pathLst>
            </a:custGeom>
            <a:solidFill>
              <a:srgbClr val="1D31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0" name="Google Shape;2330;p74"/>
            <p:cNvSpPr/>
            <p:nvPr/>
          </p:nvSpPr>
          <p:spPr>
            <a:xfrm>
              <a:off x="7860863" y="2936125"/>
              <a:ext cx="139175" cy="231225"/>
            </a:xfrm>
            <a:custGeom>
              <a:avLst/>
              <a:gdLst/>
              <a:ahLst/>
              <a:cxnLst/>
              <a:rect l="l" t="t" r="r" b="b"/>
              <a:pathLst>
                <a:path w="5567" h="9249" extrusionOk="0">
                  <a:moveTo>
                    <a:pt x="5462" y="9249"/>
                  </a:moveTo>
                  <a:cubicBezTo>
                    <a:pt x="5399" y="9123"/>
                    <a:pt x="5315" y="9060"/>
                    <a:pt x="5273" y="8998"/>
                  </a:cubicBezTo>
                  <a:cubicBezTo>
                    <a:pt x="5043" y="8370"/>
                    <a:pt x="4792" y="7763"/>
                    <a:pt x="4583" y="7135"/>
                  </a:cubicBezTo>
                  <a:cubicBezTo>
                    <a:pt x="4374" y="6508"/>
                    <a:pt x="4081" y="5901"/>
                    <a:pt x="3767" y="5336"/>
                  </a:cubicBezTo>
                  <a:cubicBezTo>
                    <a:pt x="3432" y="4708"/>
                    <a:pt x="3118" y="4102"/>
                    <a:pt x="2763" y="3474"/>
                  </a:cubicBezTo>
                  <a:cubicBezTo>
                    <a:pt x="2658" y="3265"/>
                    <a:pt x="2532" y="3076"/>
                    <a:pt x="2407" y="2888"/>
                  </a:cubicBezTo>
                  <a:cubicBezTo>
                    <a:pt x="1967" y="2323"/>
                    <a:pt x="1507" y="1779"/>
                    <a:pt x="1047" y="1214"/>
                  </a:cubicBezTo>
                  <a:cubicBezTo>
                    <a:pt x="775" y="900"/>
                    <a:pt x="461" y="691"/>
                    <a:pt x="147" y="461"/>
                  </a:cubicBezTo>
                  <a:cubicBezTo>
                    <a:pt x="84" y="419"/>
                    <a:pt x="1" y="356"/>
                    <a:pt x="1" y="252"/>
                  </a:cubicBezTo>
                  <a:cubicBezTo>
                    <a:pt x="1" y="126"/>
                    <a:pt x="105" y="63"/>
                    <a:pt x="231" y="42"/>
                  </a:cubicBezTo>
                  <a:cubicBezTo>
                    <a:pt x="440" y="0"/>
                    <a:pt x="649" y="21"/>
                    <a:pt x="775" y="231"/>
                  </a:cubicBezTo>
                  <a:cubicBezTo>
                    <a:pt x="859" y="356"/>
                    <a:pt x="963" y="461"/>
                    <a:pt x="1089" y="544"/>
                  </a:cubicBezTo>
                  <a:cubicBezTo>
                    <a:pt x="1382" y="712"/>
                    <a:pt x="1612" y="921"/>
                    <a:pt x="1821" y="1172"/>
                  </a:cubicBezTo>
                  <a:cubicBezTo>
                    <a:pt x="1821" y="1193"/>
                    <a:pt x="1863" y="1193"/>
                    <a:pt x="1863" y="1235"/>
                  </a:cubicBezTo>
                  <a:cubicBezTo>
                    <a:pt x="3014" y="2407"/>
                    <a:pt x="3767" y="3871"/>
                    <a:pt x="4520" y="5315"/>
                  </a:cubicBezTo>
                  <a:cubicBezTo>
                    <a:pt x="5001" y="6194"/>
                    <a:pt x="5252" y="7135"/>
                    <a:pt x="5504" y="8077"/>
                  </a:cubicBezTo>
                  <a:cubicBezTo>
                    <a:pt x="5566" y="8391"/>
                    <a:pt x="5566" y="8705"/>
                    <a:pt x="5566" y="9039"/>
                  </a:cubicBezTo>
                  <a:cubicBezTo>
                    <a:pt x="5566" y="9081"/>
                    <a:pt x="5524" y="9144"/>
                    <a:pt x="5462" y="9249"/>
                  </a:cubicBezTo>
                  <a:close/>
                </a:path>
              </a:pathLst>
            </a:custGeom>
            <a:solidFill>
              <a:srgbClr val="1D31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1" name="Google Shape;2331;p74"/>
            <p:cNvSpPr/>
            <p:nvPr/>
          </p:nvSpPr>
          <p:spPr>
            <a:xfrm>
              <a:off x="6280613" y="2976925"/>
              <a:ext cx="150150" cy="161650"/>
            </a:xfrm>
            <a:custGeom>
              <a:avLst/>
              <a:gdLst/>
              <a:ahLst/>
              <a:cxnLst/>
              <a:rect l="l" t="t" r="r" b="b"/>
              <a:pathLst>
                <a:path w="6006" h="6466" extrusionOk="0">
                  <a:moveTo>
                    <a:pt x="5859" y="3578"/>
                  </a:moveTo>
                  <a:cubicBezTo>
                    <a:pt x="6005" y="4164"/>
                    <a:pt x="5733" y="4666"/>
                    <a:pt x="5357" y="5106"/>
                  </a:cubicBezTo>
                  <a:cubicBezTo>
                    <a:pt x="5127" y="5399"/>
                    <a:pt x="4855" y="5629"/>
                    <a:pt x="4625" y="5901"/>
                  </a:cubicBezTo>
                  <a:cubicBezTo>
                    <a:pt x="4583" y="5943"/>
                    <a:pt x="4499" y="5964"/>
                    <a:pt x="4436" y="6027"/>
                  </a:cubicBezTo>
                  <a:cubicBezTo>
                    <a:pt x="3767" y="6340"/>
                    <a:pt x="3034" y="6466"/>
                    <a:pt x="2302" y="6382"/>
                  </a:cubicBezTo>
                  <a:cubicBezTo>
                    <a:pt x="2197" y="6382"/>
                    <a:pt x="2114" y="6361"/>
                    <a:pt x="2030" y="6319"/>
                  </a:cubicBezTo>
                  <a:cubicBezTo>
                    <a:pt x="1779" y="6131"/>
                    <a:pt x="1486" y="6006"/>
                    <a:pt x="1172" y="5901"/>
                  </a:cubicBezTo>
                  <a:cubicBezTo>
                    <a:pt x="1047" y="5838"/>
                    <a:pt x="942" y="5755"/>
                    <a:pt x="858" y="5671"/>
                  </a:cubicBezTo>
                  <a:cubicBezTo>
                    <a:pt x="544" y="5378"/>
                    <a:pt x="293" y="5001"/>
                    <a:pt x="126" y="4583"/>
                  </a:cubicBezTo>
                  <a:cubicBezTo>
                    <a:pt x="42" y="4436"/>
                    <a:pt x="21" y="4227"/>
                    <a:pt x="21" y="4039"/>
                  </a:cubicBezTo>
                  <a:cubicBezTo>
                    <a:pt x="0" y="3641"/>
                    <a:pt x="21" y="3244"/>
                    <a:pt x="21" y="2825"/>
                  </a:cubicBezTo>
                  <a:cubicBezTo>
                    <a:pt x="21" y="2553"/>
                    <a:pt x="105" y="2260"/>
                    <a:pt x="251" y="2030"/>
                  </a:cubicBezTo>
                  <a:cubicBezTo>
                    <a:pt x="544" y="1612"/>
                    <a:pt x="858" y="1193"/>
                    <a:pt x="1235" y="837"/>
                  </a:cubicBezTo>
                  <a:cubicBezTo>
                    <a:pt x="1507" y="586"/>
                    <a:pt x="1884" y="461"/>
                    <a:pt x="2218" y="293"/>
                  </a:cubicBezTo>
                  <a:cubicBezTo>
                    <a:pt x="2448" y="189"/>
                    <a:pt x="2720" y="147"/>
                    <a:pt x="2972" y="63"/>
                  </a:cubicBezTo>
                  <a:cubicBezTo>
                    <a:pt x="3160" y="1"/>
                    <a:pt x="3348" y="42"/>
                    <a:pt x="3537" y="147"/>
                  </a:cubicBezTo>
                  <a:cubicBezTo>
                    <a:pt x="3662" y="210"/>
                    <a:pt x="3788" y="273"/>
                    <a:pt x="3913" y="377"/>
                  </a:cubicBezTo>
                  <a:cubicBezTo>
                    <a:pt x="4227" y="586"/>
                    <a:pt x="4541" y="796"/>
                    <a:pt x="4897" y="942"/>
                  </a:cubicBezTo>
                  <a:cubicBezTo>
                    <a:pt x="5148" y="1047"/>
                    <a:pt x="5336" y="1298"/>
                    <a:pt x="5441" y="1570"/>
                  </a:cubicBezTo>
                  <a:cubicBezTo>
                    <a:pt x="5482" y="1716"/>
                    <a:pt x="5524" y="1842"/>
                    <a:pt x="5587" y="1946"/>
                  </a:cubicBezTo>
                  <a:cubicBezTo>
                    <a:pt x="5775" y="2449"/>
                    <a:pt x="5943" y="2972"/>
                    <a:pt x="5859" y="3578"/>
                  </a:cubicBezTo>
                  <a:close/>
                  <a:moveTo>
                    <a:pt x="816" y="3390"/>
                  </a:moveTo>
                  <a:lnTo>
                    <a:pt x="816" y="3683"/>
                  </a:lnTo>
                  <a:cubicBezTo>
                    <a:pt x="733" y="4122"/>
                    <a:pt x="942" y="4478"/>
                    <a:pt x="1235" y="4834"/>
                  </a:cubicBezTo>
                  <a:cubicBezTo>
                    <a:pt x="1570" y="5211"/>
                    <a:pt x="2093" y="5357"/>
                    <a:pt x="2532" y="5566"/>
                  </a:cubicBezTo>
                  <a:cubicBezTo>
                    <a:pt x="3453" y="5629"/>
                    <a:pt x="4206" y="5378"/>
                    <a:pt x="4750" y="4583"/>
                  </a:cubicBezTo>
                  <a:cubicBezTo>
                    <a:pt x="4897" y="4374"/>
                    <a:pt x="5064" y="4164"/>
                    <a:pt x="5106" y="3934"/>
                  </a:cubicBezTo>
                  <a:cubicBezTo>
                    <a:pt x="5169" y="3495"/>
                    <a:pt x="5210" y="3014"/>
                    <a:pt x="5022" y="2595"/>
                  </a:cubicBezTo>
                  <a:cubicBezTo>
                    <a:pt x="4917" y="2365"/>
                    <a:pt x="4834" y="2093"/>
                    <a:pt x="4729" y="1863"/>
                  </a:cubicBezTo>
                  <a:cubicBezTo>
                    <a:pt x="4645" y="1653"/>
                    <a:pt x="4520" y="1507"/>
                    <a:pt x="4311" y="1444"/>
                  </a:cubicBezTo>
                  <a:cubicBezTo>
                    <a:pt x="4081" y="1381"/>
                    <a:pt x="3871" y="1235"/>
                    <a:pt x="3683" y="1047"/>
                  </a:cubicBezTo>
                  <a:cubicBezTo>
                    <a:pt x="3390" y="817"/>
                    <a:pt x="3076" y="733"/>
                    <a:pt x="2741" y="921"/>
                  </a:cubicBezTo>
                  <a:cubicBezTo>
                    <a:pt x="2469" y="1047"/>
                    <a:pt x="2197" y="1130"/>
                    <a:pt x="1988" y="1319"/>
                  </a:cubicBezTo>
                  <a:cubicBezTo>
                    <a:pt x="1340" y="1842"/>
                    <a:pt x="670" y="2386"/>
                    <a:pt x="816" y="33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2" name="Google Shape;2332;p74"/>
            <p:cNvSpPr/>
            <p:nvPr/>
          </p:nvSpPr>
          <p:spPr>
            <a:xfrm>
              <a:off x="7117038" y="2030650"/>
              <a:ext cx="236975" cy="156950"/>
            </a:xfrm>
            <a:custGeom>
              <a:avLst/>
              <a:gdLst/>
              <a:ahLst/>
              <a:cxnLst/>
              <a:rect l="l" t="t" r="r" b="b"/>
              <a:pathLst>
                <a:path w="9479" h="6278" extrusionOk="0">
                  <a:moveTo>
                    <a:pt x="8851" y="1"/>
                  </a:moveTo>
                  <a:cubicBezTo>
                    <a:pt x="8935" y="63"/>
                    <a:pt x="8997" y="168"/>
                    <a:pt x="9060" y="231"/>
                  </a:cubicBezTo>
                  <a:cubicBezTo>
                    <a:pt x="9374" y="419"/>
                    <a:pt x="9437" y="691"/>
                    <a:pt x="9437" y="1047"/>
                  </a:cubicBezTo>
                  <a:cubicBezTo>
                    <a:pt x="9437" y="1779"/>
                    <a:pt x="9437" y="2470"/>
                    <a:pt x="9458" y="3202"/>
                  </a:cubicBezTo>
                  <a:cubicBezTo>
                    <a:pt x="9479" y="3830"/>
                    <a:pt x="9207" y="4395"/>
                    <a:pt x="8914" y="4918"/>
                  </a:cubicBezTo>
                  <a:cubicBezTo>
                    <a:pt x="8642" y="5085"/>
                    <a:pt x="8412" y="5294"/>
                    <a:pt x="8119" y="5483"/>
                  </a:cubicBezTo>
                  <a:cubicBezTo>
                    <a:pt x="7888" y="5650"/>
                    <a:pt x="7637" y="5755"/>
                    <a:pt x="7365" y="5880"/>
                  </a:cubicBezTo>
                  <a:cubicBezTo>
                    <a:pt x="7282" y="5922"/>
                    <a:pt x="7177" y="5964"/>
                    <a:pt x="7114" y="5985"/>
                  </a:cubicBezTo>
                  <a:cubicBezTo>
                    <a:pt x="6152" y="6069"/>
                    <a:pt x="5210" y="6278"/>
                    <a:pt x="4290" y="6173"/>
                  </a:cubicBezTo>
                  <a:cubicBezTo>
                    <a:pt x="3787" y="6110"/>
                    <a:pt x="3306" y="6006"/>
                    <a:pt x="2846" y="5817"/>
                  </a:cubicBezTo>
                  <a:cubicBezTo>
                    <a:pt x="2114" y="5525"/>
                    <a:pt x="1465" y="5148"/>
                    <a:pt x="942" y="4520"/>
                  </a:cubicBezTo>
                  <a:cubicBezTo>
                    <a:pt x="795" y="4353"/>
                    <a:pt x="691" y="4206"/>
                    <a:pt x="649" y="3955"/>
                  </a:cubicBezTo>
                  <a:cubicBezTo>
                    <a:pt x="586" y="3641"/>
                    <a:pt x="523" y="3328"/>
                    <a:pt x="461" y="3014"/>
                  </a:cubicBezTo>
                  <a:cubicBezTo>
                    <a:pt x="356" y="2972"/>
                    <a:pt x="230" y="2951"/>
                    <a:pt x="126" y="2888"/>
                  </a:cubicBezTo>
                  <a:cubicBezTo>
                    <a:pt x="63" y="2867"/>
                    <a:pt x="0" y="2763"/>
                    <a:pt x="21" y="2700"/>
                  </a:cubicBezTo>
                  <a:cubicBezTo>
                    <a:pt x="42" y="2637"/>
                    <a:pt x="105" y="2553"/>
                    <a:pt x="168" y="2491"/>
                  </a:cubicBezTo>
                  <a:cubicBezTo>
                    <a:pt x="210" y="2470"/>
                    <a:pt x="272" y="2449"/>
                    <a:pt x="335" y="2449"/>
                  </a:cubicBezTo>
                  <a:cubicBezTo>
                    <a:pt x="628" y="2449"/>
                    <a:pt x="879" y="2323"/>
                    <a:pt x="1151" y="2219"/>
                  </a:cubicBezTo>
                  <a:cubicBezTo>
                    <a:pt x="1402" y="2135"/>
                    <a:pt x="1632" y="2051"/>
                    <a:pt x="1904" y="1988"/>
                  </a:cubicBezTo>
                  <a:cubicBezTo>
                    <a:pt x="1925" y="1988"/>
                    <a:pt x="1988" y="1988"/>
                    <a:pt x="2009" y="1947"/>
                  </a:cubicBezTo>
                  <a:cubicBezTo>
                    <a:pt x="2574" y="1654"/>
                    <a:pt x="3202" y="1486"/>
                    <a:pt x="3808" y="1235"/>
                  </a:cubicBezTo>
                  <a:cubicBezTo>
                    <a:pt x="3913" y="1193"/>
                    <a:pt x="4018" y="1110"/>
                    <a:pt x="4122" y="1089"/>
                  </a:cubicBezTo>
                  <a:cubicBezTo>
                    <a:pt x="5064" y="817"/>
                    <a:pt x="5964" y="335"/>
                    <a:pt x="6905" y="84"/>
                  </a:cubicBezTo>
                  <a:cubicBezTo>
                    <a:pt x="7010" y="63"/>
                    <a:pt x="7114" y="22"/>
                    <a:pt x="7240" y="22"/>
                  </a:cubicBezTo>
                  <a:cubicBezTo>
                    <a:pt x="7763" y="1"/>
                    <a:pt x="8307" y="1"/>
                    <a:pt x="8851" y="1"/>
                  </a:cubicBezTo>
                  <a:close/>
                  <a:moveTo>
                    <a:pt x="1360" y="2784"/>
                  </a:moveTo>
                  <a:cubicBezTo>
                    <a:pt x="1277" y="2972"/>
                    <a:pt x="1298" y="3160"/>
                    <a:pt x="1318" y="3307"/>
                  </a:cubicBezTo>
                  <a:cubicBezTo>
                    <a:pt x="1381" y="3516"/>
                    <a:pt x="1423" y="3788"/>
                    <a:pt x="1549" y="3934"/>
                  </a:cubicBezTo>
                  <a:cubicBezTo>
                    <a:pt x="1758" y="4227"/>
                    <a:pt x="2030" y="4499"/>
                    <a:pt x="2344" y="4667"/>
                  </a:cubicBezTo>
                  <a:cubicBezTo>
                    <a:pt x="3369" y="5273"/>
                    <a:pt x="4457" y="5420"/>
                    <a:pt x="5608" y="5357"/>
                  </a:cubicBezTo>
                  <a:cubicBezTo>
                    <a:pt x="5671" y="5357"/>
                    <a:pt x="5733" y="5357"/>
                    <a:pt x="5775" y="5336"/>
                  </a:cubicBezTo>
                  <a:cubicBezTo>
                    <a:pt x="6068" y="5190"/>
                    <a:pt x="6340" y="5190"/>
                    <a:pt x="6654" y="5169"/>
                  </a:cubicBezTo>
                  <a:cubicBezTo>
                    <a:pt x="7303" y="5127"/>
                    <a:pt x="7805" y="4750"/>
                    <a:pt x="8307" y="4353"/>
                  </a:cubicBezTo>
                  <a:cubicBezTo>
                    <a:pt x="8349" y="4332"/>
                    <a:pt x="8349" y="4248"/>
                    <a:pt x="8391" y="4206"/>
                  </a:cubicBezTo>
                  <a:cubicBezTo>
                    <a:pt x="8558" y="3851"/>
                    <a:pt x="8704" y="3495"/>
                    <a:pt x="8704" y="3076"/>
                  </a:cubicBezTo>
                  <a:lnTo>
                    <a:pt x="8704" y="1319"/>
                  </a:lnTo>
                  <a:cubicBezTo>
                    <a:pt x="8704" y="1214"/>
                    <a:pt x="8704" y="1089"/>
                    <a:pt x="8663" y="984"/>
                  </a:cubicBezTo>
                  <a:cubicBezTo>
                    <a:pt x="8621" y="775"/>
                    <a:pt x="8495" y="607"/>
                    <a:pt x="8286" y="607"/>
                  </a:cubicBezTo>
                  <a:cubicBezTo>
                    <a:pt x="7888" y="587"/>
                    <a:pt x="7470" y="566"/>
                    <a:pt x="7093" y="670"/>
                  </a:cubicBezTo>
                  <a:cubicBezTo>
                    <a:pt x="6528" y="817"/>
                    <a:pt x="5943" y="1068"/>
                    <a:pt x="5399" y="1277"/>
                  </a:cubicBezTo>
                  <a:cubicBezTo>
                    <a:pt x="4750" y="1507"/>
                    <a:pt x="4101" y="1758"/>
                    <a:pt x="3432" y="2030"/>
                  </a:cubicBezTo>
                  <a:cubicBezTo>
                    <a:pt x="3390" y="2051"/>
                    <a:pt x="3327" y="2051"/>
                    <a:pt x="3285" y="2051"/>
                  </a:cubicBezTo>
                  <a:cubicBezTo>
                    <a:pt x="2678" y="2260"/>
                    <a:pt x="2114" y="2553"/>
                    <a:pt x="1486" y="2700"/>
                  </a:cubicBezTo>
                  <a:cubicBezTo>
                    <a:pt x="1444" y="2721"/>
                    <a:pt x="1402" y="2763"/>
                    <a:pt x="1360" y="27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3" name="Google Shape;2333;p74"/>
            <p:cNvSpPr/>
            <p:nvPr/>
          </p:nvSpPr>
          <p:spPr>
            <a:xfrm>
              <a:off x="7068388" y="1978875"/>
              <a:ext cx="27750" cy="32450"/>
            </a:xfrm>
            <a:custGeom>
              <a:avLst/>
              <a:gdLst/>
              <a:ahLst/>
              <a:cxnLst/>
              <a:rect l="l" t="t" r="r" b="b"/>
              <a:pathLst>
                <a:path w="1110" h="1298" extrusionOk="0">
                  <a:moveTo>
                    <a:pt x="1109" y="712"/>
                  </a:moveTo>
                  <a:cubicBezTo>
                    <a:pt x="1109" y="963"/>
                    <a:pt x="942" y="1193"/>
                    <a:pt x="712" y="1256"/>
                  </a:cubicBezTo>
                  <a:cubicBezTo>
                    <a:pt x="523" y="1298"/>
                    <a:pt x="335" y="1193"/>
                    <a:pt x="231" y="1026"/>
                  </a:cubicBezTo>
                  <a:cubicBezTo>
                    <a:pt x="189" y="921"/>
                    <a:pt x="126" y="774"/>
                    <a:pt x="84" y="649"/>
                  </a:cubicBezTo>
                  <a:cubicBezTo>
                    <a:pt x="0" y="398"/>
                    <a:pt x="210" y="84"/>
                    <a:pt x="503" y="21"/>
                  </a:cubicBezTo>
                  <a:cubicBezTo>
                    <a:pt x="712" y="0"/>
                    <a:pt x="900" y="84"/>
                    <a:pt x="963" y="251"/>
                  </a:cubicBezTo>
                  <a:cubicBezTo>
                    <a:pt x="1047" y="419"/>
                    <a:pt x="1067" y="565"/>
                    <a:pt x="1109" y="7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4" name="Google Shape;2334;p74"/>
            <p:cNvSpPr/>
            <p:nvPr/>
          </p:nvSpPr>
          <p:spPr>
            <a:xfrm>
              <a:off x="7261938" y="1947475"/>
              <a:ext cx="23550" cy="30900"/>
            </a:xfrm>
            <a:custGeom>
              <a:avLst/>
              <a:gdLst/>
              <a:ahLst/>
              <a:cxnLst/>
              <a:rect l="l" t="t" r="r" b="b"/>
              <a:pathLst>
                <a:path w="942" h="1236" extrusionOk="0">
                  <a:moveTo>
                    <a:pt x="942" y="608"/>
                  </a:moveTo>
                  <a:cubicBezTo>
                    <a:pt x="942" y="880"/>
                    <a:pt x="837" y="1047"/>
                    <a:pt x="628" y="1152"/>
                  </a:cubicBezTo>
                  <a:cubicBezTo>
                    <a:pt x="419" y="1235"/>
                    <a:pt x="188" y="1152"/>
                    <a:pt x="105" y="963"/>
                  </a:cubicBezTo>
                  <a:cubicBezTo>
                    <a:pt x="42" y="817"/>
                    <a:pt x="0" y="649"/>
                    <a:pt x="0" y="461"/>
                  </a:cubicBezTo>
                  <a:cubicBezTo>
                    <a:pt x="0" y="210"/>
                    <a:pt x="168" y="43"/>
                    <a:pt x="356" y="22"/>
                  </a:cubicBezTo>
                  <a:cubicBezTo>
                    <a:pt x="628" y="1"/>
                    <a:pt x="816" y="105"/>
                    <a:pt x="879" y="336"/>
                  </a:cubicBezTo>
                  <a:cubicBezTo>
                    <a:pt x="921" y="419"/>
                    <a:pt x="942" y="545"/>
                    <a:pt x="942" y="60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5" name="Google Shape;2335;p74"/>
            <p:cNvSpPr/>
            <p:nvPr/>
          </p:nvSpPr>
          <p:spPr>
            <a:xfrm>
              <a:off x="4988588" y="2487325"/>
              <a:ext cx="211350" cy="182575"/>
            </a:xfrm>
            <a:custGeom>
              <a:avLst/>
              <a:gdLst/>
              <a:ahLst/>
              <a:cxnLst/>
              <a:rect l="l" t="t" r="r" b="b"/>
              <a:pathLst>
                <a:path w="8454" h="7303" extrusionOk="0">
                  <a:moveTo>
                    <a:pt x="0" y="3662"/>
                  </a:moveTo>
                  <a:cubicBezTo>
                    <a:pt x="84" y="3411"/>
                    <a:pt x="293" y="3243"/>
                    <a:pt x="523" y="3097"/>
                  </a:cubicBezTo>
                  <a:cubicBezTo>
                    <a:pt x="1130" y="2699"/>
                    <a:pt x="1779" y="2469"/>
                    <a:pt x="2427" y="2239"/>
                  </a:cubicBezTo>
                  <a:cubicBezTo>
                    <a:pt x="2762" y="2092"/>
                    <a:pt x="3076" y="1946"/>
                    <a:pt x="3390" y="1758"/>
                  </a:cubicBezTo>
                  <a:cubicBezTo>
                    <a:pt x="3704" y="1569"/>
                    <a:pt x="4059" y="1444"/>
                    <a:pt x="4394" y="1339"/>
                  </a:cubicBezTo>
                  <a:cubicBezTo>
                    <a:pt x="4708" y="1235"/>
                    <a:pt x="5001" y="1109"/>
                    <a:pt x="5252" y="921"/>
                  </a:cubicBezTo>
                  <a:cubicBezTo>
                    <a:pt x="5357" y="837"/>
                    <a:pt x="5482" y="795"/>
                    <a:pt x="5629" y="732"/>
                  </a:cubicBezTo>
                  <a:cubicBezTo>
                    <a:pt x="5963" y="628"/>
                    <a:pt x="6298" y="481"/>
                    <a:pt x="6591" y="272"/>
                  </a:cubicBezTo>
                  <a:cubicBezTo>
                    <a:pt x="6947" y="0"/>
                    <a:pt x="7344" y="63"/>
                    <a:pt x="7742" y="105"/>
                  </a:cubicBezTo>
                  <a:cubicBezTo>
                    <a:pt x="7846" y="146"/>
                    <a:pt x="7972" y="230"/>
                    <a:pt x="8035" y="377"/>
                  </a:cubicBezTo>
                  <a:cubicBezTo>
                    <a:pt x="8139" y="607"/>
                    <a:pt x="8181" y="837"/>
                    <a:pt x="8244" y="1088"/>
                  </a:cubicBezTo>
                  <a:cubicBezTo>
                    <a:pt x="8265" y="1235"/>
                    <a:pt x="8244" y="1402"/>
                    <a:pt x="8286" y="1527"/>
                  </a:cubicBezTo>
                  <a:cubicBezTo>
                    <a:pt x="8453" y="1925"/>
                    <a:pt x="8411" y="2302"/>
                    <a:pt x="8411" y="2699"/>
                  </a:cubicBezTo>
                  <a:cubicBezTo>
                    <a:pt x="8411" y="3285"/>
                    <a:pt x="8453" y="3850"/>
                    <a:pt x="8411" y="4394"/>
                  </a:cubicBezTo>
                  <a:cubicBezTo>
                    <a:pt x="8411" y="5084"/>
                    <a:pt x="8202" y="5691"/>
                    <a:pt x="7721" y="6131"/>
                  </a:cubicBezTo>
                  <a:cubicBezTo>
                    <a:pt x="7449" y="6361"/>
                    <a:pt x="7198" y="6633"/>
                    <a:pt x="6905" y="6842"/>
                  </a:cubicBezTo>
                  <a:cubicBezTo>
                    <a:pt x="6528" y="7093"/>
                    <a:pt x="6110" y="7219"/>
                    <a:pt x="5670" y="7219"/>
                  </a:cubicBezTo>
                  <a:lnTo>
                    <a:pt x="5273" y="7219"/>
                  </a:lnTo>
                  <a:cubicBezTo>
                    <a:pt x="4499" y="7302"/>
                    <a:pt x="3745" y="7156"/>
                    <a:pt x="2971" y="6905"/>
                  </a:cubicBezTo>
                  <a:cubicBezTo>
                    <a:pt x="2804" y="6863"/>
                    <a:pt x="2616" y="6779"/>
                    <a:pt x="2490" y="6654"/>
                  </a:cubicBezTo>
                  <a:cubicBezTo>
                    <a:pt x="2092" y="6340"/>
                    <a:pt x="1716" y="6026"/>
                    <a:pt x="1360" y="5691"/>
                  </a:cubicBezTo>
                  <a:cubicBezTo>
                    <a:pt x="711" y="5084"/>
                    <a:pt x="439" y="4687"/>
                    <a:pt x="0" y="3662"/>
                  </a:cubicBezTo>
                  <a:close/>
                  <a:moveTo>
                    <a:pt x="942" y="3557"/>
                  </a:moveTo>
                  <a:cubicBezTo>
                    <a:pt x="1130" y="4017"/>
                    <a:pt x="1339" y="4415"/>
                    <a:pt x="1653" y="4750"/>
                  </a:cubicBezTo>
                  <a:cubicBezTo>
                    <a:pt x="2072" y="5168"/>
                    <a:pt x="2511" y="5524"/>
                    <a:pt x="2950" y="5921"/>
                  </a:cubicBezTo>
                  <a:cubicBezTo>
                    <a:pt x="3055" y="5984"/>
                    <a:pt x="3180" y="6068"/>
                    <a:pt x="3285" y="6110"/>
                  </a:cubicBezTo>
                  <a:cubicBezTo>
                    <a:pt x="3850" y="6256"/>
                    <a:pt x="4394" y="6424"/>
                    <a:pt x="4959" y="6361"/>
                  </a:cubicBezTo>
                  <a:cubicBezTo>
                    <a:pt x="5168" y="6340"/>
                    <a:pt x="5377" y="6361"/>
                    <a:pt x="5587" y="6361"/>
                  </a:cubicBezTo>
                  <a:cubicBezTo>
                    <a:pt x="5942" y="6382"/>
                    <a:pt x="6214" y="6277"/>
                    <a:pt x="6507" y="6068"/>
                  </a:cubicBezTo>
                  <a:lnTo>
                    <a:pt x="7051" y="5608"/>
                  </a:lnTo>
                  <a:cubicBezTo>
                    <a:pt x="7449" y="5273"/>
                    <a:pt x="7616" y="4854"/>
                    <a:pt x="7616" y="4352"/>
                  </a:cubicBezTo>
                  <a:lnTo>
                    <a:pt x="7616" y="3285"/>
                  </a:lnTo>
                  <a:cubicBezTo>
                    <a:pt x="7616" y="2699"/>
                    <a:pt x="7658" y="2155"/>
                    <a:pt x="7449" y="1569"/>
                  </a:cubicBezTo>
                  <a:cubicBezTo>
                    <a:pt x="7407" y="1444"/>
                    <a:pt x="7428" y="1318"/>
                    <a:pt x="7428" y="1193"/>
                  </a:cubicBezTo>
                  <a:cubicBezTo>
                    <a:pt x="7428" y="1109"/>
                    <a:pt x="7365" y="1004"/>
                    <a:pt x="7365" y="921"/>
                  </a:cubicBezTo>
                  <a:cubicBezTo>
                    <a:pt x="7156" y="837"/>
                    <a:pt x="7030" y="921"/>
                    <a:pt x="6884" y="1004"/>
                  </a:cubicBezTo>
                  <a:cubicBezTo>
                    <a:pt x="6591" y="1151"/>
                    <a:pt x="6277" y="1297"/>
                    <a:pt x="5963" y="1444"/>
                  </a:cubicBezTo>
                  <a:cubicBezTo>
                    <a:pt x="5838" y="1507"/>
                    <a:pt x="5733" y="1569"/>
                    <a:pt x="5587" y="1632"/>
                  </a:cubicBezTo>
                  <a:cubicBezTo>
                    <a:pt x="5336" y="1758"/>
                    <a:pt x="5064" y="1925"/>
                    <a:pt x="4792" y="2030"/>
                  </a:cubicBezTo>
                  <a:cubicBezTo>
                    <a:pt x="4331" y="2197"/>
                    <a:pt x="3850" y="2343"/>
                    <a:pt x="3452" y="2657"/>
                  </a:cubicBezTo>
                  <a:cubicBezTo>
                    <a:pt x="3369" y="2720"/>
                    <a:pt x="3243" y="2762"/>
                    <a:pt x="3139" y="2783"/>
                  </a:cubicBezTo>
                  <a:cubicBezTo>
                    <a:pt x="2595" y="2992"/>
                    <a:pt x="2030" y="3180"/>
                    <a:pt x="1486" y="3348"/>
                  </a:cubicBezTo>
                  <a:cubicBezTo>
                    <a:pt x="1297" y="3431"/>
                    <a:pt x="1151" y="3494"/>
                    <a:pt x="942" y="35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6" name="Google Shape;2336;p74"/>
            <p:cNvSpPr/>
            <p:nvPr/>
          </p:nvSpPr>
          <p:spPr>
            <a:xfrm>
              <a:off x="4925288" y="2467950"/>
              <a:ext cx="30350" cy="41875"/>
            </a:xfrm>
            <a:custGeom>
              <a:avLst/>
              <a:gdLst/>
              <a:ahLst/>
              <a:cxnLst/>
              <a:rect l="l" t="t" r="r" b="b"/>
              <a:pathLst>
                <a:path w="1214" h="1675" extrusionOk="0">
                  <a:moveTo>
                    <a:pt x="1214" y="1089"/>
                  </a:moveTo>
                  <a:cubicBezTo>
                    <a:pt x="1193" y="1173"/>
                    <a:pt x="1193" y="1277"/>
                    <a:pt x="1172" y="1382"/>
                  </a:cubicBezTo>
                  <a:cubicBezTo>
                    <a:pt x="1088" y="1591"/>
                    <a:pt x="858" y="1675"/>
                    <a:pt x="649" y="1591"/>
                  </a:cubicBezTo>
                  <a:cubicBezTo>
                    <a:pt x="272" y="1445"/>
                    <a:pt x="0" y="963"/>
                    <a:pt x="42" y="608"/>
                  </a:cubicBezTo>
                  <a:cubicBezTo>
                    <a:pt x="84" y="315"/>
                    <a:pt x="272" y="126"/>
                    <a:pt x="544" y="43"/>
                  </a:cubicBezTo>
                  <a:cubicBezTo>
                    <a:pt x="670" y="1"/>
                    <a:pt x="837" y="22"/>
                    <a:pt x="879" y="147"/>
                  </a:cubicBezTo>
                  <a:cubicBezTo>
                    <a:pt x="1047" y="440"/>
                    <a:pt x="1193" y="733"/>
                    <a:pt x="1214" y="10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7" name="Google Shape;2337;p74"/>
            <p:cNvSpPr/>
            <p:nvPr/>
          </p:nvSpPr>
          <p:spPr>
            <a:xfrm>
              <a:off x="5161188" y="2381125"/>
              <a:ext cx="29850" cy="31400"/>
            </a:xfrm>
            <a:custGeom>
              <a:avLst/>
              <a:gdLst/>
              <a:ahLst/>
              <a:cxnLst/>
              <a:rect l="l" t="t" r="r" b="b"/>
              <a:pathLst>
                <a:path w="1194" h="1256" extrusionOk="0">
                  <a:moveTo>
                    <a:pt x="545" y="1"/>
                  </a:moveTo>
                  <a:lnTo>
                    <a:pt x="775" y="1"/>
                  </a:lnTo>
                  <a:cubicBezTo>
                    <a:pt x="942" y="1"/>
                    <a:pt x="1026" y="105"/>
                    <a:pt x="1068" y="231"/>
                  </a:cubicBezTo>
                  <a:cubicBezTo>
                    <a:pt x="1089" y="335"/>
                    <a:pt x="1110" y="440"/>
                    <a:pt x="1152" y="565"/>
                  </a:cubicBezTo>
                  <a:cubicBezTo>
                    <a:pt x="1194" y="921"/>
                    <a:pt x="1026" y="1151"/>
                    <a:pt x="650" y="1193"/>
                  </a:cubicBezTo>
                  <a:cubicBezTo>
                    <a:pt x="231" y="1256"/>
                    <a:pt x="1" y="1026"/>
                    <a:pt x="22" y="607"/>
                  </a:cubicBezTo>
                  <a:cubicBezTo>
                    <a:pt x="22" y="545"/>
                    <a:pt x="43" y="461"/>
                    <a:pt x="43" y="377"/>
                  </a:cubicBezTo>
                  <a:cubicBezTo>
                    <a:pt x="105" y="63"/>
                    <a:pt x="210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8" name="Google Shape;2338;p74"/>
            <p:cNvSpPr/>
            <p:nvPr/>
          </p:nvSpPr>
          <p:spPr>
            <a:xfrm>
              <a:off x="4837663" y="3161575"/>
              <a:ext cx="129225" cy="140725"/>
            </a:xfrm>
            <a:custGeom>
              <a:avLst/>
              <a:gdLst/>
              <a:ahLst/>
              <a:cxnLst/>
              <a:rect l="l" t="t" r="r" b="b"/>
              <a:pathLst>
                <a:path w="5169" h="5629" extrusionOk="0">
                  <a:moveTo>
                    <a:pt x="357" y="1"/>
                  </a:moveTo>
                  <a:cubicBezTo>
                    <a:pt x="566" y="210"/>
                    <a:pt x="649" y="440"/>
                    <a:pt x="649" y="691"/>
                  </a:cubicBezTo>
                  <a:cubicBezTo>
                    <a:pt x="649" y="1005"/>
                    <a:pt x="754" y="1277"/>
                    <a:pt x="817" y="1570"/>
                  </a:cubicBezTo>
                  <a:cubicBezTo>
                    <a:pt x="1089" y="2365"/>
                    <a:pt x="1424" y="3097"/>
                    <a:pt x="1926" y="3746"/>
                  </a:cubicBezTo>
                  <a:cubicBezTo>
                    <a:pt x="2093" y="3976"/>
                    <a:pt x="2281" y="4185"/>
                    <a:pt x="2512" y="4311"/>
                  </a:cubicBezTo>
                  <a:lnTo>
                    <a:pt x="2909" y="4562"/>
                  </a:lnTo>
                  <a:cubicBezTo>
                    <a:pt x="3202" y="4771"/>
                    <a:pt x="3516" y="4876"/>
                    <a:pt x="3872" y="4834"/>
                  </a:cubicBezTo>
                  <a:cubicBezTo>
                    <a:pt x="4123" y="4813"/>
                    <a:pt x="4332" y="4876"/>
                    <a:pt x="4562" y="4876"/>
                  </a:cubicBezTo>
                  <a:cubicBezTo>
                    <a:pt x="4771" y="4897"/>
                    <a:pt x="4981" y="4918"/>
                    <a:pt x="5169" y="5022"/>
                  </a:cubicBezTo>
                  <a:cubicBezTo>
                    <a:pt x="5169" y="5336"/>
                    <a:pt x="5022" y="5524"/>
                    <a:pt x="4750" y="5545"/>
                  </a:cubicBezTo>
                  <a:cubicBezTo>
                    <a:pt x="4269" y="5608"/>
                    <a:pt x="3809" y="5629"/>
                    <a:pt x="3328" y="5629"/>
                  </a:cubicBezTo>
                  <a:cubicBezTo>
                    <a:pt x="3223" y="5629"/>
                    <a:pt x="3098" y="5566"/>
                    <a:pt x="3014" y="5545"/>
                  </a:cubicBezTo>
                  <a:cubicBezTo>
                    <a:pt x="2888" y="5503"/>
                    <a:pt x="2784" y="5420"/>
                    <a:pt x="2679" y="5357"/>
                  </a:cubicBezTo>
                  <a:cubicBezTo>
                    <a:pt x="1528" y="4834"/>
                    <a:pt x="984" y="3851"/>
                    <a:pt x="524" y="2742"/>
                  </a:cubicBezTo>
                  <a:cubicBezTo>
                    <a:pt x="357" y="2302"/>
                    <a:pt x="252" y="1800"/>
                    <a:pt x="126" y="1340"/>
                  </a:cubicBezTo>
                  <a:cubicBezTo>
                    <a:pt x="1" y="942"/>
                    <a:pt x="43" y="545"/>
                    <a:pt x="231" y="168"/>
                  </a:cubicBezTo>
                  <a:cubicBezTo>
                    <a:pt x="231" y="126"/>
                    <a:pt x="273" y="84"/>
                    <a:pt x="357" y="1"/>
                  </a:cubicBezTo>
                  <a:close/>
                </a:path>
              </a:pathLst>
            </a:custGeom>
            <a:solidFill>
              <a:srgbClr val="1D31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39" name="Google Shape;2339;p74"/>
            <p:cNvGrpSpPr/>
            <p:nvPr/>
          </p:nvGrpSpPr>
          <p:grpSpPr>
            <a:xfrm rot="-5400000">
              <a:off x="6676625" y="1251225"/>
              <a:ext cx="279350" cy="312825"/>
              <a:chOff x="1835200" y="3337050"/>
              <a:chExt cx="279350" cy="312825"/>
            </a:xfrm>
          </p:grpSpPr>
          <p:sp>
            <p:nvSpPr>
              <p:cNvPr id="2340" name="Google Shape;2340;p74"/>
              <p:cNvSpPr/>
              <p:nvPr/>
            </p:nvSpPr>
            <p:spPr>
              <a:xfrm>
                <a:off x="1835200" y="3337050"/>
                <a:ext cx="64900" cy="15432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6173" extrusionOk="0">
                    <a:moveTo>
                      <a:pt x="2595" y="795"/>
                    </a:moveTo>
                    <a:cubicBezTo>
                      <a:pt x="2574" y="942"/>
                      <a:pt x="2511" y="1172"/>
                      <a:pt x="2449" y="1381"/>
                    </a:cubicBezTo>
                    <a:lnTo>
                      <a:pt x="1967" y="3034"/>
                    </a:lnTo>
                    <a:cubicBezTo>
                      <a:pt x="1779" y="3599"/>
                      <a:pt x="1549" y="4143"/>
                      <a:pt x="1361" y="4729"/>
                    </a:cubicBezTo>
                    <a:cubicBezTo>
                      <a:pt x="1277" y="4959"/>
                      <a:pt x="1214" y="5189"/>
                      <a:pt x="1130" y="5461"/>
                    </a:cubicBezTo>
                    <a:cubicBezTo>
                      <a:pt x="1110" y="5566"/>
                      <a:pt x="1089" y="5691"/>
                      <a:pt x="1047" y="5796"/>
                    </a:cubicBezTo>
                    <a:cubicBezTo>
                      <a:pt x="963" y="6005"/>
                      <a:pt x="838" y="6131"/>
                      <a:pt x="607" y="6173"/>
                    </a:cubicBezTo>
                    <a:cubicBezTo>
                      <a:pt x="398" y="6173"/>
                      <a:pt x="231" y="6068"/>
                      <a:pt x="168" y="5859"/>
                    </a:cubicBezTo>
                    <a:cubicBezTo>
                      <a:pt x="63" y="5545"/>
                      <a:pt x="1" y="5252"/>
                      <a:pt x="105" y="4938"/>
                    </a:cubicBezTo>
                    <a:cubicBezTo>
                      <a:pt x="168" y="4771"/>
                      <a:pt x="252" y="4624"/>
                      <a:pt x="314" y="4457"/>
                    </a:cubicBezTo>
                    <a:cubicBezTo>
                      <a:pt x="628" y="3871"/>
                      <a:pt x="838" y="3201"/>
                      <a:pt x="1026" y="2532"/>
                    </a:cubicBezTo>
                    <a:cubicBezTo>
                      <a:pt x="1193" y="2030"/>
                      <a:pt x="1361" y="1569"/>
                      <a:pt x="1528" y="1088"/>
                    </a:cubicBezTo>
                    <a:cubicBezTo>
                      <a:pt x="1612" y="858"/>
                      <a:pt x="1654" y="586"/>
                      <a:pt x="1737" y="356"/>
                    </a:cubicBezTo>
                    <a:cubicBezTo>
                      <a:pt x="1821" y="147"/>
                      <a:pt x="1988" y="0"/>
                      <a:pt x="2177" y="21"/>
                    </a:cubicBezTo>
                    <a:cubicBezTo>
                      <a:pt x="2386" y="63"/>
                      <a:pt x="2511" y="230"/>
                      <a:pt x="2532" y="440"/>
                    </a:cubicBezTo>
                    <a:cubicBezTo>
                      <a:pt x="2532" y="460"/>
                      <a:pt x="2574" y="586"/>
                      <a:pt x="2595" y="79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1" name="Google Shape;2341;p74"/>
              <p:cNvSpPr/>
              <p:nvPr/>
            </p:nvSpPr>
            <p:spPr>
              <a:xfrm>
                <a:off x="1948725" y="3612700"/>
                <a:ext cx="165825" cy="37175"/>
              </a:xfrm>
              <a:custGeom>
                <a:avLst/>
                <a:gdLst/>
                <a:ahLst/>
                <a:cxnLst/>
                <a:rect l="l" t="t" r="r" b="b"/>
                <a:pathLst>
                  <a:path w="6633" h="1487" extrusionOk="0">
                    <a:moveTo>
                      <a:pt x="2260" y="1466"/>
                    </a:moveTo>
                    <a:cubicBezTo>
                      <a:pt x="1653" y="1382"/>
                      <a:pt x="1088" y="1340"/>
                      <a:pt x="481" y="1256"/>
                    </a:cubicBezTo>
                    <a:cubicBezTo>
                      <a:pt x="377" y="1235"/>
                      <a:pt x="272" y="1214"/>
                      <a:pt x="167" y="1152"/>
                    </a:cubicBezTo>
                    <a:cubicBezTo>
                      <a:pt x="21" y="1068"/>
                      <a:pt x="0" y="817"/>
                      <a:pt x="146" y="733"/>
                    </a:cubicBezTo>
                    <a:cubicBezTo>
                      <a:pt x="272" y="649"/>
                      <a:pt x="398" y="608"/>
                      <a:pt x="544" y="587"/>
                    </a:cubicBezTo>
                    <a:cubicBezTo>
                      <a:pt x="1109" y="524"/>
                      <a:pt x="1653" y="440"/>
                      <a:pt x="2239" y="419"/>
                    </a:cubicBezTo>
                    <a:cubicBezTo>
                      <a:pt x="2846" y="398"/>
                      <a:pt x="3411" y="398"/>
                      <a:pt x="4017" y="273"/>
                    </a:cubicBezTo>
                    <a:cubicBezTo>
                      <a:pt x="4582" y="126"/>
                      <a:pt x="5189" y="85"/>
                      <a:pt x="5796" y="22"/>
                    </a:cubicBezTo>
                    <a:cubicBezTo>
                      <a:pt x="5984" y="1"/>
                      <a:pt x="6193" y="64"/>
                      <a:pt x="6361" y="105"/>
                    </a:cubicBezTo>
                    <a:cubicBezTo>
                      <a:pt x="6612" y="189"/>
                      <a:pt x="6633" y="524"/>
                      <a:pt x="6445" y="691"/>
                    </a:cubicBezTo>
                    <a:cubicBezTo>
                      <a:pt x="6361" y="754"/>
                      <a:pt x="6277" y="817"/>
                      <a:pt x="6152" y="859"/>
                    </a:cubicBezTo>
                    <a:cubicBezTo>
                      <a:pt x="5900" y="942"/>
                      <a:pt x="5608" y="1068"/>
                      <a:pt x="5356" y="1110"/>
                    </a:cubicBezTo>
                    <a:cubicBezTo>
                      <a:pt x="4310" y="1173"/>
                      <a:pt x="3306" y="1486"/>
                      <a:pt x="2260" y="146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2" name="Google Shape;2342;p74"/>
              <p:cNvSpPr/>
              <p:nvPr/>
            </p:nvSpPr>
            <p:spPr>
              <a:xfrm>
                <a:off x="1926750" y="3445325"/>
                <a:ext cx="1224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4897" h="3244" extrusionOk="0">
                    <a:moveTo>
                      <a:pt x="4373" y="0"/>
                    </a:moveTo>
                    <a:cubicBezTo>
                      <a:pt x="4415" y="21"/>
                      <a:pt x="4562" y="63"/>
                      <a:pt x="4624" y="84"/>
                    </a:cubicBezTo>
                    <a:cubicBezTo>
                      <a:pt x="4855" y="189"/>
                      <a:pt x="4896" y="502"/>
                      <a:pt x="4729" y="649"/>
                    </a:cubicBezTo>
                    <a:cubicBezTo>
                      <a:pt x="4708" y="712"/>
                      <a:pt x="4666" y="733"/>
                      <a:pt x="4603" y="754"/>
                    </a:cubicBezTo>
                    <a:cubicBezTo>
                      <a:pt x="3515" y="1528"/>
                      <a:pt x="2427" y="2302"/>
                      <a:pt x="1235" y="2909"/>
                    </a:cubicBezTo>
                    <a:cubicBezTo>
                      <a:pt x="1005" y="3013"/>
                      <a:pt x="753" y="3118"/>
                      <a:pt x="523" y="3202"/>
                    </a:cubicBezTo>
                    <a:cubicBezTo>
                      <a:pt x="356" y="3243"/>
                      <a:pt x="168" y="3202"/>
                      <a:pt x="84" y="3034"/>
                    </a:cubicBezTo>
                    <a:cubicBezTo>
                      <a:pt x="42" y="2909"/>
                      <a:pt x="0" y="2699"/>
                      <a:pt x="63" y="2574"/>
                    </a:cubicBezTo>
                    <a:cubicBezTo>
                      <a:pt x="147" y="2407"/>
                      <a:pt x="314" y="2260"/>
                      <a:pt x="481" y="2176"/>
                    </a:cubicBezTo>
                    <a:cubicBezTo>
                      <a:pt x="942" y="1883"/>
                      <a:pt x="1465" y="1632"/>
                      <a:pt x="1946" y="1298"/>
                    </a:cubicBezTo>
                    <a:cubicBezTo>
                      <a:pt x="2406" y="1026"/>
                      <a:pt x="2867" y="733"/>
                      <a:pt x="3306" y="419"/>
                    </a:cubicBezTo>
                    <a:cubicBezTo>
                      <a:pt x="3641" y="210"/>
                      <a:pt x="3955" y="21"/>
                      <a:pt x="4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2343" name="Google Shape;2343;p74"/>
            <p:cNvSpPr/>
            <p:nvPr/>
          </p:nvSpPr>
          <p:spPr>
            <a:xfrm>
              <a:off x="4426788" y="1479850"/>
              <a:ext cx="3527725" cy="2187050"/>
            </a:xfrm>
            <a:custGeom>
              <a:avLst/>
              <a:gdLst/>
              <a:ahLst/>
              <a:cxnLst/>
              <a:rect l="l" t="t" r="r" b="b"/>
              <a:pathLst>
                <a:path w="141109" h="87482" extrusionOk="0">
                  <a:moveTo>
                    <a:pt x="16090" y="58900"/>
                  </a:moveTo>
                  <a:cubicBezTo>
                    <a:pt x="16090" y="58775"/>
                    <a:pt x="16090" y="58691"/>
                    <a:pt x="16069" y="58607"/>
                  </a:cubicBezTo>
                  <a:cubicBezTo>
                    <a:pt x="16007" y="58398"/>
                    <a:pt x="15923" y="58168"/>
                    <a:pt x="15986" y="57938"/>
                  </a:cubicBezTo>
                  <a:cubicBezTo>
                    <a:pt x="16007" y="57854"/>
                    <a:pt x="15986" y="57749"/>
                    <a:pt x="15965" y="57645"/>
                  </a:cubicBezTo>
                  <a:cubicBezTo>
                    <a:pt x="15923" y="57540"/>
                    <a:pt x="15902" y="57415"/>
                    <a:pt x="15902" y="57310"/>
                  </a:cubicBezTo>
                  <a:cubicBezTo>
                    <a:pt x="15881" y="56368"/>
                    <a:pt x="15860" y="55448"/>
                    <a:pt x="16111" y="54527"/>
                  </a:cubicBezTo>
                  <a:cubicBezTo>
                    <a:pt x="16216" y="54171"/>
                    <a:pt x="16237" y="53795"/>
                    <a:pt x="16321" y="53418"/>
                  </a:cubicBezTo>
                  <a:cubicBezTo>
                    <a:pt x="16341" y="53230"/>
                    <a:pt x="16404" y="53041"/>
                    <a:pt x="16446" y="52853"/>
                  </a:cubicBezTo>
                  <a:cubicBezTo>
                    <a:pt x="16551" y="52477"/>
                    <a:pt x="16697" y="52079"/>
                    <a:pt x="16844" y="51556"/>
                  </a:cubicBezTo>
                  <a:lnTo>
                    <a:pt x="16530" y="51870"/>
                  </a:lnTo>
                  <a:cubicBezTo>
                    <a:pt x="16279" y="52163"/>
                    <a:pt x="16007" y="52414"/>
                    <a:pt x="15777" y="52707"/>
                  </a:cubicBezTo>
                  <a:cubicBezTo>
                    <a:pt x="15588" y="52916"/>
                    <a:pt x="15337" y="53000"/>
                    <a:pt x="15065" y="53000"/>
                  </a:cubicBezTo>
                  <a:cubicBezTo>
                    <a:pt x="14500" y="52958"/>
                    <a:pt x="13935" y="52832"/>
                    <a:pt x="13454" y="52497"/>
                  </a:cubicBezTo>
                  <a:cubicBezTo>
                    <a:pt x="13182" y="52330"/>
                    <a:pt x="12952" y="52163"/>
                    <a:pt x="12680" y="51974"/>
                  </a:cubicBezTo>
                  <a:cubicBezTo>
                    <a:pt x="12617" y="52079"/>
                    <a:pt x="12533" y="52163"/>
                    <a:pt x="12471" y="52225"/>
                  </a:cubicBezTo>
                  <a:cubicBezTo>
                    <a:pt x="12324" y="52497"/>
                    <a:pt x="12199" y="52749"/>
                    <a:pt x="12010" y="53021"/>
                  </a:cubicBezTo>
                  <a:cubicBezTo>
                    <a:pt x="11885" y="53230"/>
                    <a:pt x="11696" y="53418"/>
                    <a:pt x="11508" y="53544"/>
                  </a:cubicBezTo>
                  <a:cubicBezTo>
                    <a:pt x="11006" y="53941"/>
                    <a:pt x="9646" y="53962"/>
                    <a:pt x="9123" y="53565"/>
                  </a:cubicBezTo>
                  <a:cubicBezTo>
                    <a:pt x="8704" y="53251"/>
                    <a:pt x="8349" y="52916"/>
                    <a:pt x="8118" y="52414"/>
                  </a:cubicBezTo>
                  <a:cubicBezTo>
                    <a:pt x="8035" y="52225"/>
                    <a:pt x="7930" y="52058"/>
                    <a:pt x="7826" y="51849"/>
                  </a:cubicBezTo>
                  <a:cubicBezTo>
                    <a:pt x="7595" y="51891"/>
                    <a:pt x="7407" y="52016"/>
                    <a:pt x="7240" y="52184"/>
                  </a:cubicBezTo>
                  <a:cubicBezTo>
                    <a:pt x="7114" y="52309"/>
                    <a:pt x="6989" y="52393"/>
                    <a:pt x="6800" y="52414"/>
                  </a:cubicBezTo>
                  <a:cubicBezTo>
                    <a:pt x="5859" y="52518"/>
                    <a:pt x="5001" y="52330"/>
                    <a:pt x="4185" y="51807"/>
                  </a:cubicBezTo>
                  <a:cubicBezTo>
                    <a:pt x="4080" y="51744"/>
                    <a:pt x="3955" y="51661"/>
                    <a:pt x="3871" y="51556"/>
                  </a:cubicBezTo>
                  <a:cubicBezTo>
                    <a:pt x="3369" y="50761"/>
                    <a:pt x="2888" y="49987"/>
                    <a:pt x="2909" y="48982"/>
                  </a:cubicBezTo>
                  <a:cubicBezTo>
                    <a:pt x="2929" y="47978"/>
                    <a:pt x="2929" y="46953"/>
                    <a:pt x="3055" y="45927"/>
                  </a:cubicBezTo>
                  <a:cubicBezTo>
                    <a:pt x="3097" y="45635"/>
                    <a:pt x="3160" y="45383"/>
                    <a:pt x="3222" y="45091"/>
                  </a:cubicBezTo>
                  <a:cubicBezTo>
                    <a:pt x="3243" y="45007"/>
                    <a:pt x="3243" y="44902"/>
                    <a:pt x="3264" y="44839"/>
                  </a:cubicBezTo>
                  <a:cubicBezTo>
                    <a:pt x="3222" y="44798"/>
                    <a:pt x="3201" y="44777"/>
                    <a:pt x="3139" y="44777"/>
                  </a:cubicBezTo>
                  <a:cubicBezTo>
                    <a:pt x="2532" y="44839"/>
                    <a:pt x="2113" y="44463"/>
                    <a:pt x="1695" y="44128"/>
                  </a:cubicBezTo>
                  <a:cubicBezTo>
                    <a:pt x="1109" y="43605"/>
                    <a:pt x="691" y="42956"/>
                    <a:pt x="335" y="42266"/>
                  </a:cubicBezTo>
                  <a:cubicBezTo>
                    <a:pt x="230" y="42036"/>
                    <a:pt x="126" y="41764"/>
                    <a:pt x="105" y="41513"/>
                  </a:cubicBezTo>
                  <a:cubicBezTo>
                    <a:pt x="0" y="40864"/>
                    <a:pt x="0" y="40236"/>
                    <a:pt x="168" y="39609"/>
                  </a:cubicBezTo>
                  <a:cubicBezTo>
                    <a:pt x="168" y="39567"/>
                    <a:pt x="188" y="39525"/>
                    <a:pt x="188" y="39504"/>
                  </a:cubicBezTo>
                  <a:cubicBezTo>
                    <a:pt x="502" y="37851"/>
                    <a:pt x="1590" y="36826"/>
                    <a:pt x="3034" y="36072"/>
                  </a:cubicBezTo>
                  <a:cubicBezTo>
                    <a:pt x="2846" y="35780"/>
                    <a:pt x="2678" y="35466"/>
                    <a:pt x="2427" y="35215"/>
                  </a:cubicBezTo>
                  <a:cubicBezTo>
                    <a:pt x="1988" y="34650"/>
                    <a:pt x="1841" y="34022"/>
                    <a:pt x="1779" y="33352"/>
                  </a:cubicBezTo>
                  <a:cubicBezTo>
                    <a:pt x="1758" y="33122"/>
                    <a:pt x="1800" y="32850"/>
                    <a:pt x="1779" y="32620"/>
                  </a:cubicBezTo>
                  <a:cubicBezTo>
                    <a:pt x="1758" y="32181"/>
                    <a:pt x="1904" y="31804"/>
                    <a:pt x="2155" y="31448"/>
                  </a:cubicBezTo>
                  <a:cubicBezTo>
                    <a:pt x="2218" y="31302"/>
                    <a:pt x="2385" y="31176"/>
                    <a:pt x="2511" y="31093"/>
                  </a:cubicBezTo>
                  <a:cubicBezTo>
                    <a:pt x="2804" y="30925"/>
                    <a:pt x="3139" y="30737"/>
                    <a:pt x="3432" y="30549"/>
                  </a:cubicBezTo>
                  <a:cubicBezTo>
                    <a:pt x="3201" y="29774"/>
                    <a:pt x="3306" y="28958"/>
                    <a:pt x="3327" y="28163"/>
                  </a:cubicBezTo>
                  <a:cubicBezTo>
                    <a:pt x="3348" y="27494"/>
                    <a:pt x="4101" y="26343"/>
                    <a:pt x="4833" y="26217"/>
                  </a:cubicBezTo>
                  <a:cubicBezTo>
                    <a:pt x="5189" y="26155"/>
                    <a:pt x="5524" y="26008"/>
                    <a:pt x="5859" y="25862"/>
                  </a:cubicBezTo>
                  <a:cubicBezTo>
                    <a:pt x="5880" y="25862"/>
                    <a:pt x="5922" y="25820"/>
                    <a:pt x="5963" y="25799"/>
                  </a:cubicBezTo>
                  <a:cubicBezTo>
                    <a:pt x="5880" y="25485"/>
                    <a:pt x="5838" y="25129"/>
                    <a:pt x="5754" y="24816"/>
                  </a:cubicBezTo>
                  <a:cubicBezTo>
                    <a:pt x="5649" y="24460"/>
                    <a:pt x="5712" y="24125"/>
                    <a:pt x="5859" y="23769"/>
                  </a:cubicBezTo>
                  <a:cubicBezTo>
                    <a:pt x="6026" y="23456"/>
                    <a:pt x="6194" y="23121"/>
                    <a:pt x="6403" y="22828"/>
                  </a:cubicBezTo>
                  <a:cubicBezTo>
                    <a:pt x="6654" y="22514"/>
                    <a:pt x="6968" y="22305"/>
                    <a:pt x="7344" y="22200"/>
                  </a:cubicBezTo>
                  <a:cubicBezTo>
                    <a:pt x="8035" y="22033"/>
                    <a:pt x="8704" y="21844"/>
                    <a:pt x="9416" y="21886"/>
                  </a:cubicBezTo>
                  <a:cubicBezTo>
                    <a:pt x="9918" y="21928"/>
                    <a:pt x="10420" y="21886"/>
                    <a:pt x="10880" y="21886"/>
                  </a:cubicBezTo>
                  <a:cubicBezTo>
                    <a:pt x="10985" y="21656"/>
                    <a:pt x="11048" y="21426"/>
                    <a:pt x="11173" y="21217"/>
                  </a:cubicBezTo>
                  <a:cubicBezTo>
                    <a:pt x="11592" y="20589"/>
                    <a:pt x="12157" y="20108"/>
                    <a:pt x="12889" y="19878"/>
                  </a:cubicBezTo>
                  <a:cubicBezTo>
                    <a:pt x="13266" y="19752"/>
                    <a:pt x="13663" y="19647"/>
                    <a:pt x="14040" y="19564"/>
                  </a:cubicBezTo>
                  <a:cubicBezTo>
                    <a:pt x="14228" y="19522"/>
                    <a:pt x="14416" y="19522"/>
                    <a:pt x="14626" y="19522"/>
                  </a:cubicBezTo>
                  <a:lnTo>
                    <a:pt x="16341" y="19522"/>
                  </a:lnTo>
                  <a:cubicBezTo>
                    <a:pt x="16530" y="18810"/>
                    <a:pt x="17137" y="18434"/>
                    <a:pt x="17597" y="17953"/>
                  </a:cubicBezTo>
                  <a:cubicBezTo>
                    <a:pt x="17660" y="17890"/>
                    <a:pt x="17743" y="17848"/>
                    <a:pt x="17785" y="17848"/>
                  </a:cubicBezTo>
                  <a:cubicBezTo>
                    <a:pt x="18434" y="17660"/>
                    <a:pt x="19062" y="17555"/>
                    <a:pt x="19752" y="17743"/>
                  </a:cubicBezTo>
                  <a:cubicBezTo>
                    <a:pt x="20631" y="17994"/>
                    <a:pt x="21468" y="18287"/>
                    <a:pt x="22200" y="18852"/>
                  </a:cubicBezTo>
                  <a:cubicBezTo>
                    <a:pt x="22388" y="19020"/>
                    <a:pt x="22619" y="19124"/>
                    <a:pt x="22891" y="19271"/>
                  </a:cubicBezTo>
                  <a:cubicBezTo>
                    <a:pt x="23037" y="19208"/>
                    <a:pt x="23204" y="19103"/>
                    <a:pt x="23393" y="18957"/>
                  </a:cubicBezTo>
                  <a:cubicBezTo>
                    <a:pt x="23727" y="18727"/>
                    <a:pt x="24083" y="18643"/>
                    <a:pt x="24502" y="18622"/>
                  </a:cubicBezTo>
                  <a:cubicBezTo>
                    <a:pt x="25234" y="18622"/>
                    <a:pt x="25862" y="18810"/>
                    <a:pt x="26531" y="19145"/>
                  </a:cubicBezTo>
                  <a:cubicBezTo>
                    <a:pt x="27285" y="19543"/>
                    <a:pt x="27849" y="20171"/>
                    <a:pt x="28414" y="20777"/>
                  </a:cubicBezTo>
                  <a:cubicBezTo>
                    <a:pt x="28582" y="20945"/>
                    <a:pt x="28645" y="21238"/>
                    <a:pt x="28770" y="21531"/>
                  </a:cubicBezTo>
                  <a:cubicBezTo>
                    <a:pt x="28958" y="21614"/>
                    <a:pt x="29209" y="21572"/>
                    <a:pt x="29461" y="21551"/>
                  </a:cubicBezTo>
                  <a:cubicBezTo>
                    <a:pt x="29816" y="21531"/>
                    <a:pt x="30151" y="21635"/>
                    <a:pt x="30465" y="21844"/>
                  </a:cubicBezTo>
                  <a:cubicBezTo>
                    <a:pt x="30674" y="21970"/>
                    <a:pt x="30883" y="22095"/>
                    <a:pt x="31134" y="22179"/>
                  </a:cubicBezTo>
                  <a:cubicBezTo>
                    <a:pt x="31448" y="22284"/>
                    <a:pt x="31699" y="22493"/>
                    <a:pt x="31888" y="22765"/>
                  </a:cubicBezTo>
                  <a:cubicBezTo>
                    <a:pt x="32202" y="23121"/>
                    <a:pt x="32411" y="23539"/>
                    <a:pt x="32599" y="23979"/>
                  </a:cubicBezTo>
                  <a:cubicBezTo>
                    <a:pt x="32641" y="24125"/>
                    <a:pt x="32641" y="24272"/>
                    <a:pt x="32662" y="24439"/>
                  </a:cubicBezTo>
                  <a:cubicBezTo>
                    <a:pt x="32704" y="24585"/>
                    <a:pt x="32704" y="24774"/>
                    <a:pt x="32704" y="24920"/>
                  </a:cubicBezTo>
                  <a:cubicBezTo>
                    <a:pt x="32955" y="25067"/>
                    <a:pt x="33185" y="25004"/>
                    <a:pt x="33457" y="25004"/>
                  </a:cubicBezTo>
                  <a:cubicBezTo>
                    <a:pt x="33917" y="24983"/>
                    <a:pt x="34294" y="25108"/>
                    <a:pt x="34650" y="25380"/>
                  </a:cubicBezTo>
                  <a:cubicBezTo>
                    <a:pt x="35110" y="25715"/>
                    <a:pt x="35549" y="26029"/>
                    <a:pt x="35905" y="26448"/>
                  </a:cubicBezTo>
                  <a:cubicBezTo>
                    <a:pt x="36365" y="26908"/>
                    <a:pt x="36533" y="27473"/>
                    <a:pt x="36596" y="28101"/>
                  </a:cubicBezTo>
                  <a:cubicBezTo>
                    <a:pt x="36616" y="28247"/>
                    <a:pt x="36596" y="28435"/>
                    <a:pt x="36596" y="28624"/>
                  </a:cubicBezTo>
                  <a:cubicBezTo>
                    <a:pt x="36616" y="28958"/>
                    <a:pt x="36533" y="29251"/>
                    <a:pt x="36324" y="29523"/>
                  </a:cubicBezTo>
                  <a:cubicBezTo>
                    <a:pt x="36072" y="29900"/>
                    <a:pt x="35884" y="30318"/>
                    <a:pt x="35654" y="30737"/>
                  </a:cubicBezTo>
                  <a:cubicBezTo>
                    <a:pt x="35738" y="30758"/>
                    <a:pt x="35780" y="30779"/>
                    <a:pt x="35842" y="30758"/>
                  </a:cubicBezTo>
                  <a:cubicBezTo>
                    <a:pt x="36428" y="30632"/>
                    <a:pt x="36805" y="31030"/>
                    <a:pt x="37098" y="31448"/>
                  </a:cubicBezTo>
                  <a:cubicBezTo>
                    <a:pt x="37202" y="31595"/>
                    <a:pt x="37307" y="31720"/>
                    <a:pt x="37474" y="31825"/>
                  </a:cubicBezTo>
                  <a:cubicBezTo>
                    <a:pt x="37830" y="32034"/>
                    <a:pt x="38060" y="32390"/>
                    <a:pt x="38269" y="32725"/>
                  </a:cubicBezTo>
                  <a:cubicBezTo>
                    <a:pt x="38311" y="32808"/>
                    <a:pt x="38353" y="32913"/>
                    <a:pt x="38353" y="32976"/>
                  </a:cubicBezTo>
                  <a:cubicBezTo>
                    <a:pt x="38353" y="33290"/>
                    <a:pt x="38458" y="33583"/>
                    <a:pt x="38520" y="33875"/>
                  </a:cubicBezTo>
                  <a:cubicBezTo>
                    <a:pt x="38604" y="34231"/>
                    <a:pt x="38583" y="34587"/>
                    <a:pt x="38458" y="34943"/>
                  </a:cubicBezTo>
                  <a:cubicBezTo>
                    <a:pt x="38395" y="35047"/>
                    <a:pt x="38395" y="35152"/>
                    <a:pt x="38353" y="35277"/>
                  </a:cubicBezTo>
                  <a:cubicBezTo>
                    <a:pt x="38583" y="35466"/>
                    <a:pt x="38793" y="35654"/>
                    <a:pt x="39044" y="35738"/>
                  </a:cubicBezTo>
                  <a:cubicBezTo>
                    <a:pt x="39295" y="35800"/>
                    <a:pt x="39504" y="35947"/>
                    <a:pt x="39671" y="36114"/>
                  </a:cubicBezTo>
                  <a:cubicBezTo>
                    <a:pt x="39901" y="36365"/>
                    <a:pt x="40173" y="36596"/>
                    <a:pt x="40404" y="36847"/>
                  </a:cubicBezTo>
                  <a:cubicBezTo>
                    <a:pt x="40697" y="37140"/>
                    <a:pt x="40864" y="37453"/>
                    <a:pt x="40822" y="37872"/>
                  </a:cubicBezTo>
                  <a:lnTo>
                    <a:pt x="40822" y="38667"/>
                  </a:lnTo>
                  <a:cubicBezTo>
                    <a:pt x="40822" y="38897"/>
                    <a:pt x="40717" y="39044"/>
                    <a:pt x="40550" y="39190"/>
                  </a:cubicBezTo>
                  <a:cubicBezTo>
                    <a:pt x="40341" y="39316"/>
                    <a:pt x="40153" y="39441"/>
                    <a:pt x="39964" y="39567"/>
                  </a:cubicBezTo>
                  <a:cubicBezTo>
                    <a:pt x="39985" y="39755"/>
                    <a:pt x="40132" y="39755"/>
                    <a:pt x="40194" y="39839"/>
                  </a:cubicBezTo>
                  <a:cubicBezTo>
                    <a:pt x="40278" y="39922"/>
                    <a:pt x="40383" y="39985"/>
                    <a:pt x="40487" y="40048"/>
                  </a:cubicBezTo>
                  <a:cubicBezTo>
                    <a:pt x="40989" y="40278"/>
                    <a:pt x="41094" y="40780"/>
                    <a:pt x="41178" y="41220"/>
                  </a:cubicBezTo>
                  <a:cubicBezTo>
                    <a:pt x="41282" y="41806"/>
                    <a:pt x="41136" y="42329"/>
                    <a:pt x="40676" y="42705"/>
                  </a:cubicBezTo>
                  <a:cubicBezTo>
                    <a:pt x="40404" y="42956"/>
                    <a:pt x="40173" y="43186"/>
                    <a:pt x="39881" y="43438"/>
                  </a:cubicBezTo>
                  <a:cubicBezTo>
                    <a:pt x="39964" y="43626"/>
                    <a:pt x="40069" y="43814"/>
                    <a:pt x="40236" y="44002"/>
                  </a:cubicBezTo>
                  <a:cubicBezTo>
                    <a:pt x="40655" y="44463"/>
                    <a:pt x="40613" y="45007"/>
                    <a:pt x="40153" y="45467"/>
                  </a:cubicBezTo>
                  <a:cubicBezTo>
                    <a:pt x="39985" y="45593"/>
                    <a:pt x="39839" y="45718"/>
                    <a:pt x="39650" y="45844"/>
                  </a:cubicBezTo>
                  <a:cubicBezTo>
                    <a:pt x="39399" y="46032"/>
                    <a:pt x="39106" y="46199"/>
                    <a:pt x="38834" y="46409"/>
                  </a:cubicBezTo>
                  <a:cubicBezTo>
                    <a:pt x="38311" y="46785"/>
                    <a:pt x="37725" y="46953"/>
                    <a:pt x="37098" y="46953"/>
                  </a:cubicBezTo>
                  <a:lnTo>
                    <a:pt x="36072" y="46953"/>
                  </a:lnTo>
                  <a:cubicBezTo>
                    <a:pt x="35466" y="46953"/>
                    <a:pt x="34943" y="46848"/>
                    <a:pt x="34503" y="46346"/>
                  </a:cubicBezTo>
                  <a:cubicBezTo>
                    <a:pt x="34419" y="46451"/>
                    <a:pt x="34315" y="46513"/>
                    <a:pt x="34273" y="46618"/>
                  </a:cubicBezTo>
                  <a:cubicBezTo>
                    <a:pt x="33855" y="47392"/>
                    <a:pt x="33227" y="47936"/>
                    <a:pt x="32536" y="48459"/>
                  </a:cubicBezTo>
                  <a:cubicBezTo>
                    <a:pt x="32013" y="48878"/>
                    <a:pt x="31448" y="49233"/>
                    <a:pt x="30925" y="49652"/>
                  </a:cubicBezTo>
                  <a:cubicBezTo>
                    <a:pt x="30549" y="49924"/>
                    <a:pt x="30151" y="50133"/>
                    <a:pt x="29712" y="50280"/>
                  </a:cubicBezTo>
                  <a:cubicBezTo>
                    <a:pt x="29481" y="50342"/>
                    <a:pt x="29251" y="50405"/>
                    <a:pt x="29042" y="50593"/>
                  </a:cubicBezTo>
                  <a:cubicBezTo>
                    <a:pt x="29105" y="50740"/>
                    <a:pt x="29189" y="50907"/>
                    <a:pt x="29251" y="51033"/>
                  </a:cubicBezTo>
                  <a:cubicBezTo>
                    <a:pt x="29879" y="51326"/>
                    <a:pt x="30507" y="51535"/>
                    <a:pt x="31155" y="51598"/>
                  </a:cubicBezTo>
                  <a:cubicBezTo>
                    <a:pt x="31281" y="51640"/>
                    <a:pt x="31406" y="51640"/>
                    <a:pt x="31553" y="51681"/>
                  </a:cubicBezTo>
                  <a:cubicBezTo>
                    <a:pt x="32327" y="52058"/>
                    <a:pt x="33185" y="52079"/>
                    <a:pt x="34022" y="52205"/>
                  </a:cubicBezTo>
                  <a:cubicBezTo>
                    <a:pt x="35947" y="52518"/>
                    <a:pt x="37851" y="52811"/>
                    <a:pt x="39755" y="53104"/>
                  </a:cubicBezTo>
                  <a:cubicBezTo>
                    <a:pt x="41596" y="53355"/>
                    <a:pt x="43333" y="53941"/>
                    <a:pt x="45049" y="54590"/>
                  </a:cubicBezTo>
                  <a:cubicBezTo>
                    <a:pt x="45383" y="54715"/>
                    <a:pt x="45718" y="54799"/>
                    <a:pt x="46116" y="54925"/>
                  </a:cubicBezTo>
                  <a:cubicBezTo>
                    <a:pt x="46137" y="54904"/>
                    <a:pt x="46220" y="54904"/>
                    <a:pt x="46262" y="54841"/>
                  </a:cubicBezTo>
                  <a:cubicBezTo>
                    <a:pt x="46513" y="54694"/>
                    <a:pt x="46743" y="54694"/>
                    <a:pt x="46974" y="54778"/>
                  </a:cubicBezTo>
                  <a:cubicBezTo>
                    <a:pt x="47601" y="54946"/>
                    <a:pt x="48229" y="55197"/>
                    <a:pt x="48731" y="55678"/>
                  </a:cubicBezTo>
                  <a:cubicBezTo>
                    <a:pt x="48940" y="55887"/>
                    <a:pt x="49171" y="56054"/>
                    <a:pt x="49401" y="56201"/>
                  </a:cubicBezTo>
                  <a:cubicBezTo>
                    <a:pt x="49673" y="56389"/>
                    <a:pt x="49777" y="56661"/>
                    <a:pt x="49798" y="56933"/>
                  </a:cubicBezTo>
                  <a:cubicBezTo>
                    <a:pt x="49819" y="57205"/>
                    <a:pt x="49694" y="57352"/>
                    <a:pt x="49401" y="57394"/>
                  </a:cubicBezTo>
                  <a:cubicBezTo>
                    <a:pt x="49338" y="57394"/>
                    <a:pt x="49254" y="57352"/>
                    <a:pt x="49171" y="57352"/>
                  </a:cubicBezTo>
                  <a:cubicBezTo>
                    <a:pt x="49066" y="57143"/>
                    <a:pt x="49024" y="56871"/>
                    <a:pt x="48752" y="56724"/>
                  </a:cubicBezTo>
                  <a:cubicBezTo>
                    <a:pt x="48543" y="56619"/>
                    <a:pt x="48417" y="56389"/>
                    <a:pt x="48187" y="56285"/>
                  </a:cubicBezTo>
                  <a:cubicBezTo>
                    <a:pt x="48145" y="56515"/>
                    <a:pt x="48292" y="56682"/>
                    <a:pt x="48334" y="56829"/>
                  </a:cubicBezTo>
                  <a:cubicBezTo>
                    <a:pt x="48459" y="57289"/>
                    <a:pt x="48250" y="57770"/>
                    <a:pt x="47832" y="57959"/>
                  </a:cubicBezTo>
                  <a:cubicBezTo>
                    <a:pt x="47559" y="58084"/>
                    <a:pt x="47246" y="58168"/>
                    <a:pt x="46974" y="58398"/>
                  </a:cubicBezTo>
                  <a:cubicBezTo>
                    <a:pt x="46932" y="58461"/>
                    <a:pt x="46785" y="58482"/>
                    <a:pt x="46723" y="58482"/>
                  </a:cubicBezTo>
                  <a:cubicBezTo>
                    <a:pt x="46534" y="58503"/>
                    <a:pt x="46367" y="58503"/>
                    <a:pt x="46220" y="58670"/>
                  </a:cubicBezTo>
                  <a:cubicBezTo>
                    <a:pt x="46220" y="58858"/>
                    <a:pt x="46346" y="58984"/>
                    <a:pt x="46430" y="59172"/>
                  </a:cubicBezTo>
                  <a:cubicBezTo>
                    <a:pt x="46576" y="59507"/>
                    <a:pt x="46723" y="59821"/>
                    <a:pt x="46764" y="60176"/>
                  </a:cubicBezTo>
                  <a:cubicBezTo>
                    <a:pt x="46785" y="60344"/>
                    <a:pt x="46827" y="60469"/>
                    <a:pt x="46869" y="60637"/>
                  </a:cubicBezTo>
                  <a:cubicBezTo>
                    <a:pt x="47078" y="61306"/>
                    <a:pt x="47183" y="61997"/>
                    <a:pt x="47308" y="62687"/>
                  </a:cubicBezTo>
                  <a:cubicBezTo>
                    <a:pt x="47350" y="62855"/>
                    <a:pt x="47371" y="63043"/>
                    <a:pt x="47413" y="63189"/>
                  </a:cubicBezTo>
                  <a:cubicBezTo>
                    <a:pt x="47601" y="63629"/>
                    <a:pt x="47664" y="64110"/>
                    <a:pt x="47706" y="64570"/>
                  </a:cubicBezTo>
                  <a:cubicBezTo>
                    <a:pt x="47727" y="64759"/>
                    <a:pt x="47769" y="64947"/>
                    <a:pt x="47811" y="65135"/>
                  </a:cubicBezTo>
                  <a:cubicBezTo>
                    <a:pt x="47915" y="65386"/>
                    <a:pt x="48041" y="65658"/>
                    <a:pt x="47811" y="65993"/>
                  </a:cubicBezTo>
                  <a:cubicBezTo>
                    <a:pt x="48208" y="65972"/>
                    <a:pt x="48501" y="65930"/>
                    <a:pt x="48752" y="65910"/>
                  </a:cubicBezTo>
                  <a:cubicBezTo>
                    <a:pt x="50008" y="65721"/>
                    <a:pt x="51263" y="65554"/>
                    <a:pt x="52518" y="65303"/>
                  </a:cubicBezTo>
                  <a:cubicBezTo>
                    <a:pt x="55301" y="64780"/>
                    <a:pt x="58063" y="64215"/>
                    <a:pt x="60846" y="63692"/>
                  </a:cubicBezTo>
                  <a:cubicBezTo>
                    <a:pt x="62478" y="63378"/>
                    <a:pt x="64152" y="63106"/>
                    <a:pt x="65826" y="62855"/>
                  </a:cubicBezTo>
                  <a:cubicBezTo>
                    <a:pt x="66642" y="62729"/>
                    <a:pt x="67479" y="62625"/>
                    <a:pt x="68316" y="62478"/>
                  </a:cubicBezTo>
                  <a:cubicBezTo>
                    <a:pt x="68483" y="62457"/>
                    <a:pt x="68609" y="62436"/>
                    <a:pt x="68797" y="62373"/>
                  </a:cubicBezTo>
                  <a:cubicBezTo>
                    <a:pt x="68923" y="61934"/>
                    <a:pt x="69027" y="61516"/>
                    <a:pt x="69153" y="61076"/>
                  </a:cubicBezTo>
                  <a:cubicBezTo>
                    <a:pt x="69383" y="60239"/>
                    <a:pt x="69592" y="59381"/>
                    <a:pt x="69885" y="58565"/>
                  </a:cubicBezTo>
                  <a:cubicBezTo>
                    <a:pt x="70157" y="57854"/>
                    <a:pt x="70492" y="57184"/>
                    <a:pt x="70827" y="56494"/>
                  </a:cubicBezTo>
                  <a:cubicBezTo>
                    <a:pt x="71245" y="55678"/>
                    <a:pt x="71747" y="54925"/>
                    <a:pt x="72312" y="54213"/>
                  </a:cubicBezTo>
                  <a:cubicBezTo>
                    <a:pt x="72772" y="53690"/>
                    <a:pt x="73254" y="53230"/>
                    <a:pt x="73860" y="52895"/>
                  </a:cubicBezTo>
                  <a:cubicBezTo>
                    <a:pt x="74300" y="52623"/>
                    <a:pt x="74802" y="52477"/>
                    <a:pt x="75304" y="52393"/>
                  </a:cubicBezTo>
                  <a:cubicBezTo>
                    <a:pt x="76664" y="52163"/>
                    <a:pt x="77941" y="52414"/>
                    <a:pt x="79154" y="53062"/>
                  </a:cubicBezTo>
                  <a:cubicBezTo>
                    <a:pt x="80158" y="53627"/>
                    <a:pt x="81037" y="54318"/>
                    <a:pt x="81832" y="55134"/>
                  </a:cubicBezTo>
                  <a:cubicBezTo>
                    <a:pt x="82753" y="56054"/>
                    <a:pt x="83548" y="57080"/>
                    <a:pt x="84218" y="58168"/>
                  </a:cubicBezTo>
                  <a:cubicBezTo>
                    <a:pt x="84343" y="58356"/>
                    <a:pt x="84448" y="58565"/>
                    <a:pt x="84594" y="58712"/>
                  </a:cubicBezTo>
                  <a:cubicBezTo>
                    <a:pt x="85013" y="58858"/>
                    <a:pt x="85368" y="58795"/>
                    <a:pt x="85766" y="58712"/>
                  </a:cubicBezTo>
                  <a:cubicBezTo>
                    <a:pt x="89218" y="57854"/>
                    <a:pt x="92671" y="57101"/>
                    <a:pt x="96165" y="56473"/>
                  </a:cubicBezTo>
                  <a:cubicBezTo>
                    <a:pt x="97923" y="56159"/>
                    <a:pt x="99680" y="55824"/>
                    <a:pt x="101438" y="55469"/>
                  </a:cubicBezTo>
                  <a:cubicBezTo>
                    <a:pt x="101501" y="55448"/>
                    <a:pt x="101605" y="55427"/>
                    <a:pt x="101668" y="55406"/>
                  </a:cubicBezTo>
                  <a:cubicBezTo>
                    <a:pt x="101752" y="55218"/>
                    <a:pt x="101668" y="55113"/>
                    <a:pt x="101563" y="55029"/>
                  </a:cubicBezTo>
                  <a:cubicBezTo>
                    <a:pt x="101354" y="54841"/>
                    <a:pt x="101270" y="54611"/>
                    <a:pt x="101291" y="54318"/>
                  </a:cubicBezTo>
                  <a:cubicBezTo>
                    <a:pt x="101333" y="54088"/>
                    <a:pt x="101270" y="53878"/>
                    <a:pt x="101187" y="53648"/>
                  </a:cubicBezTo>
                  <a:cubicBezTo>
                    <a:pt x="101061" y="53209"/>
                    <a:pt x="100957" y="52790"/>
                    <a:pt x="100957" y="52309"/>
                  </a:cubicBezTo>
                  <a:cubicBezTo>
                    <a:pt x="100957" y="52058"/>
                    <a:pt x="100915" y="51786"/>
                    <a:pt x="100831" y="51535"/>
                  </a:cubicBezTo>
                  <a:cubicBezTo>
                    <a:pt x="100601" y="50698"/>
                    <a:pt x="100559" y="49861"/>
                    <a:pt x="100392" y="49024"/>
                  </a:cubicBezTo>
                  <a:cubicBezTo>
                    <a:pt x="100329" y="48815"/>
                    <a:pt x="100350" y="48606"/>
                    <a:pt x="100350" y="48396"/>
                  </a:cubicBezTo>
                  <a:lnTo>
                    <a:pt x="100350" y="47706"/>
                  </a:lnTo>
                  <a:cubicBezTo>
                    <a:pt x="100245" y="47580"/>
                    <a:pt x="100099" y="47601"/>
                    <a:pt x="99994" y="47622"/>
                  </a:cubicBezTo>
                  <a:cubicBezTo>
                    <a:pt x="99764" y="47727"/>
                    <a:pt x="99513" y="47706"/>
                    <a:pt x="99283" y="47622"/>
                  </a:cubicBezTo>
                  <a:cubicBezTo>
                    <a:pt x="99157" y="47580"/>
                    <a:pt x="99032" y="47601"/>
                    <a:pt x="98885" y="47601"/>
                  </a:cubicBezTo>
                  <a:cubicBezTo>
                    <a:pt x="98027" y="47601"/>
                    <a:pt x="97776" y="47308"/>
                    <a:pt x="97734" y="46451"/>
                  </a:cubicBezTo>
                  <a:cubicBezTo>
                    <a:pt x="97734" y="46367"/>
                    <a:pt x="97734" y="46262"/>
                    <a:pt x="97713" y="46137"/>
                  </a:cubicBezTo>
                  <a:cubicBezTo>
                    <a:pt x="97630" y="46220"/>
                    <a:pt x="97588" y="46241"/>
                    <a:pt x="97567" y="46262"/>
                  </a:cubicBezTo>
                  <a:cubicBezTo>
                    <a:pt x="97420" y="46513"/>
                    <a:pt x="97316" y="46743"/>
                    <a:pt x="97190" y="46974"/>
                  </a:cubicBezTo>
                  <a:cubicBezTo>
                    <a:pt x="97148" y="47078"/>
                    <a:pt x="97148" y="47183"/>
                    <a:pt x="97148" y="47288"/>
                  </a:cubicBezTo>
                  <a:cubicBezTo>
                    <a:pt x="97169" y="47518"/>
                    <a:pt x="97044" y="47664"/>
                    <a:pt x="96793" y="47706"/>
                  </a:cubicBezTo>
                  <a:cubicBezTo>
                    <a:pt x="96625" y="47727"/>
                    <a:pt x="96458" y="47622"/>
                    <a:pt x="96416" y="47455"/>
                  </a:cubicBezTo>
                  <a:cubicBezTo>
                    <a:pt x="96332" y="47162"/>
                    <a:pt x="96312" y="46890"/>
                    <a:pt x="96458" y="46618"/>
                  </a:cubicBezTo>
                  <a:cubicBezTo>
                    <a:pt x="96667" y="46241"/>
                    <a:pt x="96876" y="45907"/>
                    <a:pt x="97086" y="45509"/>
                  </a:cubicBezTo>
                  <a:cubicBezTo>
                    <a:pt x="97379" y="44944"/>
                    <a:pt x="97881" y="44588"/>
                    <a:pt x="98341" y="44233"/>
                  </a:cubicBezTo>
                  <a:cubicBezTo>
                    <a:pt x="98425" y="44170"/>
                    <a:pt x="98550" y="44149"/>
                    <a:pt x="98655" y="44128"/>
                  </a:cubicBezTo>
                  <a:cubicBezTo>
                    <a:pt x="98781" y="44107"/>
                    <a:pt x="98927" y="44128"/>
                    <a:pt x="99094" y="44128"/>
                  </a:cubicBezTo>
                  <a:cubicBezTo>
                    <a:pt x="99785" y="43521"/>
                    <a:pt x="100496" y="42894"/>
                    <a:pt x="101187" y="42266"/>
                  </a:cubicBezTo>
                  <a:cubicBezTo>
                    <a:pt x="102128" y="41492"/>
                    <a:pt x="103112" y="40697"/>
                    <a:pt x="104179" y="40090"/>
                  </a:cubicBezTo>
                  <a:cubicBezTo>
                    <a:pt x="106271" y="38876"/>
                    <a:pt x="108364" y="37621"/>
                    <a:pt x="110456" y="36386"/>
                  </a:cubicBezTo>
                  <a:cubicBezTo>
                    <a:pt x="110686" y="36219"/>
                    <a:pt x="110895" y="36052"/>
                    <a:pt x="111125" y="35884"/>
                  </a:cubicBezTo>
                  <a:cubicBezTo>
                    <a:pt x="111314" y="35759"/>
                    <a:pt x="111481" y="35591"/>
                    <a:pt x="111690" y="35466"/>
                  </a:cubicBezTo>
                  <a:cubicBezTo>
                    <a:pt x="112255" y="35131"/>
                    <a:pt x="112757" y="34712"/>
                    <a:pt x="113260" y="34210"/>
                  </a:cubicBezTo>
                  <a:cubicBezTo>
                    <a:pt x="113281" y="33896"/>
                    <a:pt x="113322" y="33583"/>
                    <a:pt x="113364" y="33269"/>
                  </a:cubicBezTo>
                  <a:cubicBezTo>
                    <a:pt x="113385" y="32955"/>
                    <a:pt x="113406" y="32641"/>
                    <a:pt x="113532" y="32327"/>
                  </a:cubicBezTo>
                  <a:cubicBezTo>
                    <a:pt x="113615" y="32118"/>
                    <a:pt x="113532" y="32013"/>
                    <a:pt x="113301" y="32013"/>
                  </a:cubicBezTo>
                  <a:cubicBezTo>
                    <a:pt x="112590" y="32013"/>
                    <a:pt x="111900" y="31992"/>
                    <a:pt x="111188" y="32013"/>
                  </a:cubicBezTo>
                  <a:cubicBezTo>
                    <a:pt x="110142" y="32076"/>
                    <a:pt x="109117" y="31825"/>
                    <a:pt x="108092" y="31574"/>
                  </a:cubicBezTo>
                  <a:cubicBezTo>
                    <a:pt x="108029" y="31553"/>
                    <a:pt x="107945" y="31511"/>
                    <a:pt x="107882" y="31511"/>
                  </a:cubicBezTo>
                  <a:cubicBezTo>
                    <a:pt x="106941" y="31281"/>
                    <a:pt x="106062" y="30883"/>
                    <a:pt x="105246" y="30360"/>
                  </a:cubicBezTo>
                  <a:cubicBezTo>
                    <a:pt x="104576" y="29921"/>
                    <a:pt x="103949" y="29419"/>
                    <a:pt x="103467" y="28770"/>
                  </a:cubicBezTo>
                  <a:cubicBezTo>
                    <a:pt x="102923" y="28017"/>
                    <a:pt x="102379" y="27222"/>
                    <a:pt x="101856" y="26448"/>
                  </a:cubicBezTo>
                  <a:cubicBezTo>
                    <a:pt x="101710" y="26238"/>
                    <a:pt x="101605" y="26029"/>
                    <a:pt x="101501" y="25799"/>
                  </a:cubicBezTo>
                  <a:cubicBezTo>
                    <a:pt x="101375" y="25506"/>
                    <a:pt x="101291" y="25213"/>
                    <a:pt x="101166" y="24962"/>
                  </a:cubicBezTo>
                  <a:cubicBezTo>
                    <a:pt x="101019" y="24585"/>
                    <a:pt x="100873" y="24230"/>
                    <a:pt x="100831" y="23811"/>
                  </a:cubicBezTo>
                  <a:cubicBezTo>
                    <a:pt x="100810" y="23665"/>
                    <a:pt x="100747" y="23539"/>
                    <a:pt x="100726" y="23414"/>
                  </a:cubicBezTo>
                  <a:cubicBezTo>
                    <a:pt x="100517" y="23330"/>
                    <a:pt x="100308" y="23393"/>
                    <a:pt x="100099" y="23393"/>
                  </a:cubicBezTo>
                  <a:cubicBezTo>
                    <a:pt x="99617" y="23414"/>
                    <a:pt x="99241" y="23288"/>
                    <a:pt x="98885" y="22995"/>
                  </a:cubicBezTo>
                  <a:cubicBezTo>
                    <a:pt x="98655" y="22807"/>
                    <a:pt x="98425" y="22681"/>
                    <a:pt x="98195" y="22514"/>
                  </a:cubicBezTo>
                  <a:cubicBezTo>
                    <a:pt x="98006" y="22388"/>
                    <a:pt x="97818" y="22242"/>
                    <a:pt x="97692" y="22054"/>
                  </a:cubicBezTo>
                  <a:cubicBezTo>
                    <a:pt x="97567" y="21886"/>
                    <a:pt x="97462" y="21719"/>
                    <a:pt x="97274" y="21614"/>
                  </a:cubicBezTo>
                  <a:cubicBezTo>
                    <a:pt x="97148" y="21531"/>
                    <a:pt x="97086" y="21405"/>
                    <a:pt x="97086" y="21259"/>
                  </a:cubicBezTo>
                  <a:cubicBezTo>
                    <a:pt x="97086" y="21154"/>
                    <a:pt x="97065" y="21028"/>
                    <a:pt x="97086" y="20924"/>
                  </a:cubicBezTo>
                  <a:cubicBezTo>
                    <a:pt x="97148" y="20212"/>
                    <a:pt x="97295" y="19543"/>
                    <a:pt x="97734" y="18957"/>
                  </a:cubicBezTo>
                  <a:cubicBezTo>
                    <a:pt x="97902" y="18790"/>
                    <a:pt x="98048" y="18643"/>
                    <a:pt x="98320" y="18643"/>
                  </a:cubicBezTo>
                  <a:lnTo>
                    <a:pt x="98948" y="18643"/>
                  </a:lnTo>
                  <a:cubicBezTo>
                    <a:pt x="99283" y="18643"/>
                    <a:pt x="99576" y="18727"/>
                    <a:pt x="99827" y="18936"/>
                  </a:cubicBezTo>
                  <a:cubicBezTo>
                    <a:pt x="99994" y="19062"/>
                    <a:pt x="100141" y="19208"/>
                    <a:pt x="100413" y="19229"/>
                  </a:cubicBezTo>
                  <a:cubicBezTo>
                    <a:pt x="100454" y="18999"/>
                    <a:pt x="100496" y="18748"/>
                    <a:pt x="100517" y="18518"/>
                  </a:cubicBezTo>
                  <a:cubicBezTo>
                    <a:pt x="99576" y="18015"/>
                    <a:pt x="98718" y="16718"/>
                    <a:pt x="98676" y="15693"/>
                  </a:cubicBezTo>
                  <a:cubicBezTo>
                    <a:pt x="98676" y="14940"/>
                    <a:pt x="98571" y="14186"/>
                    <a:pt x="98571" y="13412"/>
                  </a:cubicBezTo>
                  <a:cubicBezTo>
                    <a:pt x="98571" y="12324"/>
                    <a:pt x="98864" y="11278"/>
                    <a:pt x="99471" y="10336"/>
                  </a:cubicBezTo>
                  <a:cubicBezTo>
                    <a:pt x="99764" y="9897"/>
                    <a:pt x="100015" y="9416"/>
                    <a:pt x="100308" y="8976"/>
                  </a:cubicBezTo>
                  <a:cubicBezTo>
                    <a:pt x="100496" y="8704"/>
                    <a:pt x="100664" y="8453"/>
                    <a:pt x="100873" y="8181"/>
                  </a:cubicBezTo>
                  <a:lnTo>
                    <a:pt x="100957" y="8118"/>
                  </a:lnTo>
                  <a:cubicBezTo>
                    <a:pt x="101710" y="7114"/>
                    <a:pt x="102651" y="6340"/>
                    <a:pt x="103656" y="5608"/>
                  </a:cubicBezTo>
                  <a:cubicBezTo>
                    <a:pt x="104158" y="5231"/>
                    <a:pt x="104702" y="4917"/>
                    <a:pt x="105267" y="4624"/>
                  </a:cubicBezTo>
                  <a:cubicBezTo>
                    <a:pt x="106041" y="4289"/>
                    <a:pt x="106815" y="3976"/>
                    <a:pt x="107610" y="3725"/>
                  </a:cubicBezTo>
                  <a:cubicBezTo>
                    <a:pt x="108029" y="3557"/>
                    <a:pt x="108447" y="3515"/>
                    <a:pt x="108887" y="3432"/>
                  </a:cubicBezTo>
                  <a:cubicBezTo>
                    <a:pt x="109744" y="3243"/>
                    <a:pt x="110581" y="3055"/>
                    <a:pt x="111481" y="3013"/>
                  </a:cubicBezTo>
                  <a:cubicBezTo>
                    <a:pt x="112067" y="2992"/>
                    <a:pt x="112674" y="2992"/>
                    <a:pt x="113301" y="2992"/>
                  </a:cubicBezTo>
                  <a:cubicBezTo>
                    <a:pt x="113720" y="2992"/>
                    <a:pt x="114118" y="3013"/>
                    <a:pt x="114536" y="3013"/>
                  </a:cubicBezTo>
                  <a:cubicBezTo>
                    <a:pt x="114620" y="2825"/>
                    <a:pt x="114515" y="2783"/>
                    <a:pt x="114410" y="2699"/>
                  </a:cubicBezTo>
                  <a:cubicBezTo>
                    <a:pt x="114243" y="2574"/>
                    <a:pt x="114055" y="2427"/>
                    <a:pt x="113908" y="2302"/>
                  </a:cubicBezTo>
                  <a:cubicBezTo>
                    <a:pt x="113825" y="2218"/>
                    <a:pt x="113720" y="2113"/>
                    <a:pt x="113720" y="2009"/>
                  </a:cubicBezTo>
                  <a:cubicBezTo>
                    <a:pt x="113636" y="1423"/>
                    <a:pt x="113574" y="816"/>
                    <a:pt x="114034" y="293"/>
                  </a:cubicBezTo>
                  <a:cubicBezTo>
                    <a:pt x="114138" y="188"/>
                    <a:pt x="114243" y="63"/>
                    <a:pt x="114410" y="63"/>
                  </a:cubicBezTo>
                  <a:cubicBezTo>
                    <a:pt x="114787" y="63"/>
                    <a:pt x="115185" y="0"/>
                    <a:pt x="115582" y="168"/>
                  </a:cubicBezTo>
                  <a:cubicBezTo>
                    <a:pt x="115938" y="314"/>
                    <a:pt x="116335" y="377"/>
                    <a:pt x="116670" y="628"/>
                  </a:cubicBezTo>
                  <a:cubicBezTo>
                    <a:pt x="116859" y="753"/>
                    <a:pt x="117047" y="921"/>
                    <a:pt x="117193" y="1046"/>
                  </a:cubicBezTo>
                  <a:cubicBezTo>
                    <a:pt x="117298" y="1151"/>
                    <a:pt x="117403" y="1276"/>
                    <a:pt x="117549" y="1360"/>
                  </a:cubicBezTo>
                  <a:cubicBezTo>
                    <a:pt x="117988" y="1590"/>
                    <a:pt x="118239" y="1988"/>
                    <a:pt x="118491" y="2406"/>
                  </a:cubicBezTo>
                  <a:cubicBezTo>
                    <a:pt x="118511" y="2469"/>
                    <a:pt x="118553" y="2490"/>
                    <a:pt x="118595" y="2532"/>
                  </a:cubicBezTo>
                  <a:cubicBezTo>
                    <a:pt x="118616" y="2511"/>
                    <a:pt x="118658" y="2511"/>
                    <a:pt x="118700" y="2490"/>
                  </a:cubicBezTo>
                  <a:cubicBezTo>
                    <a:pt x="118951" y="2051"/>
                    <a:pt x="119348" y="1758"/>
                    <a:pt x="119704" y="1444"/>
                  </a:cubicBezTo>
                  <a:cubicBezTo>
                    <a:pt x="119955" y="1235"/>
                    <a:pt x="120206" y="1109"/>
                    <a:pt x="120499" y="1004"/>
                  </a:cubicBezTo>
                  <a:cubicBezTo>
                    <a:pt x="120939" y="837"/>
                    <a:pt x="121420" y="732"/>
                    <a:pt x="121880" y="649"/>
                  </a:cubicBezTo>
                  <a:cubicBezTo>
                    <a:pt x="122466" y="544"/>
                    <a:pt x="122885" y="837"/>
                    <a:pt x="123261" y="1151"/>
                  </a:cubicBezTo>
                  <a:cubicBezTo>
                    <a:pt x="123366" y="1235"/>
                    <a:pt x="123429" y="1381"/>
                    <a:pt x="123449" y="1486"/>
                  </a:cubicBezTo>
                  <a:cubicBezTo>
                    <a:pt x="123470" y="1758"/>
                    <a:pt x="123470" y="2009"/>
                    <a:pt x="123449" y="2281"/>
                  </a:cubicBezTo>
                  <a:cubicBezTo>
                    <a:pt x="123408" y="2616"/>
                    <a:pt x="123240" y="2929"/>
                    <a:pt x="122947" y="3139"/>
                  </a:cubicBezTo>
                  <a:cubicBezTo>
                    <a:pt x="122675" y="3369"/>
                    <a:pt x="122382" y="3620"/>
                    <a:pt x="122089" y="3871"/>
                  </a:cubicBezTo>
                  <a:cubicBezTo>
                    <a:pt x="122110" y="4038"/>
                    <a:pt x="122215" y="3997"/>
                    <a:pt x="122299" y="3997"/>
                  </a:cubicBezTo>
                  <a:cubicBezTo>
                    <a:pt x="122717" y="3976"/>
                    <a:pt x="123094" y="4101"/>
                    <a:pt x="123449" y="4289"/>
                  </a:cubicBezTo>
                  <a:cubicBezTo>
                    <a:pt x="124245" y="4687"/>
                    <a:pt x="124977" y="5189"/>
                    <a:pt x="125626" y="5733"/>
                  </a:cubicBezTo>
                  <a:cubicBezTo>
                    <a:pt x="125960" y="6026"/>
                    <a:pt x="126232" y="6403"/>
                    <a:pt x="126504" y="6758"/>
                  </a:cubicBezTo>
                  <a:cubicBezTo>
                    <a:pt x="126546" y="6779"/>
                    <a:pt x="126567" y="6821"/>
                    <a:pt x="126567" y="6863"/>
                  </a:cubicBezTo>
                  <a:cubicBezTo>
                    <a:pt x="126588" y="7240"/>
                    <a:pt x="126860" y="7512"/>
                    <a:pt x="127069" y="7805"/>
                  </a:cubicBezTo>
                  <a:cubicBezTo>
                    <a:pt x="127843" y="8851"/>
                    <a:pt x="128241" y="10043"/>
                    <a:pt x="128262" y="11362"/>
                  </a:cubicBezTo>
                  <a:cubicBezTo>
                    <a:pt x="128262" y="11466"/>
                    <a:pt x="128262" y="11529"/>
                    <a:pt x="128283" y="11634"/>
                  </a:cubicBezTo>
                  <a:cubicBezTo>
                    <a:pt x="128450" y="11801"/>
                    <a:pt x="128639" y="11696"/>
                    <a:pt x="128785" y="11696"/>
                  </a:cubicBezTo>
                  <a:cubicBezTo>
                    <a:pt x="129371" y="11634"/>
                    <a:pt x="129852" y="11822"/>
                    <a:pt x="130375" y="12031"/>
                  </a:cubicBezTo>
                  <a:cubicBezTo>
                    <a:pt x="130543" y="12094"/>
                    <a:pt x="130626" y="12199"/>
                    <a:pt x="130689" y="12345"/>
                  </a:cubicBezTo>
                  <a:cubicBezTo>
                    <a:pt x="130961" y="12952"/>
                    <a:pt x="131191" y="13600"/>
                    <a:pt x="131212" y="14249"/>
                  </a:cubicBezTo>
                  <a:cubicBezTo>
                    <a:pt x="131275" y="15065"/>
                    <a:pt x="131066" y="15818"/>
                    <a:pt x="130459" y="16425"/>
                  </a:cubicBezTo>
                  <a:cubicBezTo>
                    <a:pt x="130229" y="16655"/>
                    <a:pt x="129957" y="16906"/>
                    <a:pt x="129706" y="17116"/>
                  </a:cubicBezTo>
                  <a:cubicBezTo>
                    <a:pt x="129183" y="17492"/>
                    <a:pt x="128597" y="17702"/>
                    <a:pt x="127948" y="17534"/>
                  </a:cubicBezTo>
                  <a:lnTo>
                    <a:pt x="127760" y="17534"/>
                  </a:lnTo>
                  <a:cubicBezTo>
                    <a:pt x="127760" y="17660"/>
                    <a:pt x="127739" y="17764"/>
                    <a:pt x="127739" y="17869"/>
                  </a:cubicBezTo>
                  <a:cubicBezTo>
                    <a:pt x="127739" y="18183"/>
                    <a:pt x="127718" y="18476"/>
                    <a:pt x="127739" y="18790"/>
                  </a:cubicBezTo>
                  <a:cubicBezTo>
                    <a:pt x="127822" y="20150"/>
                    <a:pt x="127613" y="21468"/>
                    <a:pt x="127425" y="22807"/>
                  </a:cubicBezTo>
                  <a:cubicBezTo>
                    <a:pt x="127404" y="23016"/>
                    <a:pt x="127320" y="23246"/>
                    <a:pt x="127237" y="23456"/>
                  </a:cubicBezTo>
                  <a:cubicBezTo>
                    <a:pt x="126923" y="24167"/>
                    <a:pt x="126609" y="24878"/>
                    <a:pt x="126295" y="25611"/>
                  </a:cubicBezTo>
                  <a:cubicBezTo>
                    <a:pt x="126190" y="25862"/>
                    <a:pt x="126023" y="26113"/>
                    <a:pt x="125835" y="26322"/>
                  </a:cubicBezTo>
                  <a:cubicBezTo>
                    <a:pt x="125312" y="26845"/>
                    <a:pt x="124830" y="27389"/>
                    <a:pt x="124307" y="27933"/>
                  </a:cubicBezTo>
                  <a:cubicBezTo>
                    <a:pt x="124140" y="28142"/>
                    <a:pt x="123931" y="28352"/>
                    <a:pt x="123742" y="28561"/>
                  </a:cubicBezTo>
                  <a:cubicBezTo>
                    <a:pt x="123742" y="28749"/>
                    <a:pt x="123889" y="28833"/>
                    <a:pt x="123973" y="28937"/>
                  </a:cubicBezTo>
                  <a:cubicBezTo>
                    <a:pt x="124077" y="29063"/>
                    <a:pt x="124182" y="29168"/>
                    <a:pt x="124286" y="29251"/>
                  </a:cubicBezTo>
                  <a:cubicBezTo>
                    <a:pt x="124600" y="29482"/>
                    <a:pt x="124830" y="29774"/>
                    <a:pt x="125081" y="30046"/>
                  </a:cubicBezTo>
                  <a:cubicBezTo>
                    <a:pt x="125333" y="30402"/>
                    <a:pt x="125626" y="30737"/>
                    <a:pt x="125918" y="31072"/>
                  </a:cubicBezTo>
                  <a:cubicBezTo>
                    <a:pt x="126128" y="31344"/>
                    <a:pt x="126337" y="31595"/>
                    <a:pt x="126483" y="31930"/>
                  </a:cubicBezTo>
                  <a:cubicBezTo>
                    <a:pt x="126567" y="32118"/>
                    <a:pt x="126693" y="32243"/>
                    <a:pt x="126797" y="32411"/>
                  </a:cubicBezTo>
                  <a:lnTo>
                    <a:pt x="127592" y="33583"/>
                  </a:lnTo>
                  <a:cubicBezTo>
                    <a:pt x="127634" y="33645"/>
                    <a:pt x="127655" y="33708"/>
                    <a:pt x="127697" y="33771"/>
                  </a:cubicBezTo>
                  <a:cubicBezTo>
                    <a:pt x="127864" y="34315"/>
                    <a:pt x="128053" y="34859"/>
                    <a:pt x="128262" y="35445"/>
                  </a:cubicBezTo>
                  <a:cubicBezTo>
                    <a:pt x="128262" y="35466"/>
                    <a:pt x="128262" y="35528"/>
                    <a:pt x="128283" y="35549"/>
                  </a:cubicBezTo>
                  <a:cubicBezTo>
                    <a:pt x="128492" y="35884"/>
                    <a:pt x="128534" y="36303"/>
                    <a:pt x="128576" y="36721"/>
                  </a:cubicBezTo>
                  <a:cubicBezTo>
                    <a:pt x="128806" y="36637"/>
                    <a:pt x="128973" y="36512"/>
                    <a:pt x="129120" y="36386"/>
                  </a:cubicBezTo>
                  <a:cubicBezTo>
                    <a:pt x="129517" y="35968"/>
                    <a:pt x="129957" y="35633"/>
                    <a:pt x="130459" y="35340"/>
                  </a:cubicBezTo>
                  <a:cubicBezTo>
                    <a:pt x="130626" y="35236"/>
                    <a:pt x="130773" y="35131"/>
                    <a:pt x="130940" y="35005"/>
                  </a:cubicBezTo>
                  <a:cubicBezTo>
                    <a:pt x="131317" y="34650"/>
                    <a:pt x="131798" y="34419"/>
                    <a:pt x="132258" y="34273"/>
                  </a:cubicBezTo>
                  <a:cubicBezTo>
                    <a:pt x="132740" y="34106"/>
                    <a:pt x="133200" y="34106"/>
                    <a:pt x="133723" y="34189"/>
                  </a:cubicBezTo>
                  <a:cubicBezTo>
                    <a:pt x="134455" y="34315"/>
                    <a:pt x="135062" y="34691"/>
                    <a:pt x="135753" y="34963"/>
                  </a:cubicBezTo>
                  <a:cubicBezTo>
                    <a:pt x="135878" y="35026"/>
                    <a:pt x="135962" y="35131"/>
                    <a:pt x="136066" y="35215"/>
                  </a:cubicBezTo>
                  <a:cubicBezTo>
                    <a:pt x="136297" y="35424"/>
                    <a:pt x="136548" y="35633"/>
                    <a:pt x="136903" y="35675"/>
                  </a:cubicBezTo>
                  <a:cubicBezTo>
                    <a:pt x="137029" y="35696"/>
                    <a:pt x="137133" y="35800"/>
                    <a:pt x="137154" y="35947"/>
                  </a:cubicBezTo>
                  <a:cubicBezTo>
                    <a:pt x="137343" y="36491"/>
                    <a:pt x="137698" y="36888"/>
                    <a:pt x="138075" y="37307"/>
                  </a:cubicBezTo>
                  <a:cubicBezTo>
                    <a:pt x="138305" y="37579"/>
                    <a:pt x="138514" y="37935"/>
                    <a:pt x="138724" y="38249"/>
                  </a:cubicBezTo>
                  <a:cubicBezTo>
                    <a:pt x="139058" y="38793"/>
                    <a:pt x="139435" y="39316"/>
                    <a:pt x="139644" y="39943"/>
                  </a:cubicBezTo>
                  <a:cubicBezTo>
                    <a:pt x="139665" y="39985"/>
                    <a:pt x="139665" y="40048"/>
                    <a:pt x="139728" y="40090"/>
                  </a:cubicBezTo>
                  <a:cubicBezTo>
                    <a:pt x="140146" y="40676"/>
                    <a:pt x="140272" y="41345"/>
                    <a:pt x="140502" y="41973"/>
                  </a:cubicBezTo>
                  <a:cubicBezTo>
                    <a:pt x="140523" y="42057"/>
                    <a:pt x="140586" y="42161"/>
                    <a:pt x="140565" y="42266"/>
                  </a:cubicBezTo>
                  <a:cubicBezTo>
                    <a:pt x="140523" y="42559"/>
                    <a:pt x="140628" y="42810"/>
                    <a:pt x="140732" y="43103"/>
                  </a:cubicBezTo>
                  <a:cubicBezTo>
                    <a:pt x="140879" y="43479"/>
                    <a:pt x="140983" y="43835"/>
                    <a:pt x="140921" y="44212"/>
                  </a:cubicBezTo>
                  <a:cubicBezTo>
                    <a:pt x="140921" y="44275"/>
                    <a:pt x="140921" y="44358"/>
                    <a:pt x="140942" y="44442"/>
                  </a:cubicBezTo>
                  <a:cubicBezTo>
                    <a:pt x="141109" y="45049"/>
                    <a:pt x="141109" y="45635"/>
                    <a:pt x="141109" y="46241"/>
                  </a:cubicBezTo>
                  <a:cubicBezTo>
                    <a:pt x="141109" y="47476"/>
                    <a:pt x="141088" y="48710"/>
                    <a:pt x="141109" y="49966"/>
                  </a:cubicBezTo>
                  <a:cubicBezTo>
                    <a:pt x="141109" y="50447"/>
                    <a:pt x="140983" y="50907"/>
                    <a:pt x="140795" y="51326"/>
                  </a:cubicBezTo>
                  <a:cubicBezTo>
                    <a:pt x="140607" y="51744"/>
                    <a:pt x="140419" y="52163"/>
                    <a:pt x="140000" y="52393"/>
                  </a:cubicBezTo>
                  <a:cubicBezTo>
                    <a:pt x="139854" y="52477"/>
                    <a:pt x="139791" y="52707"/>
                    <a:pt x="139644" y="52811"/>
                  </a:cubicBezTo>
                  <a:cubicBezTo>
                    <a:pt x="139372" y="53021"/>
                    <a:pt x="139058" y="53167"/>
                    <a:pt x="138786" y="53355"/>
                  </a:cubicBezTo>
                  <a:cubicBezTo>
                    <a:pt x="138745" y="53355"/>
                    <a:pt x="138745" y="53376"/>
                    <a:pt x="138724" y="53376"/>
                  </a:cubicBezTo>
                  <a:cubicBezTo>
                    <a:pt x="138535" y="53523"/>
                    <a:pt x="138389" y="53669"/>
                    <a:pt x="138180" y="53753"/>
                  </a:cubicBezTo>
                  <a:cubicBezTo>
                    <a:pt x="137970" y="53795"/>
                    <a:pt x="137782" y="53837"/>
                    <a:pt x="137594" y="53962"/>
                  </a:cubicBezTo>
                  <a:cubicBezTo>
                    <a:pt x="137573" y="53983"/>
                    <a:pt x="137531" y="54004"/>
                    <a:pt x="137489" y="53983"/>
                  </a:cubicBezTo>
                  <a:cubicBezTo>
                    <a:pt x="137071" y="53962"/>
                    <a:pt x="136715" y="54150"/>
                    <a:pt x="136338" y="54297"/>
                  </a:cubicBezTo>
                  <a:cubicBezTo>
                    <a:pt x="135878" y="54485"/>
                    <a:pt x="135376" y="54569"/>
                    <a:pt x="134874" y="54715"/>
                  </a:cubicBezTo>
                  <a:cubicBezTo>
                    <a:pt x="134434" y="54841"/>
                    <a:pt x="133995" y="55050"/>
                    <a:pt x="133556" y="55155"/>
                  </a:cubicBezTo>
                  <a:cubicBezTo>
                    <a:pt x="133388" y="55218"/>
                    <a:pt x="133242" y="55301"/>
                    <a:pt x="133074" y="55364"/>
                  </a:cubicBezTo>
                  <a:cubicBezTo>
                    <a:pt x="132760" y="55531"/>
                    <a:pt x="132426" y="55678"/>
                    <a:pt x="132049" y="55741"/>
                  </a:cubicBezTo>
                  <a:cubicBezTo>
                    <a:pt x="131944" y="55741"/>
                    <a:pt x="131840" y="55824"/>
                    <a:pt x="131735" y="55845"/>
                  </a:cubicBezTo>
                  <a:cubicBezTo>
                    <a:pt x="131212" y="55971"/>
                    <a:pt x="130668" y="56096"/>
                    <a:pt x="130208" y="56389"/>
                  </a:cubicBezTo>
                  <a:cubicBezTo>
                    <a:pt x="129810" y="56389"/>
                    <a:pt x="129517" y="56599"/>
                    <a:pt x="129183" y="56724"/>
                  </a:cubicBezTo>
                  <a:cubicBezTo>
                    <a:pt x="129099" y="56766"/>
                    <a:pt x="128994" y="56829"/>
                    <a:pt x="128911" y="56829"/>
                  </a:cubicBezTo>
                  <a:cubicBezTo>
                    <a:pt x="128450" y="56871"/>
                    <a:pt x="128011" y="57122"/>
                    <a:pt x="127530" y="57184"/>
                  </a:cubicBezTo>
                  <a:cubicBezTo>
                    <a:pt x="127425" y="57184"/>
                    <a:pt x="127341" y="57226"/>
                    <a:pt x="127278" y="57247"/>
                  </a:cubicBezTo>
                  <a:cubicBezTo>
                    <a:pt x="127027" y="57394"/>
                    <a:pt x="126776" y="57415"/>
                    <a:pt x="126504" y="57435"/>
                  </a:cubicBezTo>
                  <a:cubicBezTo>
                    <a:pt x="125835" y="57498"/>
                    <a:pt x="125144" y="57561"/>
                    <a:pt x="124475" y="57624"/>
                  </a:cubicBezTo>
                  <a:cubicBezTo>
                    <a:pt x="124098" y="57645"/>
                    <a:pt x="123721" y="57707"/>
                    <a:pt x="123345" y="57603"/>
                  </a:cubicBezTo>
                  <a:cubicBezTo>
                    <a:pt x="123052" y="57498"/>
                    <a:pt x="122738" y="57624"/>
                    <a:pt x="122424" y="57645"/>
                  </a:cubicBezTo>
                  <a:cubicBezTo>
                    <a:pt x="122424" y="57812"/>
                    <a:pt x="122424" y="57917"/>
                    <a:pt x="122466" y="58021"/>
                  </a:cubicBezTo>
                  <a:cubicBezTo>
                    <a:pt x="122487" y="58168"/>
                    <a:pt x="122508" y="58356"/>
                    <a:pt x="122592" y="58503"/>
                  </a:cubicBezTo>
                  <a:cubicBezTo>
                    <a:pt x="122801" y="58984"/>
                    <a:pt x="122738" y="59486"/>
                    <a:pt x="122885" y="59946"/>
                  </a:cubicBezTo>
                  <a:cubicBezTo>
                    <a:pt x="122947" y="60239"/>
                    <a:pt x="122926" y="60553"/>
                    <a:pt x="123010" y="60846"/>
                  </a:cubicBezTo>
                  <a:cubicBezTo>
                    <a:pt x="123094" y="61264"/>
                    <a:pt x="123115" y="61704"/>
                    <a:pt x="123345" y="62101"/>
                  </a:cubicBezTo>
                  <a:cubicBezTo>
                    <a:pt x="123429" y="62792"/>
                    <a:pt x="123575" y="63482"/>
                    <a:pt x="123157" y="64131"/>
                  </a:cubicBezTo>
                  <a:cubicBezTo>
                    <a:pt x="123115" y="64215"/>
                    <a:pt x="123052" y="64298"/>
                    <a:pt x="123031" y="64403"/>
                  </a:cubicBezTo>
                  <a:cubicBezTo>
                    <a:pt x="122592" y="65261"/>
                    <a:pt x="121838" y="65700"/>
                    <a:pt x="120939" y="65930"/>
                  </a:cubicBezTo>
                  <a:cubicBezTo>
                    <a:pt x="120792" y="65972"/>
                    <a:pt x="120646" y="65972"/>
                    <a:pt x="120499" y="65993"/>
                  </a:cubicBezTo>
                  <a:cubicBezTo>
                    <a:pt x="120185" y="65993"/>
                    <a:pt x="119851" y="65972"/>
                    <a:pt x="119537" y="65993"/>
                  </a:cubicBezTo>
                  <a:cubicBezTo>
                    <a:pt x="119055" y="66035"/>
                    <a:pt x="118637" y="65889"/>
                    <a:pt x="118198" y="65784"/>
                  </a:cubicBezTo>
                  <a:cubicBezTo>
                    <a:pt x="117884" y="65700"/>
                    <a:pt x="117716" y="65470"/>
                    <a:pt x="117695" y="65156"/>
                  </a:cubicBezTo>
                  <a:cubicBezTo>
                    <a:pt x="117695" y="64968"/>
                    <a:pt x="117675" y="64759"/>
                    <a:pt x="117758" y="64612"/>
                  </a:cubicBezTo>
                  <a:cubicBezTo>
                    <a:pt x="117967" y="64110"/>
                    <a:pt x="118198" y="63671"/>
                    <a:pt x="118721" y="63378"/>
                  </a:cubicBezTo>
                  <a:cubicBezTo>
                    <a:pt x="118972" y="63252"/>
                    <a:pt x="119181" y="63064"/>
                    <a:pt x="119390" y="62876"/>
                  </a:cubicBezTo>
                  <a:cubicBezTo>
                    <a:pt x="119704" y="62625"/>
                    <a:pt x="120018" y="62373"/>
                    <a:pt x="120395" y="62248"/>
                  </a:cubicBezTo>
                  <a:cubicBezTo>
                    <a:pt x="120520" y="62206"/>
                    <a:pt x="120688" y="62122"/>
                    <a:pt x="120792" y="62018"/>
                  </a:cubicBezTo>
                  <a:cubicBezTo>
                    <a:pt x="121001" y="61829"/>
                    <a:pt x="121211" y="61788"/>
                    <a:pt x="121462" y="61808"/>
                  </a:cubicBezTo>
                  <a:cubicBezTo>
                    <a:pt x="121734" y="61829"/>
                    <a:pt x="121985" y="61850"/>
                    <a:pt x="122278" y="61892"/>
                  </a:cubicBezTo>
                  <a:cubicBezTo>
                    <a:pt x="122299" y="61641"/>
                    <a:pt x="122299" y="61432"/>
                    <a:pt x="122257" y="61223"/>
                  </a:cubicBezTo>
                  <a:cubicBezTo>
                    <a:pt x="122173" y="60888"/>
                    <a:pt x="122152" y="60553"/>
                    <a:pt x="122089" y="60218"/>
                  </a:cubicBezTo>
                  <a:cubicBezTo>
                    <a:pt x="122006" y="59591"/>
                    <a:pt x="121880" y="58984"/>
                    <a:pt x="121734" y="58377"/>
                  </a:cubicBezTo>
                  <a:cubicBezTo>
                    <a:pt x="121650" y="58084"/>
                    <a:pt x="121650" y="57770"/>
                    <a:pt x="121587" y="57456"/>
                  </a:cubicBezTo>
                  <a:cubicBezTo>
                    <a:pt x="121357" y="57331"/>
                    <a:pt x="121127" y="57205"/>
                    <a:pt x="120834" y="57205"/>
                  </a:cubicBezTo>
                  <a:cubicBezTo>
                    <a:pt x="120541" y="57205"/>
                    <a:pt x="120290" y="57080"/>
                    <a:pt x="120018" y="56975"/>
                  </a:cubicBezTo>
                  <a:cubicBezTo>
                    <a:pt x="119767" y="56871"/>
                    <a:pt x="119474" y="56724"/>
                    <a:pt x="119181" y="56599"/>
                  </a:cubicBezTo>
                  <a:cubicBezTo>
                    <a:pt x="119139" y="56808"/>
                    <a:pt x="119055" y="56996"/>
                    <a:pt x="119014" y="57205"/>
                  </a:cubicBezTo>
                  <a:lnTo>
                    <a:pt x="118846" y="57749"/>
                  </a:lnTo>
                  <a:cubicBezTo>
                    <a:pt x="118700" y="58251"/>
                    <a:pt x="118511" y="58712"/>
                    <a:pt x="118177" y="59109"/>
                  </a:cubicBezTo>
                  <a:cubicBezTo>
                    <a:pt x="117988" y="59319"/>
                    <a:pt x="117779" y="59444"/>
                    <a:pt x="117486" y="59444"/>
                  </a:cubicBezTo>
                  <a:lnTo>
                    <a:pt x="117382" y="59444"/>
                  </a:lnTo>
                  <a:lnTo>
                    <a:pt x="115101" y="59381"/>
                  </a:lnTo>
                  <a:cubicBezTo>
                    <a:pt x="115038" y="59381"/>
                    <a:pt x="114954" y="59340"/>
                    <a:pt x="114871" y="59340"/>
                  </a:cubicBezTo>
                  <a:cubicBezTo>
                    <a:pt x="114201" y="59381"/>
                    <a:pt x="113574" y="59193"/>
                    <a:pt x="112946" y="58984"/>
                  </a:cubicBezTo>
                  <a:cubicBezTo>
                    <a:pt x="112883" y="58963"/>
                    <a:pt x="112841" y="58984"/>
                    <a:pt x="112737" y="58963"/>
                  </a:cubicBezTo>
                  <a:cubicBezTo>
                    <a:pt x="112527" y="59298"/>
                    <a:pt x="112255" y="59632"/>
                    <a:pt x="112360" y="60072"/>
                  </a:cubicBezTo>
                  <a:cubicBezTo>
                    <a:pt x="112381" y="60156"/>
                    <a:pt x="112360" y="60239"/>
                    <a:pt x="112339" y="60323"/>
                  </a:cubicBezTo>
                  <a:cubicBezTo>
                    <a:pt x="112234" y="60679"/>
                    <a:pt x="112276" y="61076"/>
                    <a:pt x="112318" y="61432"/>
                  </a:cubicBezTo>
                  <a:cubicBezTo>
                    <a:pt x="112339" y="61955"/>
                    <a:pt x="112485" y="62436"/>
                    <a:pt x="112653" y="62938"/>
                  </a:cubicBezTo>
                  <a:cubicBezTo>
                    <a:pt x="112862" y="63503"/>
                    <a:pt x="113071" y="64110"/>
                    <a:pt x="113281" y="64738"/>
                  </a:cubicBezTo>
                  <a:cubicBezTo>
                    <a:pt x="113469" y="64821"/>
                    <a:pt x="113699" y="64842"/>
                    <a:pt x="113804" y="65094"/>
                  </a:cubicBezTo>
                  <a:cubicBezTo>
                    <a:pt x="113887" y="65386"/>
                    <a:pt x="113929" y="65658"/>
                    <a:pt x="113804" y="65930"/>
                  </a:cubicBezTo>
                  <a:cubicBezTo>
                    <a:pt x="113427" y="66767"/>
                    <a:pt x="112988" y="67500"/>
                    <a:pt x="112255" y="68065"/>
                  </a:cubicBezTo>
                  <a:cubicBezTo>
                    <a:pt x="111795" y="68420"/>
                    <a:pt x="111272" y="68692"/>
                    <a:pt x="110770" y="68964"/>
                  </a:cubicBezTo>
                  <a:cubicBezTo>
                    <a:pt x="110330" y="69236"/>
                    <a:pt x="109828" y="69236"/>
                    <a:pt x="109326" y="69174"/>
                  </a:cubicBezTo>
                  <a:cubicBezTo>
                    <a:pt x="109117" y="69153"/>
                    <a:pt x="108908" y="69111"/>
                    <a:pt x="108719" y="69006"/>
                  </a:cubicBezTo>
                  <a:cubicBezTo>
                    <a:pt x="108259" y="68755"/>
                    <a:pt x="108071" y="68337"/>
                    <a:pt x="108154" y="67814"/>
                  </a:cubicBezTo>
                  <a:cubicBezTo>
                    <a:pt x="108175" y="67604"/>
                    <a:pt x="108238" y="67437"/>
                    <a:pt x="108301" y="67228"/>
                  </a:cubicBezTo>
                  <a:cubicBezTo>
                    <a:pt x="108343" y="67165"/>
                    <a:pt x="108364" y="67081"/>
                    <a:pt x="108384" y="67060"/>
                  </a:cubicBezTo>
                  <a:cubicBezTo>
                    <a:pt x="108656" y="66872"/>
                    <a:pt x="108761" y="66600"/>
                    <a:pt x="108928" y="66349"/>
                  </a:cubicBezTo>
                  <a:cubicBezTo>
                    <a:pt x="109326" y="65805"/>
                    <a:pt x="109849" y="65449"/>
                    <a:pt x="110393" y="65094"/>
                  </a:cubicBezTo>
                  <a:cubicBezTo>
                    <a:pt x="110749" y="64863"/>
                    <a:pt x="111125" y="64821"/>
                    <a:pt x="111544" y="64780"/>
                  </a:cubicBezTo>
                  <a:cubicBezTo>
                    <a:pt x="111816" y="64780"/>
                    <a:pt x="112067" y="64759"/>
                    <a:pt x="112381" y="64759"/>
                  </a:cubicBezTo>
                  <a:cubicBezTo>
                    <a:pt x="112360" y="64633"/>
                    <a:pt x="112360" y="64508"/>
                    <a:pt x="112339" y="64424"/>
                  </a:cubicBezTo>
                  <a:cubicBezTo>
                    <a:pt x="112151" y="63838"/>
                    <a:pt x="111921" y="63273"/>
                    <a:pt x="111753" y="62687"/>
                  </a:cubicBezTo>
                  <a:cubicBezTo>
                    <a:pt x="111523" y="61913"/>
                    <a:pt x="111439" y="61097"/>
                    <a:pt x="111544" y="60281"/>
                  </a:cubicBezTo>
                  <a:cubicBezTo>
                    <a:pt x="111544" y="60176"/>
                    <a:pt x="111607" y="60114"/>
                    <a:pt x="111586" y="60009"/>
                  </a:cubicBezTo>
                  <a:cubicBezTo>
                    <a:pt x="111523" y="59612"/>
                    <a:pt x="111628" y="59235"/>
                    <a:pt x="111900" y="58921"/>
                  </a:cubicBezTo>
                  <a:cubicBezTo>
                    <a:pt x="111941" y="58879"/>
                    <a:pt x="111941" y="58795"/>
                    <a:pt x="112004" y="58691"/>
                  </a:cubicBezTo>
                  <a:cubicBezTo>
                    <a:pt x="111753" y="58607"/>
                    <a:pt x="111544" y="58565"/>
                    <a:pt x="111335" y="58482"/>
                  </a:cubicBezTo>
                  <a:cubicBezTo>
                    <a:pt x="111125" y="58398"/>
                    <a:pt x="110958" y="58335"/>
                    <a:pt x="110770" y="58272"/>
                  </a:cubicBezTo>
                  <a:cubicBezTo>
                    <a:pt x="110644" y="58251"/>
                    <a:pt x="110498" y="58251"/>
                    <a:pt x="110372" y="58272"/>
                  </a:cubicBezTo>
                  <a:cubicBezTo>
                    <a:pt x="109849" y="58335"/>
                    <a:pt x="109326" y="58377"/>
                    <a:pt x="108782" y="58440"/>
                  </a:cubicBezTo>
                  <a:cubicBezTo>
                    <a:pt x="108447" y="58482"/>
                    <a:pt x="108092" y="58503"/>
                    <a:pt x="107778" y="58649"/>
                  </a:cubicBezTo>
                  <a:cubicBezTo>
                    <a:pt x="107568" y="58712"/>
                    <a:pt x="107296" y="58712"/>
                    <a:pt x="107045" y="58754"/>
                  </a:cubicBezTo>
                  <a:cubicBezTo>
                    <a:pt x="106711" y="58775"/>
                    <a:pt x="106376" y="58816"/>
                    <a:pt x="106062" y="58963"/>
                  </a:cubicBezTo>
                  <a:cubicBezTo>
                    <a:pt x="105790" y="59068"/>
                    <a:pt x="105518" y="59068"/>
                    <a:pt x="105225" y="59088"/>
                  </a:cubicBezTo>
                  <a:cubicBezTo>
                    <a:pt x="104807" y="59130"/>
                    <a:pt x="104388" y="59088"/>
                    <a:pt x="104011" y="59319"/>
                  </a:cubicBezTo>
                  <a:cubicBezTo>
                    <a:pt x="103990" y="59340"/>
                    <a:pt x="103949" y="59340"/>
                    <a:pt x="103907" y="59340"/>
                  </a:cubicBezTo>
                  <a:cubicBezTo>
                    <a:pt x="103070" y="59402"/>
                    <a:pt x="102275" y="59632"/>
                    <a:pt x="101459" y="59758"/>
                  </a:cubicBezTo>
                  <a:cubicBezTo>
                    <a:pt x="100203" y="59946"/>
                    <a:pt x="98948" y="60135"/>
                    <a:pt x="97692" y="60365"/>
                  </a:cubicBezTo>
                  <a:cubicBezTo>
                    <a:pt x="96730" y="60553"/>
                    <a:pt x="95788" y="60846"/>
                    <a:pt x="94805" y="61076"/>
                  </a:cubicBezTo>
                  <a:cubicBezTo>
                    <a:pt x="93236" y="61474"/>
                    <a:pt x="91708" y="61850"/>
                    <a:pt x="90097" y="62122"/>
                  </a:cubicBezTo>
                  <a:cubicBezTo>
                    <a:pt x="89093" y="62269"/>
                    <a:pt x="88047" y="62457"/>
                    <a:pt x="86959" y="62645"/>
                  </a:cubicBezTo>
                  <a:cubicBezTo>
                    <a:pt x="87021" y="62792"/>
                    <a:pt x="87063" y="62959"/>
                    <a:pt x="87126" y="63085"/>
                  </a:cubicBezTo>
                  <a:cubicBezTo>
                    <a:pt x="88005" y="65135"/>
                    <a:pt x="88716" y="67228"/>
                    <a:pt x="89156" y="69425"/>
                  </a:cubicBezTo>
                  <a:cubicBezTo>
                    <a:pt x="89407" y="70513"/>
                    <a:pt x="89553" y="71622"/>
                    <a:pt x="89658" y="72731"/>
                  </a:cubicBezTo>
                  <a:cubicBezTo>
                    <a:pt x="89679" y="72982"/>
                    <a:pt x="89679" y="73233"/>
                    <a:pt x="89679" y="73463"/>
                  </a:cubicBezTo>
                  <a:cubicBezTo>
                    <a:pt x="89679" y="73735"/>
                    <a:pt x="89742" y="73986"/>
                    <a:pt x="89762" y="74258"/>
                  </a:cubicBezTo>
                  <a:cubicBezTo>
                    <a:pt x="89783" y="75032"/>
                    <a:pt x="90034" y="75806"/>
                    <a:pt x="90034" y="76560"/>
                  </a:cubicBezTo>
                  <a:cubicBezTo>
                    <a:pt x="90034" y="77418"/>
                    <a:pt x="90139" y="78254"/>
                    <a:pt x="90306" y="79091"/>
                  </a:cubicBezTo>
                  <a:cubicBezTo>
                    <a:pt x="90348" y="79217"/>
                    <a:pt x="90369" y="79363"/>
                    <a:pt x="90369" y="79489"/>
                  </a:cubicBezTo>
                  <a:cubicBezTo>
                    <a:pt x="90390" y="81791"/>
                    <a:pt x="90390" y="84092"/>
                    <a:pt x="90411" y="86373"/>
                  </a:cubicBezTo>
                  <a:cubicBezTo>
                    <a:pt x="90411" y="86540"/>
                    <a:pt x="90453" y="86749"/>
                    <a:pt x="90286" y="86896"/>
                  </a:cubicBezTo>
                  <a:cubicBezTo>
                    <a:pt x="90055" y="87105"/>
                    <a:pt x="89762" y="87314"/>
                    <a:pt x="89449" y="87314"/>
                  </a:cubicBezTo>
                  <a:cubicBezTo>
                    <a:pt x="88737" y="87356"/>
                    <a:pt x="88047" y="87356"/>
                    <a:pt x="87356" y="87377"/>
                  </a:cubicBezTo>
                  <a:cubicBezTo>
                    <a:pt x="87314" y="87377"/>
                    <a:pt x="87252" y="87377"/>
                    <a:pt x="87210" y="87356"/>
                  </a:cubicBezTo>
                  <a:cubicBezTo>
                    <a:pt x="86687" y="87168"/>
                    <a:pt x="86184" y="87273"/>
                    <a:pt x="85682" y="87440"/>
                  </a:cubicBezTo>
                  <a:cubicBezTo>
                    <a:pt x="85557" y="87461"/>
                    <a:pt x="85431" y="87482"/>
                    <a:pt x="85285" y="87482"/>
                  </a:cubicBezTo>
                  <a:lnTo>
                    <a:pt x="78464" y="87482"/>
                  </a:lnTo>
                  <a:cubicBezTo>
                    <a:pt x="78234" y="87482"/>
                    <a:pt x="78024" y="87482"/>
                    <a:pt x="77794" y="87377"/>
                  </a:cubicBezTo>
                  <a:cubicBezTo>
                    <a:pt x="77627" y="87314"/>
                    <a:pt x="77417" y="87314"/>
                    <a:pt x="77229" y="87314"/>
                  </a:cubicBezTo>
                  <a:lnTo>
                    <a:pt x="73651" y="87314"/>
                  </a:lnTo>
                  <a:cubicBezTo>
                    <a:pt x="73316" y="87314"/>
                    <a:pt x="72982" y="87335"/>
                    <a:pt x="72626" y="87210"/>
                  </a:cubicBezTo>
                  <a:cubicBezTo>
                    <a:pt x="72521" y="87147"/>
                    <a:pt x="72396" y="87168"/>
                    <a:pt x="72291" y="87147"/>
                  </a:cubicBezTo>
                  <a:cubicBezTo>
                    <a:pt x="71329" y="87126"/>
                    <a:pt x="70366" y="87063"/>
                    <a:pt x="69383" y="87063"/>
                  </a:cubicBezTo>
                  <a:cubicBezTo>
                    <a:pt x="69069" y="87063"/>
                    <a:pt x="68818" y="87001"/>
                    <a:pt x="68609" y="86833"/>
                  </a:cubicBezTo>
                  <a:cubicBezTo>
                    <a:pt x="68106" y="86436"/>
                    <a:pt x="67667" y="86017"/>
                    <a:pt x="67479" y="85368"/>
                  </a:cubicBezTo>
                  <a:cubicBezTo>
                    <a:pt x="67374" y="85013"/>
                    <a:pt x="67332" y="84657"/>
                    <a:pt x="67332" y="84301"/>
                  </a:cubicBezTo>
                  <a:lnTo>
                    <a:pt x="67332" y="83276"/>
                  </a:lnTo>
                  <a:cubicBezTo>
                    <a:pt x="67332" y="83025"/>
                    <a:pt x="67332" y="82774"/>
                    <a:pt x="67228" y="82544"/>
                  </a:cubicBezTo>
                  <a:cubicBezTo>
                    <a:pt x="67186" y="82523"/>
                    <a:pt x="67186" y="82460"/>
                    <a:pt x="67186" y="82439"/>
                  </a:cubicBezTo>
                  <a:cubicBezTo>
                    <a:pt x="67186" y="81916"/>
                    <a:pt x="67039" y="81393"/>
                    <a:pt x="67018" y="80870"/>
                  </a:cubicBezTo>
                  <a:cubicBezTo>
                    <a:pt x="67018" y="80033"/>
                    <a:pt x="67039" y="79196"/>
                    <a:pt x="67039" y="78359"/>
                  </a:cubicBezTo>
                  <a:cubicBezTo>
                    <a:pt x="67039" y="78045"/>
                    <a:pt x="67060" y="77710"/>
                    <a:pt x="67249" y="77501"/>
                  </a:cubicBezTo>
                  <a:cubicBezTo>
                    <a:pt x="67228" y="77104"/>
                    <a:pt x="67165" y="76769"/>
                    <a:pt x="67165" y="76434"/>
                  </a:cubicBezTo>
                  <a:cubicBezTo>
                    <a:pt x="67165" y="75765"/>
                    <a:pt x="67165" y="75095"/>
                    <a:pt x="67249" y="74446"/>
                  </a:cubicBezTo>
                  <a:cubicBezTo>
                    <a:pt x="67290" y="73923"/>
                    <a:pt x="67270" y="73358"/>
                    <a:pt x="67249" y="72835"/>
                  </a:cubicBezTo>
                  <a:cubicBezTo>
                    <a:pt x="67228" y="71643"/>
                    <a:pt x="67353" y="70471"/>
                    <a:pt x="67542" y="69257"/>
                  </a:cubicBezTo>
                  <a:cubicBezTo>
                    <a:pt x="67667" y="68420"/>
                    <a:pt x="67793" y="67604"/>
                    <a:pt x="67897" y="66767"/>
                  </a:cubicBezTo>
                  <a:cubicBezTo>
                    <a:pt x="67918" y="66663"/>
                    <a:pt x="67897" y="66558"/>
                    <a:pt x="67918" y="66412"/>
                  </a:cubicBezTo>
                  <a:cubicBezTo>
                    <a:pt x="67709" y="66328"/>
                    <a:pt x="67542" y="66391"/>
                    <a:pt x="67353" y="66433"/>
                  </a:cubicBezTo>
                  <a:cubicBezTo>
                    <a:pt x="65763" y="66746"/>
                    <a:pt x="64215" y="67123"/>
                    <a:pt x="62666" y="67583"/>
                  </a:cubicBezTo>
                  <a:cubicBezTo>
                    <a:pt x="60135" y="68379"/>
                    <a:pt x="57540" y="68923"/>
                    <a:pt x="54925" y="69467"/>
                  </a:cubicBezTo>
                  <a:cubicBezTo>
                    <a:pt x="53355" y="69801"/>
                    <a:pt x="51765" y="70011"/>
                    <a:pt x="50175" y="70283"/>
                  </a:cubicBezTo>
                  <a:cubicBezTo>
                    <a:pt x="49024" y="70471"/>
                    <a:pt x="47894" y="70638"/>
                    <a:pt x="46743" y="70847"/>
                  </a:cubicBezTo>
                  <a:cubicBezTo>
                    <a:pt x="46555" y="70889"/>
                    <a:pt x="46367" y="70952"/>
                    <a:pt x="46199" y="71015"/>
                  </a:cubicBezTo>
                  <a:cubicBezTo>
                    <a:pt x="46032" y="71057"/>
                    <a:pt x="45907" y="71120"/>
                    <a:pt x="45739" y="71120"/>
                  </a:cubicBezTo>
                  <a:cubicBezTo>
                    <a:pt x="45300" y="71057"/>
                    <a:pt x="44944" y="71224"/>
                    <a:pt x="44526" y="71350"/>
                  </a:cubicBezTo>
                  <a:cubicBezTo>
                    <a:pt x="44212" y="71433"/>
                    <a:pt x="43898" y="71517"/>
                    <a:pt x="43584" y="71538"/>
                  </a:cubicBezTo>
                  <a:cubicBezTo>
                    <a:pt x="43082" y="71622"/>
                    <a:pt x="42601" y="71768"/>
                    <a:pt x="42078" y="71936"/>
                  </a:cubicBezTo>
                  <a:cubicBezTo>
                    <a:pt x="42161" y="72166"/>
                    <a:pt x="42329" y="72270"/>
                    <a:pt x="42454" y="72396"/>
                  </a:cubicBezTo>
                  <a:cubicBezTo>
                    <a:pt x="42684" y="72605"/>
                    <a:pt x="42852" y="72835"/>
                    <a:pt x="42998" y="73128"/>
                  </a:cubicBezTo>
                  <a:cubicBezTo>
                    <a:pt x="43521" y="74049"/>
                    <a:pt x="43898" y="75011"/>
                    <a:pt x="44107" y="76037"/>
                  </a:cubicBezTo>
                  <a:cubicBezTo>
                    <a:pt x="44212" y="76560"/>
                    <a:pt x="44379" y="77062"/>
                    <a:pt x="44484" y="77585"/>
                  </a:cubicBezTo>
                  <a:cubicBezTo>
                    <a:pt x="44546" y="77794"/>
                    <a:pt x="44546" y="78024"/>
                    <a:pt x="44567" y="78254"/>
                  </a:cubicBezTo>
                  <a:cubicBezTo>
                    <a:pt x="44588" y="78422"/>
                    <a:pt x="44588" y="78589"/>
                    <a:pt x="44588" y="78778"/>
                  </a:cubicBezTo>
                  <a:cubicBezTo>
                    <a:pt x="44693" y="78778"/>
                    <a:pt x="44777" y="78798"/>
                    <a:pt x="44860" y="78798"/>
                  </a:cubicBezTo>
                  <a:cubicBezTo>
                    <a:pt x="45258" y="78736"/>
                    <a:pt x="45593" y="78861"/>
                    <a:pt x="45948" y="78987"/>
                  </a:cubicBezTo>
                  <a:cubicBezTo>
                    <a:pt x="46471" y="79196"/>
                    <a:pt x="46953" y="79426"/>
                    <a:pt x="47413" y="79740"/>
                  </a:cubicBezTo>
                  <a:cubicBezTo>
                    <a:pt x="48187" y="80242"/>
                    <a:pt x="48752" y="80891"/>
                    <a:pt x="49171" y="81707"/>
                  </a:cubicBezTo>
                  <a:cubicBezTo>
                    <a:pt x="49401" y="82146"/>
                    <a:pt x="49380" y="82627"/>
                    <a:pt x="49338" y="83088"/>
                  </a:cubicBezTo>
                  <a:cubicBezTo>
                    <a:pt x="49296" y="83255"/>
                    <a:pt x="49192" y="83360"/>
                    <a:pt x="49066" y="83444"/>
                  </a:cubicBezTo>
                  <a:cubicBezTo>
                    <a:pt x="48606" y="83674"/>
                    <a:pt x="48124" y="83904"/>
                    <a:pt x="47559" y="83820"/>
                  </a:cubicBezTo>
                  <a:cubicBezTo>
                    <a:pt x="47371" y="83799"/>
                    <a:pt x="47162" y="83862"/>
                    <a:pt x="46974" y="83820"/>
                  </a:cubicBezTo>
                  <a:cubicBezTo>
                    <a:pt x="46743" y="83799"/>
                    <a:pt x="46534" y="83757"/>
                    <a:pt x="46325" y="83695"/>
                  </a:cubicBezTo>
                  <a:cubicBezTo>
                    <a:pt x="46304" y="83695"/>
                    <a:pt x="46304" y="83674"/>
                    <a:pt x="46262" y="83674"/>
                  </a:cubicBezTo>
                  <a:cubicBezTo>
                    <a:pt x="45300" y="83276"/>
                    <a:pt x="45300" y="83276"/>
                    <a:pt x="44546" y="82523"/>
                  </a:cubicBezTo>
                  <a:lnTo>
                    <a:pt x="44149" y="82125"/>
                  </a:lnTo>
                  <a:cubicBezTo>
                    <a:pt x="43919" y="81895"/>
                    <a:pt x="43710" y="81665"/>
                    <a:pt x="43584" y="81351"/>
                  </a:cubicBezTo>
                  <a:cubicBezTo>
                    <a:pt x="43521" y="81205"/>
                    <a:pt x="43438" y="81100"/>
                    <a:pt x="43375" y="80995"/>
                  </a:cubicBezTo>
                  <a:cubicBezTo>
                    <a:pt x="43207" y="80828"/>
                    <a:pt x="43186" y="80577"/>
                    <a:pt x="43186" y="80347"/>
                  </a:cubicBezTo>
                  <a:cubicBezTo>
                    <a:pt x="43186" y="79949"/>
                    <a:pt x="43291" y="79594"/>
                    <a:pt x="43647" y="79384"/>
                  </a:cubicBezTo>
                  <a:cubicBezTo>
                    <a:pt x="43710" y="79363"/>
                    <a:pt x="43730" y="79301"/>
                    <a:pt x="43793" y="79259"/>
                  </a:cubicBezTo>
                  <a:cubicBezTo>
                    <a:pt x="43751" y="79091"/>
                    <a:pt x="43710" y="78945"/>
                    <a:pt x="43710" y="78757"/>
                  </a:cubicBezTo>
                  <a:cubicBezTo>
                    <a:pt x="43730" y="78213"/>
                    <a:pt x="43626" y="77710"/>
                    <a:pt x="43479" y="77187"/>
                  </a:cubicBezTo>
                  <a:cubicBezTo>
                    <a:pt x="43312" y="76664"/>
                    <a:pt x="43186" y="76120"/>
                    <a:pt x="43082" y="75597"/>
                  </a:cubicBezTo>
                  <a:cubicBezTo>
                    <a:pt x="42914" y="74760"/>
                    <a:pt x="42538" y="74028"/>
                    <a:pt x="42140" y="73296"/>
                  </a:cubicBezTo>
                  <a:cubicBezTo>
                    <a:pt x="41910" y="72835"/>
                    <a:pt x="41492" y="72563"/>
                    <a:pt x="41136" y="72187"/>
                  </a:cubicBezTo>
                  <a:cubicBezTo>
                    <a:pt x="41031" y="72249"/>
                    <a:pt x="40927" y="72270"/>
                    <a:pt x="40885" y="72312"/>
                  </a:cubicBezTo>
                  <a:cubicBezTo>
                    <a:pt x="40780" y="72417"/>
                    <a:pt x="40676" y="72459"/>
                    <a:pt x="40508" y="72459"/>
                  </a:cubicBezTo>
                  <a:cubicBezTo>
                    <a:pt x="40173" y="72417"/>
                    <a:pt x="39943" y="72563"/>
                    <a:pt x="39755" y="72835"/>
                  </a:cubicBezTo>
                  <a:cubicBezTo>
                    <a:pt x="39567" y="73086"/>
                    <a:pt x="39399" y="73316"/>
                    <a:pt x="39190" y="73547"/>
                  </a:cubicBezTo>
                  <a:cubicBezTo>
                    <a:pt x="39106" y="73651"/>
                    <a:pt x="38939" y="73672"/>
                    <a:pt x="38876" y="73777"/>
                  </a:cubicBezTo>
                  <a:cubicBezTo>
                    <a:pt x="38144" y="74551"/>
                    <a:pt x="37202" y="75011"/>
                    <a:pt x="36303" y="75534"/>
                  </a:cubicBezTo>
                  <a:cubicBezTo>
                    <a:pt x="35989" y="75723"/>
                    <a:pt x="35654" y="75848"/>
                    <a:pt x="35340" y="75974"/>
                  </a:cubicBezTo>
                  <a:cubicBezTo>
                    <a:pt x="35047" y="76120"/>
                    <a:pt x="34754" y="76246"/>
                    <a:pt x="34503" y="76476"/>
                  </a:cubicBezTo>
                  <a:cubicBezTo>
                    <a:pt x="34399" y="76581"/>
                    <a:pt x="34231" y="76643"/>
                    <a:pt x="34106" y="76685"/>
                  </a:cubicBezTo>
                  <a:lnTo>
                    <a:pt x="33331" y="76999"/>
                  </a:lnTo>
                  <a:cubicBezTo>
                    <a:pt x="33227" y="77062"/>
                    <a:pt x="33080" y="77083"/>
                    <a:pt x="33039" y="77166"/>
                  </a:cubicBezTo>
                  <a:cubicBezTo>
                    <a:pt x="32829" y="77397"/>
                    <a:pt x="32536" y="77480"/>
                    <a:pt x="32243" y="77606"/>
                  </a:cubicBezTo>
                  <a:cubicBezTo>
                    <a:pt x="32013" y="77690"/>
                    <a:pt x="31804" y="77815"/>
                    <a:pt x="31574" y="77920"/>
                  </a:cubicBezTo>
                  <a:cubicBezTo>
                    <a:pt x="31344" y="78024"/>
                    <a:pt x="31093" y="78171"/>
                    <a:pt x="30821" y="78150"/>
                  </a:cubicBezTo>
                  <a:cubicBezTo>
                    <a:pt x="30737" y="78150"/>
                    <a:pt x="30653" y="78171"/>
                    <a:pt x="30611" y="78213"/>
                  </a:cubicBezTo>
                  <a:cubicBezTo>
                    <a:pt x="30298" y="78338"/>
                    <a:pt x="29984" y="78443"/>
                    <a:pt x="29607" y="78589"/>
                  </a:cubicBezTo>
                  <a:cubicBezTo>
                    <a:pt x="29628" y="79070"/>
                    <a:pt x="29607" y="79573"/>
                    <a:pt x="29774" y="80054"/>
                  </a:cubicBezTo>
                  <a:cubicBezTo>
                    <a:pt x="29879" y="80347"/>
                    <a:pt x="29879" y="80661"/>
                    <a:pt x="29921" y="80954"/>
                  </a:cubicBezTo>
                  <a:cubicBezTo>
                    <a:pt x="30005" y="81372"/>
                    <a:pt x="30046" y="81811"/>
                    <a:pt x="30193" y="82230"/>
                  </a:cubicBezTo>
                  <a:cubicBezTo>
                    <a:pt x="30318" y="82627"/>
                    <a:pt x="30402" y="82983"/>
                    <a:pt x="30360" y="83402"/>
                  </a:cubicBezTo>
                  <a:cubicBezTo>
                    <a:pt x="30360" y="83485"/>
                    <a:pt x="30402" y="83590"/>
                    <a:pt x="30402" y="83716"/>
                  </a:cubicBezTo>
                  <a:lnTo>
                    <a:pt x="30737" y="83716"/>
                  </a:lnTo>
                  <a:cubicBezTo>
                    <a:pt x="31155" y="83716"/>
                    <a:pt x="31574" y="83716"/>
                    <a:pt x="31992" y="83695"/>
                  </a:cubicBezTo>
                  <a:cubicBezTo>
                    <a:pt x="32641" y="83653"/>
                    <a:pt x="33227" y="83820"/>
                    <a:pt x="33813" y="84008"/>
                  </a:cubicBezTo>
                  <a:cubicBezTo>
                    <a:pt x="33980" y="84071"/>
                    <a:pt x="34127" y="84176"/>
                    <a:pt x="34273" y="84239"/>
                  </a:cubicBezTo>
                  <a:cubicBezTo>
                    <a:pt x="34419" y="84322"/>
                    <a:pt x="34545" y="84427"/>
                    <a:pt x="34712" y="84490"/>
                  </a:cubicBezTo>
                  <a:cubicBezTo>
                    <a:pt x="34963" y="84552"/>
                    <a:pt x="35173" y="84720"/>
                    <a:pt x="35361" y="84908"/>
                  </a:cubicBezTo>
                  <a:cubicBezTo>
                    <a:pt x="35780" y="85327"/>
                    <a:pt x="35884" y="85808"/>
                    <a:pt x="35696" y="86331"/>
                  </a:cubicBezTo>
                  <a:cubicBezTo>
                    <a:pt x="35528" y="86812"/>
                    <a:pt x="35173" y="87042"/>
                    <a:pt x="34712" y="87042"/>
                  </a:cubicBezTo>
                  <a:cubicBezTo>
                    <a:pt x="33959" y="87063"/>
                    <a:pt x="33185" y="87063"/>
                    <a:pt x="32432" y="87042"/>
                  </a:cubicBezTo>
                  <a:cubicBezTo>
                    <a:pt x="32076" y="87042"/>
                    <a:pt x="31720" y="86896"/>
                    <a:pt x="31406" y="86708"/>
                  </a:cubicBezTo>
                  <a:cubicBezTo>
                    <a:pt x="30883" y="86394"/>
                    <a:pt x="30465" y="85912"/>
                    <a:pt x="30088" y="85473"/>
                  </a:cubicBezTo>
                  <a:cubicBezTo>
                    <a:pt x="29670" y="84971"/>
                    <a:pt x="29586" y="84343"/>
                    <a:pt x="29502" y="83716"/>
                  </a:cubicBezTo>
                  <a:lnTo>
                    <a:pt x="29502" y="83444"/>
                  </a:lnTo>
                  <a:cubicBezTo>
                    <a:pt x="29523" y="83130"/>
                    <a:pt x="29461" y="82837"/>
                    <a:pt x="29377" y="82544"/>
                  </a:cubicBezTo>
                  <a:cubicBezTo>
                    <a:pt x="29251" y="82042"/>
                    <a:pt x="29168" y="81560"/>
                    <a:pt x="29084" y="81037"/>
                  </a:cubicBezTo>
                  <a:cubicBezTo>
                    <a:pt x="29063" y="80891"/>
                    <a:pt x="29084" y="80765"/>
                    <a:pt x="29042" y="80640"/>
                  </a:cubicBezTo>
                  <a:cubicBezTo>
                    <a:pt x="28875" y="80033"/>
                    <a:pt x="28791" y="79468"/>
                    <a:pt x="28833" y="78840"/>
                  </a:cubicBezTo>
                  <a:cubicBezTo>
                    <a:pt x="28833" y="78798"/>
                    <a:pt x="28791" y="78757"/>
                    <a:pt x="28770" y="78736"/>
                  </a:cubicBezTo>
                  <a:cubicBezTo>
                    <a:pt x="28519" y="78673"/>
                    <a:pt x="28268" y="78757"/>
                    <a:pt x="28038" y="78840"/>
                  </a:cubicBezTo>
                  <a:cubicBezTo>
                    <a:pt x="27703" y="78966"/>
                    <a:pt x="27326" y="78987"/>
                    <a:pt x="26971" y="78966"/>
                  </a:cubicBezTo>
                  <a:cubicBezTo>
                    <a:pt x="26699" y="78966"/>
                    <a:pt x="26448" y="79008"/>
                    <a:pt x="26176" y="79070"/>
                  </a:cubicBezTo>
                  <a:cubicBezTo>
                    <a:pt x="25820" y="79154"/>
                    <a:pt x="25422" y="79154"/>
                    <a:pt x="25067" y="79175"/>
                  </a:cubicBezTo>
                  <a:lnTo>
                    <a:pt x="24481" y="79175"/>
                  </a:lnTo>
                  <a:cubicBezTo>
                    <a:pt x="24083" y="79175"/>
                    <a:pt x="23707" y="79196"/>
                    <a:pt x="23309" y="79322"/>
                  </a:cubicBezTo>
                  <a:cubicBezTo>
                    <a:pt x="22828" y="79510"/>
                    <a:pt x="22347" y="79405"/>
                    <a:pt x="21865" y="79301"/>
                  </a:cubicBezTo>
                  <a:cubicBezTo>
                    <a:pt x="21342" y="79196"/>
                    <a:pt x="20819" y="78987"/>
                    <a:pt x="20296" y="78840"/>
                  </a:cubicBezTo>
                  <a:cubicBezTo>
                    <a:pt x="19773" y="78673"/>
                    <a:pt x="19354" y="78338"/>
                    <a:pt x="18999" y="78003"/>
                  </a:cubicBezTo>
                  <a:cubicBezTo>
                    <a:pt x="18957" y="77962"/>
                    <a:pt x="18936" y="77941"/>
                    <a:pt x="18852" y="77899"/>
                  </a:cubicBezTo>
                  <a:cubicBezTo>
                    <a:pt x="18371" y="77962"/>
                    <a:pt x="17806" y="77857"/>
                    <a:pt x="17262" y="78003"/>
                  </a:cubicBezTo>
                  <a:cubicBezTo>
                    <a:pt x="17137" y="78024"/>
                    <a:pt x="17011" y="78024"/>
                    <a:pt x="16865" y="78024"/>
                  </a:cubicBezTo>
                  <a:cubicBezTo>
                    <a:pt x="16697" y="78024"/>
                    <a:pt x="16509" y="78024"/>
                    <a:pt x="16341" y="78213"/>
                  </a:cubicBezTo>
                  <a:cubicBezTo>
                    <a:pt x="16300" y="78254"/>
                    <a:pt x="16195" y="78275"/>
                    <a:pt x="16090" y="78317"/>
                  </a:cubicBezTo>
                  <a:cubicBezTo>
                    <a:pt x="15588" y="78317"/>
                    <a:pt x="15086" y="78359"/>
                    <a:pt x="14626" y="78234"/>
                  </a:cubicBezTo>
                  <a:cubicBezTo>
                    <a:pt x="14186" y="78129"/>
                    <a:pt x="13705" y="78150"/>
                    <a:pt x="13266" y="78254"/>
                  </a:cubicBezTo>
                  <a:cubicBezTo>
                    <a:pt x="12973" y="78317"/>
                    <a:pt x="12722" y="78275"/>
                    <a:pt x="12450" y="78129"/>
                  </a:cubicBezTo>
                  <a:cubicBezTo>
                    <a:pt x="12303" y="78045"/>
                    <a:pt x="12136" y="78024"/>
                    <a:pt x="11989" y="77920"/>
                  </a:cubicBezTo>
                  <a:cubicBezTo>
                    <a:pt x="11696" y="77752"/>
                    <a:pt x="11424" y="77606"/>
                    <a:pt x="11173" y="77418"/>
                  </a:cubicBezTo>
                  <a:cubicBezTo>
                    <a:pt x="10985" y="77313"/>
                    <a:pt x="10839" y="77166"/>
                    <a:pt x="10671" y="77020"/>
                  </a:cubicBezTo>
                  <a:cubicBezTo>
                    <a:pt x="10546" y="76894"/>
                    <a:pt x="10420" y="76769"/>
                    <a:pt x="10253" y="76643"/>
                  </a:cubicBezTo>
                  <a:lnTo>
                    <a:pt x="9897" y="76267"/>
                  </a:lnTo>
                  <a:cubicBezTo>
                    <a:pt x="9751" y="76141"/>
                    <a:pt x="9625" y="76037"/>
                    <a:pt x="9541" y="75911"/>
                  </a:cubicBezTo>
                  <a:cubicBezTo>
                    <a:pt x="9311" y="75513"/>
                    <a:pt x="9081" y="75137"/>
                    <a:pt x="8872" y="74718"/>
                  </a:cubicBezTo>
                  <a:cubicBezTo>
                    <a:pt x="8662" y="74342"/>
                    <a:pt x="8579" y="73923"/>
                    <a:pt x="8432" y="73526"/>
                  </a:cubicBezTo>
                  <a:cubicBezTo>
                    <a:pt x="8370" y="73400"/>
                    <a:pt x="8349" y="73254"/>
                    <a:pt x="8286" y="73149"/>
                  </a:cubicBezTo>
                  <a:cubicBezTo>
                    <a:pt x="8139" y="72898"/>
                    <a:pt x="8056" y="72605"/>
                    <a:pt x="8077" y="72291"/>
                  </a:cubicBezTo>
                  <a:cubicBezTo>
                    <a:pt x="8118" y="71998"/>
                    <a:pt x="7951" y="71747"/>
                    <a:pt x="7867" y="71475"/>
                  </a:cubicBezTo>
                  <a:cubicBezTo>
                    <a:pt x="7805" y="71266"/>
                    <a:pt x="7742" y="71036"/>
                    <a:pt x="7742" y="70827"/>
                  </a:cubicBezTo>
                  <a:cubicBezTo>
                    <a:pt x="7742" y="70701"/>
                    <a:pt x="7742" y="70575"/>
                    <a:pt x="7700" y="70429"/>
                  </a:cubicBezTo>
                  <a:cubicBezTo>
                    <a:pt x="7595" y="70199"/>
                    <a:pt x="7595" y="69969"/>
                    <a:pt x="7554" y="69697"/>
                  </a:cubicBezTo>
                  <a:cubicBezTo>
                    <a:pt x="7533" y="69425"/>
                    <a:pt x="7428" y="69111"/>
                    <a:pt x="7386" y="68818"/>
                  </a:cubicBezTo>
                  <a:cubicBezTo>
                    <a:pt x="7072" y="68651"/>
                    <a:pt x="7177" y="68379"/>
                    <a:pt x="7177" y="68107"/>
                  </a:cubicBezTo>
                  <a:cubicBezTo>
                    <a:pt x="7135" y="67081"/>
                    <a:pt x="7135" y="66077"/>
                    <a:pt x="7135" y="65031"/>
                  </a:cubicBezTo>
                  <a:cubicBezTo>
                    <a:pt x="7135" y="64842"/>
                    <a:pt x="7135" y="64675"/>
                    <a:pt x="7177" y="64529"/>
                  </a:cubicBezTo>
                  <a:cubicBezTo>
                    <a:pt x="7240" y="64047"/>
                    <a:pt x="7302" y="63587"/>
                    <a:pt x="7302" y="63106"/>
                  </a:cubicBezTo>
                  <a:cubicBezTo>
                    <a:pt x="7302" y="62959"/>
                    <a:pt x="7344" y="62771"/>
                    <a:pt x="7428" y="62625"/>
                  </a:cubicBezTo>
                  <a:cubicBezTo>
                    <a:pt x="7554" y="62269"/>
                    <a:pt x="7721" y="61955"/>
                    <a:pt x="7846" y="61620"/>
                  </a:cubicBezTo>
                  <a:cubicBezTo>
                    <a:pt x="7930" y="61411"/>
                    <a:pt x="8056" y="61202"/>
                    <a:pt x="8244" y="61076"/>
                  </a:cubicBezTo>
                  <a:cubicBezTo>
                    <a:pt x="8432" y="60972"/>
                    <a:pt x="8537" y="60783"/>
                    <a:pt x="8642" y="60595"/>
                  </a:cubicBezTo>
                  <a:cubicBezTo>
                    <a:pt x="9102" y="59842"/>
                    <a:pt x="9688" y="59193"/>
                    <a:pt x="10441" y="58670"/>
                  </a:cubicBezTo>
                  <a:cubicBezTo>
                    <a:pt x="11362" y="58021"/>
                    <a:pt x="12345" y="58021"/>
                    <a:pt x="13370" y="58272"/>
                  </a:cubicBezTo>
                  <a:cubicBezTo>
                    <a:pt x="13600" y="58335"/>
                    <a:pt x="13831" y="58398"/>
                    <a:pt x="14082" y="58440"/>
                  </a:cubicBezTo>
                  <a:cubicBezTo>
                    <a:pt x="14563" y="58503"/>
                    <a:pt x="15044" y="58649"/>
                    <a:pt x="15484" y="58858"/>
                  </a:cubicBezTo>
                  <a:cubicBezTo>
                    <a:pt x="15588" y="58879"/>
                    <a:pt x="15777" y="58963"/>
                    <a:pt x="16090" y="58900"/>
                  </a:cubicBezTo>
                  <a:close/>
                  <a:moveTo>
                    <a:pt x="89218" y="86205"/>
                  </a:moveTo>
                  <a:cubicBezTo>
                    <a:pt x="89239" y="86080"/>
                    <a:pt x="89260" y="85996"/>
                    <a:pt x="89260" y="85892"/>
                  </a:cubicBezTo>
                  <a:cubicBezTo>
                    <a:pt x="89302" y="84155"/>
                    <a:pt x="89302" y="82439"/>
                    <a:pt x="89302" y="80723"/>
                  </a:cubicBezTo>
                  <a:cubicBezTo>
                    <a:pt x="89302" y="80619"/>
                    <a:pt x="89302" y="80472"/>
                    <a:pt x="89239" y="80368"/>
                  </a:cubicBezTo>
                  <a:cubicBezTo>
                    <a:pt x="89114" y="80159"/>
                    <a:pt x="89135" y="79928"/>
                    <a:pt x="89135" y="79719"/>
                  </a:cubicBezTo>
                  <a:cubicBezTo>
                    <a:pt x="89114" y="79154"/>
                    <a:pt x="89135" y="78568"/>
                    <a:pt x="89093" y="78024"/>
                  </a:cubicBezTo>
                  <a:cubicBezTo>
                    <a:pt x="89030" y="77543"/>
                    <a:pt x="88988" y="77083"/>
                    <a:pt x="89009" y="76601"/>
                  </a:cubicBezTo>
                  <a:cubicBezTo>
                    <a:pt x="89009" y="76246"/>
                    <a:pt x="89009" y="75911"/>
                    <a:pt x="88905" y="75534"/>
                  </a:cubicBezTo>
                  <a:cubicBezTo>
                    <a:pt x="88842" y="75346"/>
                    <a:pt x="88842" y="75179"/>
                    <a:pt x="88842" y="74969"/>
                  </a:cubicBezTo>
                  <a:cubicBezTo>
                    <a:pt x="88884" y="74593"/>
                    <a:pt x="88800" y="74258"/>
                    <a:pt x="88716" y="73881"/>
                  </a:cubicBezTo>
                  <a:cubicBezTo>
                    <a:pt x="88591" y="73296"/>
                    <a:pt x="88486" y="72689"/>
                    <a:pt x="88381" y="72103"/>
                  </a:cubicBezTo>
                  <a:cubicBezTo>
                    <a:pt x="88361" y="71956"/>
                    <a:pt x="88361" y="71789"/>
                    <a:pt x="88319" y="71664"/>
                  </a:cubicBezTo>
                  <a:cubicBezTo>
                    <a:pt x="88214" y="71203"/>
                    <a:pt x="88068" y="70722"/>
                    <a:pt x="88193" y="70220"/>
                  </a:cubicBezTo>
                  <a:cubicBezTo>
                    <a:pt x="88214" y="70094"/>
                    <a:pt x="88172" y="69969"/>
                    <a:pt x="88151" y="69843"/>
                  </a:cubicBezTo>
                  <a:cubicBezTo>
                    <a:pt x="87837" y="68190"/>
                    <a:pt x="87356" y="66600"/>
                    <a:pt x="86791" y="65031"/>
                  </a:cubicBezTo>
                  <a:cubicBezTo>
                    <a:pt x="86394" y="64005"/>
                    <a:pt x="85954" y="62980"/>
                    <a:pt x="85473" y="61976"/>
                  </a:cubicBezTo>
                  <a:cubicBezTo>
                    <a:pt x="84971" y="60909"/>
                    <a:pt x="84427" y="59884"/>
                    <a:pt x="83820" y="58879"/>
                  </a:cubicBezTo>
                  <a:cubicBezTo>
                    <a:pt x="83276" y="57938"/>
                    <a:pt x="82627" y="57017"/>
                    <a:pt x="81895" y="56201"/>
                  </a:cubicBezTo>
                  <a:cubicBezTo>
                    <a:pt x="81163" y="55364"/>
                    <a:pt x="80347" y="54632"/>
                    <a:pt x="79468" y="54004"/>
                  </a:cubicBezTo>
                  <a:cubicBezTo>
                    <a:pt x="78798" y="53565"/>
                    <a:pt x="78066" y="53167"/>
                    <a:pt x="77292" y="53021"/>
                  </a:cubicBezTo>
                  <a:cubicBezTo>
                    <a:pt x="75744" y="52728"/>
                    <a:pt x="74342" y="53000"/>
                    <a:pt x="73233" y="54213"/>
                  </a:cubicBezTo>
                  <a:cubicBezTo>
                    <a:pt x="73128" y="54360"/>
                    <a:pt x="73003" y="54485"/>
                    <a:pt x="72898" y="54611"/>
                  </a:cubicBezTo>
                  <a:cubicBezTo>
                    <a:pt x="72354" y="55301"/>
                    <a:pt x="71894" y="56054"/>
                    <a:pt x="71475" y="56808"/>
                  </a:cubicBezTo>
                  <a:cubicBezTo>
                    <a:pt x="71412" y="56975"/>
                    <a:pt x="71329" y="57101"/>
                    <a:pt x="71224" y="57247"/>
                  </a:cubicBezTo>
                  <a:cubicBezTo>
                    <a:pt x="71119" y="57456"/>
                    <a:pt x="70994" y="57645"/>
                    <a:pt x="70910" y="57854"/>
                  </a:cubicBezTo>
                  <a:cubicBezTo>
                    <a:pt x="70743" y="58168"/>
                    <a:pt x="70617" y="58482"/>
                    <a:pt x="70492" y="58795"/>
                  </a:cubicBezTo>
                  <a:cubicBezTo>
                    <a:pt x="70303" y="59193"/>
                    <a:pt x="70157" y="59591"/>
                    <a:pt x="70094" y="60030"/>
                  </a:cubicBezTo>
                  <a:cubicBezTo>
                    <a:pt x="69990" y="60741"/>
                    <a:pt x="69843" y="61432"/>
                    <a:pt x="69529" y="62101"/>
                  </a:cubicBezTo>
                  <a:cubicBezTo>
                    <a:pt x="69383" y="62353"/>
                    <a:pt x="69320" y="62666"/>
                    <a:pt x="69257" y="62959"/>
                  </a:cubicBezTo>
                  <a:cubicBezTo>
                    <a:pt x="69111" y="63775"/>
                    <a:pt x="68964" y="64591"/>
                    <a:pt x="68818" y="65407"/>
                  </a:cubicBezTo>
                  <a:cubicBezTo>
                    <a:pt x="68734" y="65868"/>
                    <a:pt x="68692" y="66307"/>
                    <a:pt x="68713" y="66767"/>
                  </a:cubicBezTo>
                  <a:cubicBezTo>
                    <a:pt x="68734" y="67249"/>
                    <a:pt x="68692" y="67688"/>
                    <a:pt x="68525" y="68107"/>
                  </a:cubicBezTo>
                  <a:cubicBezTo>
                    <a:pt x="68420" y="68420"/>
                    <a:pt x="68399" y="68734"/>
                    <a:pt x="68399" y="69048"/>
                  </a:cubicBezTo>
                  <a:cubicBezTo>
                    <a:pt x="68399" y="69278"/>
                    <a:pt x="68337" y="69487"/>
                    <a:pt x="68295" y="69739"/>
                  </a:cubicBezTo>
                  <a:cubicBezTo>
                    <a:pt x="68211" y="70178"/>
                    <a:pt x="68106" y="70617"/>
                    <a:pt x="68023" y="71057"/>
                  </a:cubicBezTo>
                  <a:cubicBezTo>
                    <a:pt x="67897" y="71768"/>
                    <a:pt x="67918" y="72500"/>
                    <a:pt x="67918" y="73212"/>
                  </a:cubicBezTo>
                  <a:cubicBezTo>
                    <a:pt x="67918" y="73526"/>
                    <a:pt x="67918" y="73860"/>
                    <a:pt x="67876" y="74174"/>
                  </a:cubicBezTo>
                  <a:cubicBezTo>
                    <a:pt x="67709" y="75032"/>
                    <a:pt x="67772" y="75932"/>
                    <a:pt x="67814" y="76790"/>
                  </a:cubicBezTo>
                  <a:cubicBezTo>
                    <a:pt x="67855" y="77438"/>
                    <a:pt x="67897" y="78129"/>
                    <a:pt x="67772" y="78778"/>
                  </a:cubicBezTo>
                  <a:cubicBezTo>
                    <a:pt x="67562" y="79886"/>
                    <a:pt x="67751" y="80975"/>
                    <a:pt x="67814" y="82042"/>
                  </a:cubicBezTo>
                  <a:cubicBezTo>
                    <a:pt x="67814" y="82083"/>
                    <a:pt x="67814" y="82125"/>
                    <a:pt x="67855" y="82146"/>
                  </a:cubicBezTo>
                  <a:cubicBezTo>
                    <a:pt x="68002" y="82439"/>
                    <a:pt x="67981" y="82732"/>
                    <a:pt x="67981" y="83046"/>
                  </a:cubicBezTo>
                  <a:cubicBezTo>
                    <a:pt x="67981" y="83381"/>
                    <a:pt x="68002" y="83716"/>
                    <a:pt x="67981" y="84071"/>
                  </a:cubicBezTo>
                  <a:cubicBezTo>
                    <a:pt x="67960" y="84490"/>
                    <a:pt x="68106" y="84845"/>
                    <a:pt x="68232" y="85222"/>
                  </a:cubicBezTo>
                  <a:cubicBezTo>
                    <a:pt x="68316" y="85452"/>
                    <a:pt x="68504" y="85640"/>
                    <a:pt x="68713" y="85787"/>
                  </a:cubicBezTo>
                  <a:cubicBezTo>
                    <a:pt x="69069" y="86059"/>
                    <a:pt x="69446" y="86310"/>
                    <a:pt x="69969" y="86226"/>
                  </a:cubicBezTo>
                  <a:cubicBezTo>
                    <a:pt x="70052" y="86205"/>
                    <a:pt x="70157" y="86268"/>
                    <a:pt x="70262" y="86268"/>
                  </a:cubicBezTo>
                  <a:cubicBezTo>
                    <a:pt x="70492" y="86289"/>
                    <a:pt x="70743" y="86310"/>
                    <a:pt x="70994" y="86310"/>
                  </a:cubicBezTo>
                  <a:cubicBezTo>
                    <a:pt x="71329" y="86310"/>
                    <a:pt x="71664" y="86289"/>
                    <a:pt x="71998" y="86289"/>
                  </a:cubicBezTo>
                  <a:cubicBezTo>
                    <a:pt x="72187" y="86289"/>
                    <a:pt x="72396" y="86289"/>
                    <a:pt x="72563" y="86331"/>
                  </a:cubicBezTo>
                  <a:cubicBezTo>
                    <a:pt x="72814" y="86415"/>
                    <a:pt x="73086" y="86415"/>
                    <a:pt x="73337" y="86415"/>
                  </a:cubicBezTo>
                  <a:lnTo>
                    <a:pt x="77166" y="86415"/>
                  </a:lnTo>
                  <a:cubicBezTo>
                    <a:pt x="77376" y="86415"/>
                    <a:pt x="77585" y="86436"/>
                    <a:pt x="77794" y="86477"/>
                  </a:cubicBezTo>
                  <a:cubicBezTo>
                    <a:pt x="78108" y="86519"/>
                    <a:pt x="78422" y="86519"/>
                    <a:pt x="78736" y="86394"/>
                  </a:cubicBezTo>
                  <a:cubicBezTo>
                    <a:pt x="78903" y="86331"/>
                    <a:pt x="79091" y="86310"/>
                    <a:pt x="79280" y="86310"/>
                  </a:cubicBezTo>
                  <a:lnTo>
                    <a:pt x="81037" y="86310"/>
                  </a:lnTo>
                  <a:cubicBezTo>
                    <a:pt x="81184" y="86310"/>
                    <a:pt x="81372" y="86289"/>
                    <a:pt x="81519" y="86268"/>
                  </a:cubicBezTo>
                  <a:cubicBezTo>
                    <a:pt x="81770" y="86226"/>
                    <a:pt x="81979" y="86185"/>
                    <a:pt x="82209" y="86185"/>
                  </a:cubicBezTo>
                  <a:lnTo>
                    <a:pt x="84239" y="86185"/>
                  </a:lnTo>
                  <a:cubicBezTo>
                    <a:pt x="84552" y="86185"/>
                    <a:pt x="84845" y="86205"/>
                    <a:pt x="85138" y="86059"/>
                  </a:cubicBezTo>
                  <a:cubicBezTo>
                    <a:pt x="85243" y="85996"/>
                    <a:pt x="85389" y="85996"/>
                    <a:pt x="85536" y="85996"/>
                  </a:cubicBezTo>
                  <a:lnTo>
                    <a:pt x="87900" y="85996"/>
                  </a:lnTo>
                  <a:cubicBezTo>
                    <a:pt x="88068" y="85996"/>
                    <a:pt x="88214" y="85996"/>
                    <a:pt x="88361" y="86080"/>
                  </a:cubicBezTo>
                  <a:cubicBezTo>
                    <a:pt x="88633" y="86268"/>
                    <a:pt x="88905" y="86268"/>
                    <a:pt x="89218" y="86205"/>
                  </a:cubicBezTo>
                  <a:close/>
                  <a:moveTo>
                    <a:pt x="6926" y="25799"/>
                  </a:moveTo>
                  <a:cubicBezTo>
                    <a:pt x="7114" y="25820"/>
                    <a:pt x="7282" y="25820"/>
                    <a:pt x="7407" y="25841"/>
                  </a:cubicBezTo>
                  <a:cubicBezTo>
                    <a:pt x="7637" y="25883"/>
                    <a:pt x="7826" y="26029"/>
                    <a:pt x="7930" y="26238"/>
                  </a:cubicBezTo>
                  <a:cubicBezTo>
                    <a:pt x="8139" y="26636"/>
                    <a:pt x="7930" y="27013"/>
                    <a:pt x="7491" y="27054"/>
                  </a:cubicBezTo>
                  <a:cubicBezTo>
                    <a:pt x="7219" y="27075"/>
                    <a:pt x="6989" y="26992"/>
                    <a:pt x="6779" y="26866"/>
                  </a:cubicBezTo>
                  <a:cubicBezTo>
                    <a:pt x="6486" y="26678"/>
                    <a:pt x="6173" y="26657"/>
                    <a:pt x="5859" y="26782"/>
                  </a:cubicBezTo>
                  <a:cubicBezTo>
                    <a:pt x="5608" y="26866"/>
                    <a:pt x="5357" y="26971"/>
                    <a:pt x="5105" y="27054"/>
                  </a:cubicBezTo>
                  <a:cubicBezTo>
                    <a:pt x="4478" y="27222"/>
                    <a:pt x="4185" y="27703"/>
                    <a:pt x="4101" y="28310"/>
                  </a:cubicBezTo>
                  <a:cubicBezTo>
                    <a:pt x="4059" y="28791"/>
                    <a:pt x="4059" y="29314"/>
                    <a:pt x="4101" y="29837"/>
                  </a:cubicBezTo>
                  <a:cubicBezTo>
                    <a:pt x="4143" y="30256"/>
                    <a:pt x="4269" y="30653"/>
                    <a:pt x="4687" y="30883"/>
                  </a:cubicBezTo>
                  <a:cubicBezTo>
                    <a:pt x="4875" y="30988"/>
                    <a:pt x="5001" y="31155"/>
                    <a:pt x="5126" y="31302"/>
                  </a:cubicBezTo>
                  <a:cubicBezTo>
                    <a:pt x="5315" y="31553"/>
                    <a:pt x="5294" y="31867"/>
                    <a:pt x="5105" y="32034"/>
                  </a:cubicBezTo>
                  <a:cubicBezTo>
                    <a:pt x="4917" y="32223"/>
                    <a:pt x="4603" y="32243"/>
                    <a:pt x="4373" y="32076"/>
                  </a:cubicBezTo>
                  <a:lnTo>
                    <a:pt x="4143" y="31825"/>
                  </a:lnTo>
                  <a:cubicBezTo>
                    <a:pt x="4059" y="31720"/>
                    <a:pt x="3976" y="31616"/>
                    <a:pt x="3934" y="31511"/>
                  </a:cubicBezTo>
                  <a:cubicBezTo>
                    <a:pt x="3829" y="31511"/>
                    <a:pt x="3745" y="31490"/>
                    <a:pt x="3662" y="31490"/>
                  </a:cubicBezTo>
                  <a:cubicBezTo>
                    <a:pt x="2992" y="31511"/>
                    <a:pt x="2532" y="31950"/>
                    <a:pt x="2511" y="32641"/>
                  </a:cubicBezTo>
                  <a:lnTo>
                    <a:pt x="2511" y="33415"/>
                  </a:lnTo>
                  <a:cubicBezTo>
                    <a:pt x="2532" y="34210"/>
                    <a:pt x="3034" y="34775"/>
                    <a:pt x="3515" y="35361"/>
                  </a:cubicBezTo>
                  <a:cubicBezTo>
                    <a:pt x="3641" y="35508"/>
                    <a:pt x="3829" y="35612"/>
                    <a:pt x="3934" y="35800"/>
                  </a:cubicBezTo>
                  <a:cubicBezTo>
                    <a:pt x="4059" y="36010"/>
                    <a:pt x="4248" y="36114"/>
                    <a:pt x="4499" y="36135"/>
                  </a:cubicBezTo>
                  <a:cubicBezTo>
                    <a:pt x="4603" y="36135"/>
                    <a:pt x="4729" y="36135"/>
                    <a:pt x="4833" y="36177"/>
                  </a:cubicBezTo>
                  <a:cubicBezTo>
                    <a:pt x="5001" y="36198"/>
                    <a:pt x="5126" y="36240"/>
                    <a:pt x="5210" y="36428"/>
                  </a:cubicBezTo>
                  <a:cubicBezTo>
                    <a:pt x="5105" y="36512"/>
                    <a:pt x="4980" y="36554"/>
                    <a:pt x="4896" y="36637"/>
                  </a:cubicBezTo>
                  <a:cubicBezTo>
                    <a:pt x="4687" y="36826"/>
                    <a:pt x="4415" y="36868"/>
                    <a:pt x="4164" y="36847"/>
                  </a:cubicBezTo>
                  <a:cubicBezTo>
                    <a:pt x="3997" y="36826"/>
                    <a:pt x="3850" y="36868"/>
                    <a:pt x="3725" y="36826"/>
                  </a:cubicBezTo>
                  <a:cubicBezTo>
                    <a:pt x="3432" y="36700"/>
                    <a:pt x="3201" y="36805"/>
                    <a:pt x="2992" y="36951"/>
                  </a:cubicBezTo>
                  <a:cubicBezTo>
                    <a:pt x="2595" y="37265"/>
                    <a:pt x="2176" y="37579"/>
                    <a:pt x="1841" y="37956"/>
                  </a:cubicBezTo>
                  <a:cubicBezTo>
                    <a:pt x="1569" y="38207"/>
                    <a:pt x="1360" y="38541"/>
                    <a:pt x="1214" y="38897"/>
                  </a:cubicBezTo>
                  <a:cubicBezTo>
                    <a:pt x="921" y="39650"/>
                    <a:pt x="795" y="40425"/>
                    <a:pt x="900" y="41241"/>
                  </a:cubicBezTo>
                  <a:cubicBezTo>
                    <a:pt x="921" y="41450"/>
                    <a:pt x="963" y="41659"/>
                    <a:pt x="1046" y="41847"/>
                  </a:cubicBezTo>
                  <a:cubicBezTo>
                    <a:pt x="1360" y="42559"/>
                    <a:pt x="1800" y="43145"/>
                    <a:pt x="2406" y="43647"/>
                  </a:cubicBezTo>
                  <a:cubicBezTo>
                    <a:pt x="2720" y="43919"/>
                    <a:pt x="3034" y="44065"/>
                    <a:pt x="3453" y="44044"/>
                  </a:cubicBezTo>
                  <a:cubicBezTo>
                    <a:pt x="3745" y="44023"/>
                    <a:pt x="4038" y="44044"/>
                    <a:pt x="4289" y="43940"/>
                  </a:cubicBezTo>
                  <a:cubicBezTo>
                    <a:pt x="4373" y="43919"/>
                    <a:pt x="4499" y="43919"/>
                    <a:pt x="4561" y="43961"/>
                  </a:cubicBezTo>
                  <a:cubicBezTo>
                    <a:pt x="4666" y="44065"/>
                    <a:pt x="4582" y="44170"/>
                    <a:pt x="4520" y="44275"/>
                  </a:cubicBezTo>
                  <a:cubicBezTo>
                    <a:pt x="4457" y="44442"/>
                    <a:pt x="4310" y="44547"/>
                    <a:pt x="4269" y="44693"/>
                  </a:cubicBezTo>
                  <a:cubicBezTo>
                    <a:pt x="4143" y="45132"/>
                    <a:pt x="4038" y="45593"/>
                    <a:pt x="3955" y="46032"/>
                  </a:cubicBezTo>
                  <a:cubicBezTo>
                    <a:pt x="3829" y="46995"/>
                    <a:pt x="3829" y="47957"/>
                    <a:pt x="3787" y="48940"/>
                  </a:cubicBezTo>
                  <a:cubicBezTo>
                    <a:pt x="3766" y="49736"/>
                    <a:pt x="4101" y="50363"/>
                    <a:pt x="4520" y="50970"/>
                  </a:cubicBezTo>
                  <a:cubicBezTo>
                    <a:pt x="4582" y="51054"/>
                    <a:pt x="4687" y="51137"/>
                    <a:pt x="4792" y="51179"/>
                  </a:cubicBezTo>
                  <a:cubicBezTo>
                    <a:pt x="5210" y="51389"/>
                    <a:pt x="5649" y="51577"/>
                    <a:pt x="6152" y="51577"/>
                  </a:cubicBezTo>
                  <a:cubicBezTo>
                    <a:pt x="6717" y="51598"/>
                    <a:pt x="7072" y="51284"/>
                    <a:pt x="7302" y="50845"/>
                  </a:cubicBezTo>
                  <a:cubicBezTo>
                    <a:pt x="7344" y="50761"/>
                    <a:pt x="7344" y="50656"/>
                    <a:pt x="7407" y="50573"/>
                  </a:cubicBezTo>
                  <a:cubicBezTo>
                    <a:pt x="7512" y="50342"/>
                    <a:pt x="7700" y="50238"/>
                    <a:pt x="7951" y="50259"/>
                  </a:cubicBezTo>
                  <a:cubicBezTo>
                    <a:pt x="8181" y="50301"/>
                    <a:pt x="8370" y="50426"/>
                    <a:pt x="8390" y="50677"/>
                  </a:cubicBezTo>
                  <a:cubicBezTo>
                    <a:pt x="8453" y="51200"/>
                    <a:pt x="8704" y="51661"/>
                    <a:pt x="8955" y="52121"/>
                  </a:cubicBezTo>
                  <a:cubicBezTo>
                    <a:pt x="9102" y="52414"/>
                    <a:pt x="9332" y="52623"/>
                    <a:pt x="9604" y="52832"/>
                  </a:cubicBezTo>
                  <a:cubicBezTo>
                    <a:pt x="9688" y="52916"/>
                    <a:pt x="9813" y="52937"/>
                    <a:pt x="9918" y="52958"/>
                  </a:cubicBezTo>
                  <a:cubicBezTo>
                    <a:pt x="10169" y="52979"/>
                    <a:pt x="10441" y="52979"/>
                    <a:pt x="10692" y="52958"/>
                  </a:cubicBezTo>
                  <a:cubicBezTo>
                    <a:pt x="10818" y="52937"/>
                    <a:pt x="10985" y="52853"/>
                    <a:pt x="11090" y="52749"/>
                  </a:cubicBezTo>
                  <a:cubicBezTo>
                    <a:pt x="11236" y="52560"/>
                    <a:pt x="11403" y="52351"/>
                    <a:pt x="11529" y="52142"/>
                  </a:cubicBezTo>
                  <a:cubicBezTo>
                    <a:pt x="11634" y="51974"/>
                    <a:pt x="11738" y="51786"/>
                    <a:pt x="11822" y="51598"/>
                  </a:cubicBezTo>
                  <a:cubicBezTo>
                    <a:pt x="12115" y="51054"/>
                    <a:pt x="12638" y="50970"/>
                    <a:pt x="13077" y="51200"/>
                  </a:cubicBezTo>
                  <a:cubicBezTo>
                    <a:pt x="13266" y="51305"/>
                    <a:pt x="13412" y="51409"/>
                    <a:pt x="13600" y="51556"/>
                  </a:cubicBezTo>
                  <a:cubicBezTo>
                    <a:pt x="13956" y="51828"/>
                    <a:pt x="14354" y="52037"/>
                    <a:pt x="14835" y="52100"/>
                  </a:cubicBezTo>
                  <a:cubicBezTo>
                    <a:pt x="14961" y="52121"/>
                    <a:pt x="15107" y="52121"/>
                    <a:pt x="15191" y="52037"/>
                  </a:cubicBezTo>
                  <a:cubicBezTo>
                    <a:pt x="15588" y="51702"/>
                    <a:pt x="15923" y="51347"/>
                    <a:pt x="16153" y="50845"/>
                  </a:cubicBezTo>
                  <a:cubicBezTo>
                    <a:pt x="15735" y="50656"/>
                    <a:pt x="15358" y="50468"/>
                    <a:pt x="14940" y="50321"/>
                  </a:cubicBezTo>
                  <a:cubicBezTo>
                    <a:pt x="14626" y="50217"/>
                    <a:pt x="14333" y="50091"/>
                    <a:pt x="14249" y="49715"/>
                  </a:cubicBezTo>
                  <a:cubicBezTo>
                    <a:pt x="14228" y="49631"/>
                    <a:pt x="14144" y="49568"/>
                    <a:pt x="14082" y="49505"/>
                  </a:cubicBezTo>
                  <a:cubicBezTo>
                    <a:pt x="13768" y="49171"/>
                    <a:pt x="13768" y="49171"/>
                    <a:pt x="13621" y="48773"/>
                  </a:cubicBezTo>
                  <a:cubicBezTo>
                    <a:pt x="13412" y="48815"/>
                    <a:pt x="13203" y="48815"/>
                    <a:pt x="13036" y="48878"/>
                  </a:cubicBezTo>
                  <a:cubicBezTo>
                    <a:pt x="12429" y="49087"/>
                    <a:pt x="11822" y="49066"/>
                    <a:pt x="11215" y="48961"/>
                  </a:cubicBezTo>
                  <a:cubicBezTo>
                    <a:pt x="10901" y="48899"/>
                    <a:pt x="10587" y="48836"/>
                    <a:pt x="10274" y="48773"/>
                  </a:cubicBezTo>
                  <a:cubicBezTo>
                    <a:pt x="10043" y="48752"/>
                    <a:pt x="9813" y="48648"/>
                    <a:pt x="9625" y="48459"/>
                  </a:cubicBezTo>
                  <a:cubicBezTo>
                    <a:pt x="9479" y="48334"/>
                    <a:pt x="9311" y="48208"/>
                    <a:pt x="9144" y="48041"/>
                  </a:cubicBezTo>
                  <a:cubicBezTo>
                    <a:pt x="8914" y="47811"/>
                    <a:pt x="8683" y="47539"/>
                    <a:pt x="8474" y="47288"/>
                  </a:cubicBezTo>
                  <a:cubicBezTo>
                    <a:pt x="8286" y="47057"/>
                    <a:pt x="8202" y="46785"/>
                    <a:pt x="8202" y="46492"/>
                  </a:cubicBezTo>
                  <a:cubicBezTo>
                    <a:pt x="8244" y="46262"/>
                    <a:pt x="8244" y="46011"/>
                    <a:pt x="8202" y="45760"/>
                  </a:cubicBezTo>
                  <a:cubicBezTo>
                    <a:pt x="8181" y="45321"/>
                    <a:pt x="8286" y="44902"/>
                    <a:pt x="8558" y="44547"/>
                  </a:cubicBezTo>
                  <a:cubicBezTo>
                    <a:pt x="8725" y="44275"/>
                    <a:pt x="8893" y="44044"/>
                    <a:pt x="9186" y="43919"/>
                  </a:cubicBezTo>
                  <a:cubicBezTo>
                    <a:pt x="9332" y="43835"/>
                    <a:pt x="9479" y="43730"/>
                    <a:pt x="9520" y="43542"/>
                  </a:cubicBezTo>
                  <a:cubicBezTo>
                    <a:pt x="9437" y="43396"/>
                    <a:pt x="9395" y="43228"/>
                    <a:pt x="9311" y="43082"/>
                  </a:cubicBezTo>
                  <a:cubicBezTo>
                    <a:pt x="9227" y="42914"/>
                    <a:pt x="9269" y="42726"/>
                    <a:pt x="9374" y="42580"/>
                  </a:cubicBezTo>
                  <a:cubicBezTo>
                    <a:pt x="9667" y="42182"/>
                    <a:pt x="9751" y="41680"/>
                    <a:pt x="9834" y="41199"/>
                  </a:cubicBezTo>
                  <a:cubicBezTo>
                    <a:pt x="9897" y="40801"/>
                    <a:pt x="10127" y="40487"/>
                    <a:pt x="10315" y="40173"/>
                  </a:cubicBezTo>
                  <a:cubicBezTo>
                    <a:pt x="10357" y="40069"/>
                    <a:pt x="10483" y="40048"/>
                    <a:pt x="10629" y="40069"/>
                  </a:cubicBezTo>
                  <a:cubicBezTo>
                    <a:pt x="10755" y="40090"/>
                    <a:pt x="10880" y="40132"/>
                    <a:pt x="10943" y="40278"/>
                  </a:cubicBezTo>
                  <a:cubicBezTo>
                    <a:pt x="10901" y="40299"/>
                    <a:pt x="10880" y="40362"/>
                    <a:pt x="10818" y="40383"/>
                  </a:cubicBezTo>
                  <a:cubicBezTo>
                    <a:pt x="10546" y="40529"/>
                    <a:pt x="10462" y="40822"/>
                    <a:pt x="10483" y="41115"/>
                  </a:cubicBezTo>
                  <a:cubicBezTo>
                    <a:pt x="10504" y="41366"/>
                    <a:pt x="10462" y="41638"/>
                    <a:pt x="10441" y="41889"/>
                  </a:cubicBezTo>
                  <a:cubicBezTo>
                    <a:pt x="10357" y="42350"/>
                    <a:pt x="10378" y="42601"/>
                    <a:pt x="10525" y="43019"/>
                  </a:cubicBezTo>
                  <a:cubicBezTo>
                    <a:pt x="10755" y="43103"/>
                    <a:pt x="11048" y="43040"/>
                    <a:pt x="11299" y="43040"/>
                  </a:cubicBezTo>
                  <a:cubicBezTo>
                    <a:pt x="11780" y="43082"/>
                    <a:pt x="12240" y="43082"/>
                    <a:pt x="12659" y="42789"/>
                  </a:cubicBezTo>
                  <a:cubicBezTo>
                    <a:pt x="12743" y="42726"/>
                    <a:pt x="12868" y="42684"/>
                    <a:pt x="12973" y="42684"/>
                  </a:cubicBezTo>
                  <a:cubicBezTo>
                    <a:pt x="13538" y="42580"/>
                    <a:pt x="13956" y="42203"/>
                    <a:pt x="14375" y="41889"/>
                  </a:cubicBezTo>
                  <a:cubicBezTo>
                    <a:pt x="14605" y="41743"/>
                    <a:pt x="14668" y="41513"/>
                    <a:pt x="14647" y="41241"/>
                  </a:cubicBezTo>
                  <a:cubicBezTo>
                    <a:pt x="14626" y="41031"/>
                    <a:pt x="14521" y="40927"/>
                    <a:pt x="14312" y="40843"/>
                  </a:cubicBezTo>
                  <a:cubicBezTo>
                    <a:pt x="14228" y="40822"/>
                    <a:pt x="14144" y="40822"/>
                    <a:pt x="14103" y="40801"/>
                  </a:cubicBezTo>
                  <a:cubicBezTo>
                    <a:pt x="13935" y="40717"/>
                    <a:pt x="13831" y="40529"/>
                    <a:pt x="13852" y="40383"/>
                  </a:cubicBezTo>
                  <a:cubicBezTo>
                    <a:pt x="13893" y="40215"/>
                    <a:pt x="14019" y="40048"/>
                    <a:pt x="14165" y="40006"/>
                  </a:cubicBezTo>
                  <a:cubicBezTo>
                    <a:pt x="14333" y="39985"/>
                    <a:pt x="14479" y="40006"/>
                    <a:pt x="14626" y="39985"/>
                  </a:cubicBezTo>
                  <a:cubicBezTo>
                    <a:pt x="14835" y="39943"/>
                    <a:pt x="15086" y="39943"/>
                    <a:pt x="15274" y="39797"/>
                  </a:cubicBezTo>
                  <a:cubicBezTo>
                    <a:pt x="15588" y="39629"/>
                    <a:pt x="15839" y="39378"/>
                    <a:pt x="16111" y="39127"/>
                  </a:cubicBezTo>
                  <a:cubicBezTo>
                    <a:pt x="16634" y="38604"/>
                    <a:pt x="16634" y="37956"/>
                    <a:pt x="16509" y="37265"/>
                  </a:cubicBezTo>
                  <a:cubicBezTo>
                    <a:pt x="16509" y="37223"/>
                    <a:pt x="16446" y="37181"/>
                    <a:pt x="16404" y="37119"/>
                  </a:cubicBezTo>
                  <a:cubicBezTo>
                    <a:pt x="16321" y="37119"/>
                    <a:pt x="16216" y="37077"/>
                    <a:pt x="16132" y="37077"/>
                  </a:cubicBezTo>
                  <a:cubicBezTo>
                    <a:pt x="15735" y="37119"/>
                    <a:pt x="15505" y="36847"/>
                    <a:pt x="15295" y="36554"/>
                  </a:cubicBezTo>
                  <a:cubicBezTo>
                    <a:pt x="15044" y="36198"/>
                    <a:pt x="15253" y="35759"/>
                    <a:pt x="15693" y="35696"/>
                  </a:cubicBezTo>
                  <a:cubicBezTo>
                    <a:pt x="16111" y="35654"/>
                    <a:pt x="16530" y="35654"/>
                    <a:pt x="16844" y="36031"/>
                  </a:cubicBezTo>
                  <a:cubicBezTo>
                    <a:pt x="16865" y="36093"/>
                    <a:pt x="16927" y="36093"/>
                    <a:pt x="16969" y="36135"/>
                  </a:cubicBezTo>
                  <a:cubicBezTo>
                    <a:pt x="17974" y="36135"/>
                    <a:pt x="18936" y="35026"/>
                    <a:pt x="18538" y="33938"/>
                  </a:cubicBezTo>
                  <a:cubicBezTo>
                    <a:pt x="18350" y="33875"/>
                    <a:pt x="18141" y="33813"/>
                    <a:pt x="17974" y="33708"/>
                  </a:cubicBezTo>
                  <a:cubicBezTo>
                    <a:pt x="17806" y="33603"/>
                    <a:pt x="17660" y="33499"/>
                    <a:pt x="17513" y="33352"/>
                  </a:cubicBezTo>
                  <a:cubicBezTo>
                    <a:pt x="17241" y="32976"/>
                    <a:pt x="17471" y="32515"/>
                    <a:pt x="17932" y="32474"/>
                  </a:cubicBezTo>
                  <a:lnTo>
                    <a:pt x="18455" y="32474"/>
                  </a:lnTo>
                  <a:cubicBezTo>
                    <a:pt x="18664" y="32474"/>
                    <a:pt x="18831" y="32557"/>
                    <a:pt x="18957" y="32725"/>
                  </a:cubicBezTo>
                  <a:cubicBezTo>
                    <a:pt x="19062" y="32850"/>
                    <a:pt x="19166" y="32976"/>
                    <a:pt x="19271" y="33143"/>
                  </a:cubicBezTo>
                  <a:cubicBezTo>
                    <a:pt x="19375" y="33143"/>
                    <a:pt x="19459" y="33143"/>
                    <a:pt x="19564" y="33101"/>
                  </a:cubicBezTo>
                  <a:cubicBezTo>
                    <a:pt x="19794" y="33059"/>
                    <a:pt x="20024" y="32976"/>
                    <a:pt x="20275" y="32934"/>
                  </a:cubicBezTo>
                  <a:cubicBezTo>
                    <a:pt x="20924" y="32787"/>
                    <a:pt x="21468" y="32474"/>
                    <a:pt x="21991" y="32097"/>
                  </a:cubicBezTo>
                  <a:cubicBezTo>
                    <a:pt x="22305" y="31846"/>
                    <a:pt x="22535" y="31595"/>
                    <a:pt x="22619" y="31176"/>
                  </a:cubicBezTo>
                  <a:cubicBezTo>
                    <a:pt x="22681" y="30883"/>
                    <a:pt x="22744" y="30570"/>
                    <a:pt x="22807" y="30277"/>
                  </a:cubicBezTo>
                  <a:cubicBezTo>
                    <a:pt x="22932" y="29544"/>
                    <a:pt x="22849" y="28854"/>
                    <a:pt x="22430" y="28226"/>
                  </a:cubicBezTo>
                  <a:cubicBezTo>
                    <a:pt x="22388" y="28121"/>
                    <a:pt x="22305" y="28038"/>
                    <a:pt x="22263" y="27954"/>
                  </a:cubicBezTo>
                  <a:cubicBezTo>
                    <a:pt x="22326" y="27808"/>
                    <a:pt x="22472" y="27703"/>
                    <a:pt x="22619" y="27703"/>
                  </a:cubicBezTo>
                  <a:cubicBezTo>
                    <a:pt x="22786" y="27703"/>
                    <a:pt x="22849" y="27808"/>
                    <a:pt x="22932" y="27912"/>
                  </a:cubicBezTo>
                  <a:cubicBezTo>
                    <a:pt x="23163" y="28184"/>
                    <a:pt x="23351" y="28498"/>
                    <a:pt x="23435" y="28854"/>
                  </a:cubicBezTo>
                  <a:cubicBezTo>
                    <a:pt x="23518" y="29230"/>
                    <a:pt x="23581" y="29628"/>
                    <a:pt x="23623" y="30026"/>
                  </a:cubicBezTo>
                  <a:cubicBezTo>
                    <a:pt x="23644" y="30318"/>
                    <a:pt x="23686" y="30549"/>
                    <a:pt x="23874" y="30758"/>
                  </a:cubicBezTo>
                  <a:cubicBezTo>
                    <a:pt x="24000" y="30946"/>
                    <a:pt x="24146" y="31114"/>
                    <a:pt x="24272" y="31323"/>
                  </a:cubicBezTo>
                  <a:cubicBezTo>
                    <a:pt x="24460" y="31678"/>
                    <a:pt x="24878" y="31616"/>
                    <a:pt x="25108" y="31888"/>
                  </a:cubicBezTo>
                  <a:cubicBezTo>
                    <a:pt x="25150" y="31930"/>
                    <a:pt x="25234" y="31930"/>
                    <a:pt x="25318" y="31950"/>
                  </a:cubicBezTo>
                  <a:lnTo>
                    <a:pt x="25360" y="31950"/>
                  </a:lnTo>
                  <a:cubicBezTo>
                    <a:pt x="25632" y="31930"/>
                    <a:pt x="25883" y="31950"/>
                    <a:pt x="26155" y="31909"/>
                  </a:cubicBezTo>
                  <a:cubicBezTo>
                    <a:pt x="26594" y="31825"/>
                    <a:pt x="26908" y="31574"/>
                    <a:pt x="26992" y="31093"/>
                  </a:cubicBezTo>
                  <a:cubicBezTo>
                    <a:pt x="27013" y="30862"/>
                    <a:pt x="27117" y="30674"/>
                    <a:pt x="27243" y="30465"/>
                  </a:cubicBezTo>
                  <a:cubicBezTo>
                    <a:pt x="27326" y="30318"/>
                    <a:pt x="27494" y="30277"/>
                    <a:pt x="27640" y="30318"/>
                  </a:cubicBezTo>
                  <a:cubicBezTo>
                    <a:pt x="27808" y="30339"/>
                    <a:pt x="27933" y="30444"/>
                    <a:pt x="27954" y="30590"/>
                  </a:cubicBezTo>
                  <a:cubicBezTo>
                    <a:pt x="27975" y="30737"/>
                    <a:pt x="27954" y="30862"/>
                    <a:pt x="27975" y="30988"/>
                  </a:cubicBezTo>
                  <a:cubicBezTo>
                    <a:pt x="28017" y="31155"/>
                    <a:pt x="28017" y="31302"/>
                    <a:pt x="28080" y="31427"/>
                  </a:cubicBezTo>
                  <a:cubicBezTo>
                    <a:pt x="28373" y="31909"/>
                    <a:pt x="28686" y="32411"/>
                    <a:pt x="29105" y="32787"/>
                  </a:cubicBezTo>
                  <a:cubicBezTo>
                    <a:pt x="29544" y="33248"/>
                    <a:pt x="30067" y="33352"/>
                    <a:pt x="30674" y="33290"/>
                  </a:cubicBezTo>
                  <a:cubicBezTo>
                    <a:pt x="30758" y="33290"/>
                    <a:pt x="30862" y="33248"/>
                    <a:pt x="30946" y="33185"/>
                  </a:cubicBezTo>
                  <a:cubicBezTo>
                    <a:pt x="31218" y="32934"/>
                    <a:pt x="31532" y="32662"/>
                    <a:pt x="31699" y="32264"/>
                  </a:cubicBezTo>
                  <a:cubicBezTo>
                    <a:pt x="31741" y="32139"/>
                    <a:pt x="31804" y="32034"/>
                    <a:pt x="31846" y="31909"/>
                  </a:cubicBezTo>
                  <a:cubicBezTo>
                    <a:pt x="31930" y="31720"/>
                    <a:pt x="32055" y="31637"/>
                    <a:pt x="32243" y="31637"/>
                  </a:cubicBezTo>
                  <a:cubicBezTo>
                    <a:pt x="32515" y="31616"/>
                    <a:pt x="32683" y="31720"/>
                    <a:pt x="32787" y="32034"/>
                  </a:cubicBezTo>
                  <a:cubicBezTo>
                    <a:pt x="32955" y="32557"/>
                    <a:pt x="33290" y="32976"/>
                    <a:pt x="33562" y="33415"/>
                  </a:cubicBezTo>
                  <a:cubicBezTo>
                    <a:pt x="33624" y="33562"/>
                    <a:pt x="33729" y="33666"/>
                    <a:pt x="33875" y="33771"/>
                  </a:cubicBezTo>
                  <a:cubicBezTo>
                    <a:pt x="33980" y="33875"/>
                    <a:pt x="34127" y="33875"/>
                    <a:pt x="34231" y="33792"/>
                  </a:cubicBezTo>
                  <a:cubicBezTo>
                    <a:pt x="34357" y="33708"/>
                    <a:pt x="34419" y="33583"/>
                    <a:pt x="34357" y="33457"/>
                  </a:cubicBezTo>
                  <a:cubicBezTo>
                    <a:pt x="34336" y="33311"/>
                    <a:pt x="34252" y="33206"/>
                    <a:pt x="34210" y="33080"/>
                  </a:cubicBezTo>
                  <a:cubicBezTo>
                    <a:pt x="33917" y="32453"/>
                    <a:pt x="33624" y="31846"/>
                    <a:pt x="33352" y="31218"/>
                  </a:cubicBezTo>
                  <a:cubicBezTo>
                    <a:pt x="33290" y="31114"/>
                    <a:pt x="33269" y="31009"/>
                    <a:pt x="33394" y="30904"/>
                  </a:cubicBezTo>
                  <a:cubicBezTo>
                    <a:pt x="33771" y="31009"/>
                    <a:pt x="34106" y="31197"/>
                    <a:pt x="34336" y="31574"/>
                  </a:cubicBezTo>
                  <a:cubicBezTo>
                    <a:pt x="34503" y="31846"/>
                    <a:pt x="34671" y="32139"/>
                    <a:pt x="34859" y="32453"/>
                  </a:cubicBezTo>
                  <a:cubicBezTo>
                    <a:pt x="34943" y="32369"/>
                    <a:pt x="34984" y="32327"/>
                    <a:pt x="35026" y="32243"/>
                  </a:cubicBezTo>
                  <a:cubicBezTo>
                    <a:pt x="35235" y="31909"/>
                    <a:pt x="35507" y="31699"/>
                    <a:pt x="35926" y="31616"/>
                  </a:cubicBezTo>
                  <a:cubicBezTo>
                    <a:pt x="36031" y="31595"/>
                    <a:pt x="36114" y="31532"/>
                    <a:pt x="36303" y="31469"/>
                  </a:cubicBezTo>
                  <a:cubicBezTo>
                    <a:pt x="35800" y="31281"/>
                    <a:pt x="35298" y="31323"/>
                    <a:pt x="34963" y="31009"/>
                  </a:cubicBezTo>
                  <a:cubicBezTo>
                    <a:pt x="34984" y="30800"/>
                    <a:pt x="35047" y="30590"/>
                    <a:pt x="35047" y="30423"/>
                  </a:cubicBezTo>
                  <a:cubicBezTo>
                    <a:pt x="35026" y="30130"/>
                    <a:pt x="35089" y="29900"/>
                    <a:pt x="35235" y="29649"/>
                  </a:cubicBezTo>
                  <a:cubicBezTo>
                    <a:pt x="35361" y="29419"/>
                    <a:pt x="35466" y="29189"/>
                    <a:pt x="35591" y="28958"/>
                  </a:cubicBezTo>
                  <a:cubicBezTo>
                    <a:pt x="35654" y="28875"/>
                    <a:pt x="35696" y="28791"/>
                    <a:pt x="35696" y="28686"/>
                  </a:cubicBezTo>
                  <a:cubicBezTo>
                    <a:pt x="35759" y="28038"/>
                    <a:pt x="35696" y="27389"/>
                    <a:pt x="35173" y="26908"/>
                  </a:cubicBezTo>
                  <a:cubicBezTo>
                    <a:pt x="34859" y="26615"/>
                    <a:pt x="34524" y="26385"/>
                    <a:pt x="34210" y="26092"/>
                  </a:cubicBezTo>
                  <a:cubicBezTo>
                    <a:pt x="33938" y="25883"/>
                    <a:pt x="33666" y="25778"/>
                    <a:pt x="33311" y="25820"/>
                  </a:cubicBezTo>
                  <a:cubicBezTo>
                    <a:pt x="32871" y="25841"/>
                    <a:pt x="32453" y="25841"/>
                    <a:pt x="32013" y="25820"/>
                  </a:cubicBezTo>
                  <a:cubicBezTo>
                    <a:pt x="31532" y="25778"/>
                    <a:pt x="31323" y="25443"/>
                    <a:pt x="31616" y="25088"/>
                  </a:cubicBezTo>
                  <a:cubicBezTo>
                    <a:pt x="31846" y="24774"/>
                    <a:pt x="31825" y="24418"/>
                    <a:pt x="31699" y="24104"/>
                  </a:cubicBezTo>
                  <a:cubicBezTo>
                    <a:pt x="31574" y="23832"/>
                    <a:pt x="31386" y="23539"/>
                    <a:pt x="31197" y="23267"/>
                  </a:cubicBezTo>
                  <a:cubicBezTo>
                    <a:pt x="31093" y="23142"/>
                    <a:pt x="30946" y="23037"/>
                    <a:pt x="30800" y="22953"/>
                  </a:cubicBezTo>
                  <a:cubicBezTo>
                    <a:pt x="30549" y="22807"/>
                    <a:pt x="30256" y="22702"/>
                    <a:pt x="30005" y="22535"/>
                  </a:cubicBezTo>
                  <a:cubicBezTo>
                    <a:pt x="29795" y="22409"/>
                    <a:pt x="29586" y="22367"/>
                    <a:pt x="29335" y="22367"/>
                  </a:cubicBezTo>
                  <a:lnTo>
                    <a:pt x="28812" y="22367"/>
                  </a:lnTo>
                  <a:cubicBezTo>
                    <a:pt x="28665" y="22807"/>
                    <a:pt x="28352" y="22932"/>
                    <a:pt x="27933" y="22891"/>
                  </a:cubicBezTo>
                  <a:cubicBezTo>
                    <a:pt x="27724" y="22849"/>
                    <a:pt x="27515" y="22807"/>
                    <a:pt x="27410" y="22598"/>
                  </a:cubicBezTo>
                  <a:cubicBezTo>
                    <a:pt x="27305" y="22367"/>
                    <a:pt x="27347" y="22158"/>
                    <a:pt x="27494" y="21970"/>
                  </a:cubicBezTo>
                  <a:cubicBezTo>
                    <a:pt x="27557" y="21865"/>
                    <a:pt x="27703" y="21761"/>
                    <a:pt x="27766" y="21656"/>
                  </a:cubicBezTo>
                  <a:cubicBezTo>
                    <a:pt x="27745" y="21551"/>
                    <a:pt x="27745" y="21468"/>
                    <a:pt x="27724" y="21426"/>
                  </a:cubicBezTo>
                  <a:cubicBezTo>
                    <a:pt x="27703" y="21342"/>
                    <a:pt x="27640" y="21279"/>
                    <a:pt x="27598" y="21238"/>
                  </a:cubicBezTo>
                  <a:cubicBezTo>
                    <a:pt x="27033" y="20631"/>
                    <a:pt x="26468" y="20066"/>
                    <a:pt x="25673" y="19752"/>
                  </a:cubicBezTo>
                  <a:cubicBezTo>
                    <a:pt x="25506" y="19668"/>
                    <a:pt x="25297" y="19585"/>
                    <a:pt x="25088" y="19564"/>
                  </a:cubicBezTo>
                  <a:cubicBezTo>
                    <a:pt x="24523" y="19480"/>
                    <a:pt x="23979" y="19459"/>
                    <a:pt x="23518" y="19878"/>
                  </a:cubicBezTo>
                  <a:cubicBezTo>
                    <a:pt x="23351" y="20003"/>
                    <a:pt x="23246" y="20129"/>
                    <a:pt x="23246" y="20338"/>
                  </a:cubicBezTo>
                  <a:cubicBezTo>
                    <a:pt x="23246" y="20484"/>
                    <a:pt x="23225" y="20610"/>
                    <a:pt x="23204" y="20735"/>
                  </a:cubicBezTo>
                  <a:cubicBezTo>
                    <a:pt x="23142" y="20924"/>
                    <a:pt x="22953" y="21028"/>
                    <a:pt x="22744" y="21028"/>
                  </a:cubicBezTo>
                  <a:cubicBezTo>
                    <a:pt x="22577" y="21007"/>
                    <a:pt x="22409" y="20903"/>
                    <a:pt x="22388" y="20715"/>
                  </a:cubicBezTo>
                  <a:cubicBezTo>
                    <a:pt x="22367" y="20610"/>
                    <a:pt x="22367" y="20484"/>
                    <a:pt x="22326" y="20380"/>
                  </a:cubicBezTo>
                  <a:cubicBezTo>
                    <a:pt x="22284" y="20108"/>
                    <a:pt x="22158" y="19898"/>
                    <a:pt x="21907" y="19752"/>
                  </a:cubicBezTo>
                  <a:cubicBezTo>
                    <a:pt x="21133" y="19229"/>
                    <a:pt x="20338" y="18769"/>
                    <a:pt x="19396" y="18601"/>
                  </a:cubicBezTo>
                  <a:cubicBezTo>
                    <a:pt x="18748" y="18455"/>
                    <a:pt x="18183" y="18497"/>
                    <a:pt x="17701" y="19020"/>
                  </a:cubicBezTo>
                  <a:cubicBezTo>
                    <a:pt x="17660" y="19082"/>
                    <a:pt x="17576" y="19145"/>
                    <a:pt x="17492" y="19229"/>
                  </a:cubicBezTo>
                  <a:cubicBezTo>
                    <a:pt x="17283" y="19396"/>
                    <a:pt x="17157" y="19647"/>
                    <a:pt x="17199" y="19961"/>
                  </a:cubicBezTo>
                  <a:cubicBezTo>
                    <a:pt x="17283" y="20003"/>
                    <a:pt x="17367" y="20066"/>
                    <a:pt x="17471" y="20129"/>
                  </a:cubicBezTo>
                  <a:cubicBezTo>
                    <a:pt x="17597" y="20233"/>
                    <a:pt x="17722" y="20380"/>
                    <a:pt x="17827" y="20505"/>
                  </a:cubicBezTo>
                  <a:cubicBezTo>
                    <a:pt x="18036" y="20756"/>
                    <a:pt x="18015" y="21259"/>
                    <a:pt x="17806" y="21447"/>
                  </a:cubicBezTo>
                  <a:cubicBezTo>
                    <a:pt x="17597" y="21656"/>
                    <a:pt x="17095" y="21635"/>
                    <a:pt x="16865" y="21426"/>
                  </a:cubicBezTo>
                  <a:cubicBezTo>
                    <a:pt x="16760" y="21342"/>
                    <a:pt x="16676" y="21238"/>
                    <a:pt x="16613" y="21112"/>
                  </a:cubicBezTo>
                  <a:cubicBezTo>
                    <a:pt x="16530" y="21007"/>
                    <a:pt x="16467" y="20882"/>
                    <a:pt x="16425" y="20735"/>
                  </a:cubicBezTo>
                  <a:cubicBezTo>
                    <a:pt x="16321" y="20443"/>
                    <a:pt x="16090" y="20359"/>
                    <a:pt x="15797" y="20359"/>
                  </a:cubicBezTo>
                  <a:cubicBezTo>
                    <a:pt x="15065" y="20359"/>
                    <a:pt x="14312" y="20296"/>
                    <a:pt x="13600" y="20589"/>
                  </a:cubicBezTo>
                  <a:cubicBezTo>
                    <a:pt x="13580" y="20610"/>
                    <a:pt x="13517" y="20610"/>
                    <a:pt x="13496" y="20610"/>
                  </a:cubicBezTo>
                  <a:cubicBezTo>
                    <a:pt x="12994" y="20694"/>
                    <a:pt x="12596" y="20924"/>
                    <a:pt x="12240" y="21238"/>
                  </a:cubicBezTo>
                  <a:cubicBezTo>
                    <a:pt x="11906" y="21531"/>
                    <a:pt x="11717" y="21865"/>
                    <a:pt x="11843" y="22305"/>
                  </a:cubicBezTo>
                  <a:lnTo>
                    <a:pt x="12345" y="22807"/>
                  </a:lnTo>
                  <a:cubicBezTo>
                    <a:pt x="12575" y="23100"/>
                    <a:pt x="12554" y="23456"/>
                    <a:pt x="12261" y="23728"/>
                  </a:cubicBezTo>
                  <a:cubicBezTo>
                    <a:pt x="11968" y="23979"/>
                    <a:pt x="11613" y="23979"/>
                    <a:pt x="11341" y="23728"/>
                  </a:cubicBezTo>
                  <a:cubicBezTo>
                    <a:pt x="11236" y="23623"/>
                    <a:pt x="11173" y="23497"/>
                    <a:pt x="11111" y="23330"/>
                  </a:cubicBezTo>
                  <a:cubicBezTo>
                    <a:pt x="11027" y="23163"/>
                    <a:pt x="11006" y="23016"/>
                    <a:pt x="10964" y="22849"/>
                  </a:cubicBezTo>
                  <a:cubicBezTo>
                    <a:pt x="10755" y="22702"/>
                    <a:pt x="10504" y="22702"/>
                    <a:pt x="10274" y="22702"/>
                  </a:cubicBezTo>
                  <a:cubicBezTo>
                    <a:pt x="9960" y="22702"/>
                    <a:pt x="9667" y="22723"/>
                    <a:pt x="9353" y="22702"/>
                  </a:cubicBezTo>
                  <a:cubicBezTo>
                    <a:pt x="8725" y="22639"/>
                    <a:pt x="8160" y="22828"/>
                    <a:pt x="7574" y="22995"/>
                  </a:cubicBezTo>
                  <a:cubicBezTo>
                    <a:pt x="7114" y="23121"/>
                    <a:pt x="6570" y="23895"/>
                    <a:pt x="6570" y="24376"/>
                  </a:cubicBezTo>
                  <a:lnTo>
                    <a:pt x="6570" y="24481"/>
                  </a:lnTo>
                  <a:cubicBezTo>
                    <a:pt x="6612" y="24962"/>
                    <a:pt x="6696" y="25380"/>
                    <a:pt x="6926" y="25799"/>
                  </a:cubicBezTo>
                  <a:close/>
                  <a:moveTo>
                    <a:pt x="101375" y="18392"/>
                  </a:moveTo>
                  <a:cubicBezTo>
                    <a:pt x="101354" y="18476"/>
                    <a:pt x="101333" y="18601"/>
                    <a:pt x="101291" y="18706"/>
                  </a:cubicBezTo>
                  <a:cubicBezTo>
                    <a:pt x="101270" y="18936"/>
                    <a:pt x="101270" y="19145"/>
                    <a:pt x="101270" y="19375"/>
                  </a:cubicBezTo>
                  <a:cubicBezTo>
                    <a:pt x="101291" y="20212"/>
                    <a:pt x="101354" y="21049"/>
                    <a:pt x="101396" y="21886"/>
                  </a:cubicBezTo>
                  <a:cubicBezTo>
                    <a:pt x="101480" y="22765"/>
                    <a:pt x="101668" y="23623"/>
                    <a:pt x="101961" y="24439"/>
                  </a:cubicBezTo>
                  <a:cubicBezTo>
                    <a:pt x="102233" y="25192"/>
                    <a:pt x="102568" y="25904"/>
                    <a:pt x="103070" y="26531"/>
                  </a:cubicBezTo>
                  <a:cubicBezTo>
                    <a:pt x="103426" y="26992"/>
                    <a:pt x="103760" y="27473"/>
                    <a:pt x="104116" y="27954"/>
                  </a:cubicBezTo>
                  <a:cubicBezTo>
                    <a:pt x="104535" y="28540"/>
                    <a:pt x="105099" y="28979"/>
                    <a:pt x="105685" y="29356"/>
                  </a:cubicBezTo>
                  <a:cubicBezTo>
                    <a:pt x="106397" y="29816"/>
                    <a:pt x="107192" y="30193"/>
                    <a:pt x="108008" y="30402"/>
                  </a:cubicBezTo>
                  <a:cubicBezTo>
                    <a:pt x="109159" y="30716"/>
                    <a:pt x="110351" y="30967"/>
                    <a:pt x="111544" y="30883"/>
                  </a:cubicBezTo>
                  <a:lnTo>
                    <a:pt x="112004" y="30883"/>
                  </a:lnTo>
                  <a:cubicBezTo>
                    <a:pt x="112193" y="30883"/>
                    <a:pt x="112423" y="30883"/>
                    <a:pt x="112590" y="30988"/>
                  </a:cubicBezTo>
                  <a:cubicBezTo>
                    <a:pt x="112716" y="31072"/>
                    <a:pt x="112904" y="31093"/>
                    <a:pt x="113092" y="31093"/>
                  </a:cubicBezTo>
                  <a:cubicBezTo>
                    <a:pt x="113532" y="31093"/>
                    <a:pt x="113950" y="31114"/>
                    <a:pt x="114390" y="31093"/>
                  </a:cubicBezTo>
                  <a:cubicBezTo>
                    <a:pt x="114745" y="31072"/>
                    <a:pt x="115059" y="30883"/>
                    <a:pt x="115394" y="30883"/>
                  </a:cubicBezTo>
                  <a:cubicBezTo>
                    <a:pt x="115687" y="30862"/>
                    <a:pt x="116001" y="30779"/>
                    <a:pt x="116273" y="30695"/>
                  </a:cubicBezTo>
                  <a:cubicBezTo>
                    <a:pt x="116879" y="30528"/>
                    <a:pt x="117486" y="30339"/>
                    <a:pt x="118051" y="30151"/>
                  </a:cubicBezTo>
                  <a:cubicBezTo>
                    <a:pt x="118616" y="29963"/>
                    <a:pt x="119160" y="29754"/>
                    <a:pt x="119725" y="29586"/>
                  </a:cubicBezTo>
                  <a:cubicBezTo>
                    <a:pt x="120102" y="29440"/>
                    <a:pt x="120436" y="29293"/>
                    <a:pt x="120813" y="29189"/>
                  </a:cubicBezTo>
                  <a:cubicBezTo>
                    <a:pt x="121566" y="28979"/>
                    <a:pt x="122089" y="28373"/>
                    <a:pt x="122717" y="27975"/>
                  </a:cubicBezTo>
                  <a:cubicBezTo>
                    <a:pt x="122905" y="27640"/>
                    <a:pt x="123240" y="27431"/>
                    <a:pt x="123470" y="27138"/>
                  </a:cubicBezTo>
                  <a:cubicBezTo>
                    <a:pt x="123952" y="26594"/>
                    <a:pt x="124433" y="26071"/>
                    <a:pt x="124935" y="25548"/>
                  </a:cubicBezTo>
                  <a:cubicBezTo>
                    <a:pt x="125102" y="25401"/>
                    <a:pt x="125228" y="25213"/>
                    <a:pt x="125333" y="25004"/>
                  </a:cubicBezTo>
                  <a:cubicBezTo>
                    <a:pt x="125542" y="24502"/>
                    <a:pt x="125751" y="24041"/>
                    <a:pt x="125981" y="23539"/>
                  </a:cubicBezTo>
                  <a:cubicBezTo>
                    <a:pt x="126211" y="23037"/>
                    <a:pt x="126400" y="22514"/>
                    <a:pt x="126421" y="21970"/>
                  </a:cubicBezTo>
                  <a:cubicBezTo>
                    <a:pt x="126483" y="21259"/>
                    <a:pt x="126609" y="20589"/>
                    <a:pt x="126672" y="19878"/>
                  </a:cubicBezTo>
                  <a:cubicBezTo>
                    <a:pt x="126714" y="19041"/>
                    <a:pt x="126693" y="18204"/>
                    <a:pt x="126672" y="17367"/>
                  </a:cubicBezTo>
                  <a:cubicBezTo>
                    <a:pt x="126672" y="17137"/>
                    <a:pt x="126609" y="16865"/>
                    <a:pt x="126567" y="16634"/>
                  </a:cubicBezTo>
                  <a:cubicBezTo>
                    <a:pt x="126525" y="16509"/>
                    <a:pt x="126421" y="16404"/>
                    <a:pt x="126274" y="16362"/>
                  </a:cubicBezTo>
                  <a:cubicBezTo>
                    <a:pt x="126149" y="16530"/>
                    <a:pt x="126044" y="16676"/>
                    <a:pt x="125877" y="16844"/>
                  </a:cubicBezTo>
                  <a:cubicBezTo>
                    <a:pt x="125751" y="16990"/>
                    <a:pt x="125563" y="17137"/>
                    <a:pt x="125353" y="17137"/>
                  </a:cubicBezTo>
                  <a:cubicBezTo>
                    <a:pt x="124642" y="17137"/>
                    <a:pt x="123952" y="17262"/>
                    <a:pt x="123324" y="16823"/>
                  </a:cubicBezTo>
                  <a:cubicBezTo>
                    <a:pt x="123240" y="16760"/>
                    <a:pt x="123136" y="16739"/>
                    <a:pt x="123052" y="16718"/>
                  </a:cubicBezTo>
                  <a:cubicBezTo>
                    <a:pt x="122613" y="16613"/>
                    <a:pt x="122320" y="16321"/>
                    <a:pt x="122089" y="15944"/>
                  </a:cubicBezTo>
                  <a:cubicBezTo>
                    <a:pt x="121985" y="15818"/>
                    <a:pt x="121880" y="15693"/>
                    <a:pt x="121796" y="15567"/>
                  </a:cubicBezTo>
                  <a:lnTo>
                    <a:pt x="121713" y="15567"/>
                  </a:lnTo>
                  <a:cubicBezTo>
                    <a:pt x="121671" y="15588"/>
                    <a:pt x="121650" y="15630"/>
                    <a:pt x="121587" y="15672"/>
                  </a:cubicBezTo>
                  <a:cubicBezTo>
                    <a:pt x="121273" y="15986"/>
                    <a:pt x="120918" y="16132"/>
                    <a:pt x="120457" y="16090"/>
                  </a:cubicBezTo>
                  <a:cubicBezTo>
                    <a:pt x="119892" y="16028"/>
                    <a:pt x="119348" y="16007"/>
                    <a:pt x="118763" y="15986"/>
                  </a:cubicBezTo>
                  <a:cubicBezTo>
                    <a:pt x="117884" y="15902"/>
                    <a:pt x="117172" y="15400"/>
                    <a:pt x="116377" y="15065"/>
                  </a:cubicBezTo>
                  <a:cubicBezTo>
                    <a:pt x="116356" y="15065"/>
                    <a:pt x="116356" y="15044"/>
                    <a:pt x="116335" y="15044"/>
                  </a:cubicBezTo>
                  <a:cubicBezTo>
                    <a:pt x="115415" y="14228"/>
                    <a:pt x="114473" y="13475"/>
                    <a:pt x="113804" y="12450"/>
                  </a:cubicBezTo>
                  <a:cubicBezTo>
                    <a:pt x="113741" y="12366"/>
                    <a:pt x="113636" y="12282"/>
                    <a:pt x="113553" y="12220"/>
                  </a:cubicBezTo>
                  <a:cubicBezTo>
                    <a:pt x="112925" y="12847"/>
                    <a:pt x="112360" y="13475"/>
                    <a:pt x="111837" y="14144"/>
                  </a:cubicBezTo>
                  <a:cubicBezTo>
                    <a:pt x="111502" y="14584"/>
                    <a:pt x="111105" y="14981"/>
                    <a:pt x="110665" y="15295"/>
                  </a:cubicBezTo>
                  <a:cubicBezTo>
                    <a:pt x="110477" y="15421"/>
                    <a:pt x="110288" y="15588"/>
                    <a:pt x="110100" y="15714"/>
                  </a:cubicBezTo>
                  <a:cubicBezTo>
                    <a:pt x="109744" y="15944"/>
                    <a:pt x="109368" y="16195"/>
                    <a:pt x="109012" y="16404"/>
                  </a:cubicBezTo>
                  <a:cubicBezTo>
                    <a:pt x="108573" y="16697"/>
                    <a:pt x="108050" y="16634"/>
                    <a:pt x="107568" y="16530"/>
                  </a:cubicBezTo>
                  <a:cubicBezTo>
                    <a:pt x="107108" y="16425"/>
                    <a:pt x="106920" y="16237"/>
                    <a:pt x="106941" y="15797"/>
                  </a:cubicBezTo>
                  <a:cubicBezTo>
                    <a:pt x="106941" y="15672"/>
                    <a:pt x="106920" y="15525"/>
                    <a:pt x="106920" y="15379"/>
                  </a:cubicBezTo>
                  <a:cubicBezTo>
                    <a:pt x="106648" y="15484"/>
                    <a:pt x="106543" y="15693"/>
                    <a:pt x="106418" y="15881"/>
                  </a:cubicBezTo>
                  <a:cubicBezTo>
                    <a:pt x="106208" y="16195"/>
                    <a:pt x="105957" y="16425"/>
                    <a:pt x="105664" y="16634"/>
                  </a:cubicBezTo>
                  <a:cubicBezTo>
                    <a:pt x="105141" y="16990"/>
                    <a:pt x="104597" y="17367"/>
                    <a:pt x="104074" y="17722"/>
                  </a:cubicBezTo>
                  <a:cubicBezTo>
                    <a:pt x="103677" y="17994"/>
                    <a:pt x="103279" y="18141"/>
                    <a:pt x="102777" y="18120"/>
                  </a:cubicBezTo>
                  <a:cubicBezTo>
                    <a:pt x="102547" y="18099"/>
                    <a:pt x="102317" y="18078"/>
                    <a:pt x="102107" y="18120"/>
                  </a:cubicBezTo>
                  <a:cubicBezTo>
                    <a:pt x="101898" y="18141"/>
                    <a:pt x="101689" y="18287"/>
                    <a:pt x="101501" y="18392"/>
                  </a:cubicBezTo>
                  <a:cubicBezTo>
                    <a:pt x="101438" y="18329"/>
                    <a:pt x="101438" y="18371"/>
                    <a:pt x="101375" y="18392"/>
                  </a:cubicBezTo>
                  <a:close/>
                  <a:moveTo>
                    <a:pt x="140000" y="47455"/>
                  </a:moveTo>
                  <a:lnTo>
                    <a:pt x="140000" y="47455"/>
                  </a:lnTo>
                  <a:lnTo>
                    <a:pt x="140000" y="45509"/>
                  </a:lnTo>
                  <a:cubicBezTo>
                    <a:pt x="140000" y="45321"/>
                    <a:pt x="140042" y="45174"/>
                    <a:pt x="139979" y="45007"/>
                  </a:cubicBezTo>
                  <a:cubicBezTo>
                    <a:pt x="139833" y="44442"/>
                    <a:pt x="139874" y="43835"/>
                    <a:pt x="139665" y="43291"/>
                  </a:cubicBezTo>
                  <a:cubicBezTo>
                    <a:pt x="139540" y="42894"/>
                    <a:pt x="139540" y="42475"/>
                    <a:pt x="139435" y="42057"/>
                  </a:cubicBezTo>
                  <a:cubicBezTo>
                    <a:pt x="139268" y="41492"/>
                    <a:pt x="139142" y="40885"/>
                    <a:pt x="138786" y="40383"/>
                  </a:cubicBezTo>
                  <a:cubicBezTo>
                    <a:pt x="138703" y="40257"/>
                    <a:pt x="138640" y="40090"/>
                    <a:pt x="138598" y="39964"/>
                  </a:cubicBezTo>
                  <a:cubicBezTo>
                    <a:pt x="138514" y="39776"/>
                    <a:pt x="138431" y="39567"/>
                    <a:pt x="138326" y="39399"/>
                  </a:cubicBezTo>
                  <a:cubicBezTo>
                    <a:pt x="137908" y="38709"/>
                    <a:pt x="137573" y="37997"/>
                    <a:pt x="137050" y="37370"/>
                  </a:cubicBezTo>
                  <a:cubicBezTo>
                    <a:pt x="136861" y="37160"/>
                    <a:pt x="136757" y="36909"/>
                    <a:pt x="136506" y="36742"/>
                  </a:cubicBezTo>
                  <a:cubicBezTo>
                    <a:pt x="136443" y="36721"/>
                    <a:pt x="136422" y="36679"/>
                    <a:pt x="136401" y="36616"/>
                  </a:cubicBezTo>
                  <a:cubicBezTo>
                    <a:pt x="136317" y="36344"/>
                    <a:pt x="136129" y="36219"/>
                    <a:pt x="135878" y="36114"/>
                  </a:cubicBezTo>
                  <a:cubicBezTo>
                    <a:pt x="135794" y="36093"/>
                    <a:pt x="135732" y="36052"/>
                    <a:pt x="135690" y="35989"/>
                  </a:cubicBezTo>
                  <a:cubicBezTo>
                    <a:pt x="135209" y="35549"/>
                    <a:pt x="134644" y="35298"/>
                    <a:pt x="134058" y="35047"/>
                  </a:cubicBezTo>
                  <a:cubicBezTo>
                    <a:pt x="133681" y="34859"/>
                    <a:pt x="133221" y="34817"/>
                    <a:pt x="132802" y="34817"/>
                  </a:cubicBezTo>
                  <a:cubicBezTo>
                    <a:pt x="132237" y="34838"/>
                    <a:pt x="131756" y="35110"/>
                    <a:pt x="131317" y="35445"/>
                  </a:cubicBezTo>
                  <a:cubicBezTo>
                    <a:pt x="131170" y="35570"/>
                    <a:pt x="131003" y="35696"/>
                    <a:pt x="130815" y="35800"/>
                  </a:cubicBezTo>
                  <a:cubicBezTo>
                    <a:pt x="130145" y="36177"/>
                    <a:pt x="129643" y="36742"/>
                    <a:pt x="129078" y="37223"/>
                  </a:cubicBezTo>
                  <a:cubicBezTo>
                    <a:pt x="128869" y="37391"/>
                    <a:pt x="128680" y="37642"/>
                    <a:pt x="128513" y="37872"/>
                  </a:cubicBezTo>
                  <a:cubicBezTo>
                    <a:pt x="128346" y="38186"/>
                    <a:pt x="128136" y="38500"/>
                    <a:pt x="127885" y="38813"/>
                  </a:cubicBezTo>
                  <a:cubicBezTo>
                    <a:pt x="127760" y="39002"/>
                    <a:pt x="127676" y="39232"/>
                    <a:pt x="127634" y="39441"/>
                  </a:cubicBezTo>
                  <a:cubicBezTo>
                    <a:pt x="127571" y="39734"/>
                    <a:pt x="127550" y="39985"/>
                    <a:pt x="127530" y="40278"/>
                  </a:cubicBezTo>
                  <a:cubicBezTo>
                    <a:pt x="127446" y="41031"/>
                    <a:pt x="127530" y="41785"/>
                    <a:pt x="127258" y="42538"/>
                  </a:cubicBezTo>
                  <a:lnTo>
                    <a:pt x="127258" y="42580"/>
                  </a:lnTo>
                  <a:cubicBezTo>
                    <a:pt x="127299" y="42914"/>
                    <a:pt x="127153" y="43186"/>
                    <a:pt x="127027" y="43500"/>
                  </a:cubicBezTo>
                  <a:cubicBezTo>
                    <a:pt x="126839" y="44044"/>
                    <a:pt x="126525" y="44526"/>
                    <a:pt x="126170" y="44944"/>
                  </a:cubicBezTo>
                  <a:cubicBezTo>
                    <a:pt x="125877" y="45258"/>
                    <a:pt x="125563" y="45509"/>
                    <a:pt x="125374" y="45907"/>
                  </a:cubicBezTo>
                  <a:cubicBezTo>
                    <a:pt x="125353" y="45990"/>
                    <a:pt x="125249" y="46032"/>
                    <a:pt x="125207" y="46116"/>
                  </a:cubicBezTo>
                  <a:cubicBezTo>
                    <a:pt x="125019" y="46304"/>
                    <a:pt x="124809" y="46471"/>
                    <a:pt x="124642" y="46681"/>
                  </a:cubicBezTo>
                  <a:cubicBezTo>
                    <a:pt x="124370" y="47057"/>
                    <a:pt x="124014" y="47350"/>
                    <a:pt x="123638" y="47580"/>
                  </a:cubicBezTo>
                  <a:cubicBezTo>
                    <a:pt x="122843" y="48083"/>
                    <a:pt x="122089" y="48627"/>
                    <a:pt x="121504" y="49359"/>
                  </a:cubicBezTo>
                  <a:cubicBezTo>
                    <a:pt x="121483" y="49401"/>
                    <a:pt x="121441" y="49464"/>
                    <a:pt x="121399" y="49484"/>
                  </a:cubicBezTo>
                  <a:cubicBezTo>
                    <a:pt x="121043" y="49715"/>
                    <a:pt x="120771" y="50091"/>
                    <a:pt x="120499" y="50405"/>
                  </a:cubicBezTo>
                  <a:cubicBezTo>
                    <a:pt x="120353" y="50531"/>
                    <a:pt x="120206" y="50656"/>
                    <a:pt x="120081" y="50803"/>
                  </a:cubicBezTo>
                  <a:cubicBezTo>
                    <a:pt x="119830" y="51054"/>
                    <a:pt x="119600" y="51326"/>
                    <a:pt x="119369" y="51598"/>
                  </a:cubicBezTo>
                  <a:cubicBezTo>
                    <a:pt x="119244" y="51786"/>
                    <a:pt x="119139" y="51995"/>
                    <a:pt x="118993" y="52184"/>
                  </a:cubicBezTo>
                  <a:cubicBezTo>
                    <a:pt x="118783" y="52435"/>
                    <a:pt x="118679" y="52728"/>
                    <a:pt x="118721" y="53062"/>
                  </a:cubicBezTo>
                  <a:cubicBezTo>
                    <a:pt x="118742" y="53439"/>
                    <a:pt x="118763" y="53837"/>
                    <a:pt x="118867" y="54192"/>
                  </a:cubicBezTo>
                  <a:cubicBezTo>
                    <a:pt x="118972" y="54590"/>
                    <a:pt x="118951" y="55029"/>
                    <a:pt x="119348" y="55322"/>
                  </a:cubicBezTo>
                  <a:cubicBezTo>
                    <a:pt x="119390" y="55343"/>
                    <a:pt x="119411" y="55448"/>
                    <a:pt x="119411" y="55531"/>
                  </a:cubicBezTo>
                  <a:cubicBezTo>
                    <a:pt x="119453" y="55678"/>
                    <a:pt x="119516" y="55762"/>
                    <a:pt x="119662" y="55803"/>
                  </a:cubicBezTo>
                  <a:cubicBezTo>
                    <a:pt x="120102" y="55950"/>
                    <a:pt x="120499" y="56264"/>
                    <a:pt x="120980" y="56222"/>
                  </a:cubicBezTo>
                  <a:cubicBezTo>
                    <a:pt x="121127" y="56222"/>
                    <a:pt x="121252" y="56306"/>
                    <a:pt x="121357" y="56327"/>
                  </a:cubicBezTo>
                  <a:cubicBezTo>
                    <a:pt x="121462" y="56368"/>
                    <a:pt x="121566" y="56410"/>
                    <a:pt x="121671" y="56431"/>
                  </a:cubicBezTo>
                  <a:cubicBezTo>
                    <a:pt x="122110" y="56473"/>
                    <a:pt x="122550" y="56619"/>
                    <a:pt x="123031" y="56515"/>
                  </a:cubicBezTo>
                  <a:cubicBezTo>
                    <a:pt x="123115" y="56494"/>
                    <a:pt x="123177" y="56494"/>
                    <a:pt x="123261" y="56515"/>
                  </a:cubicBezTo>
                  <a:cubicBezTo>
                    <a:pt x="123554" y="56619"/>
                    <a:pt x="123868" y="56578"/>
                    <a:pt x="124161" y="56536"/>
                  </a:cubicBezTo>
                  <a:cubicBezTo>
                    <a:pt x="124537" y="56494"/>
                    <a:pt x="124935" y="56431"/>
                    <a:pt x="125333" y="56431"/>
                  </a:cubicBezTo>
                  <a:cubicBezTo>
                    <a:pt x="126190" y="56410"/>
                    <a:pt x="127006" y="56159"/>
                    <a:pt x="127822" y="55908"/>
                  </a:cubicBezTo>
                  <a:cubicBezTo>
                    <a:pt x="128304" y="55782"/>
                    <a:pt x="128806" y="55678"/>
                    <a:pt x="129245" y="55385"/>
                  </a:cubicBezTo>
                  <a:cubicBezTo>
                    <a:pt x="129287" y="55385"/>
                    <a:pt x="129287" y="55364"/>
                    <a:pt x="129308" y="55364"/>
                  </a:cubicBezTo>
                  <a:cubicBezTo>
                    <a:pt x="129664" y="55364"/>
                    <a:pt x="129957" y="55176"/>
                    <a:pt x="130271" y="55029"/>
                  </a:cubicBezTo>
                  <a:cubicBezTo>
                    <a:pt x="130438" y="54946"/>
                    <a:pt x="130584" y="54925"/>
                    <a:pt x="130773" y="54862"/>
                  </a:cubicBezTo>
                  <a:cubicBezTo>
                    <a:pt x="131212" y="54736"/>
                    <a:pt x="131631" y="54632"/>
                    <a:pt x="132070" y="54527"/>
                  </a:cubicBezTo>
                  <a:cubicBezTo>
                    <a:pt x="132175" y="54506"/>
                    <a:pt x="132279" y="54422"/>
                    <a:pt x="132384" y="54402"/>
                  </a:cubicBezTo>
                  <a:cubicBezTo>
                    <a:pt x="132677" y="54276"/>
                    <a:pt x="132949" y="54171"/>
                    <a:pt x="133221" y="54067"/>
                  </a:cubicBezTo>
                  <a:cubicBezTo>
                    <a:pt x="133388" y="54004"/>
                    <a:pt x="133556" y="53941"/>
                    <a:pt x="133702" y="53878"/>
                  </a:cubicBezTo>
                  <a:cubicBezTo>
                    <a:pt x="133890" y="53795"/>
                    <a:pt x="134100" y="53753"/>
                    <a:pt x="134309" y="53690"/>
                  </a:cubicBezTo>
                  <a:cubicBezTo>
                    <a:pt x="134832" y="53586"/>
                    <a:pt x="135355" y="53481"/>
                    <a:pt x="135878" y="53397"/>
                  </a:cubicBezTo>
                  <a:cubicBezTo>
                    <a:pt x="136401" y="53334"/>
                    <a:pt x="136924" y="53251"/>
                    <a:pt x="137301" y="52832"/>
                  </a:cubicBezTo>
                  <a:cubicBezTo>
                    <a:pt x="137698" y="52728"/>
                    <a:pt x="137991" y="52414"/>
                    <a:pt x="138326" y="52225"/>
                  </a:cubicBezTo>
                  <a:cubicBezTo>
                    <a:pt x="138766" y="51974"/>
                    <a:pt x="139121" y="51577"/>
                    <a:pt x="139435" y="51158"/>
                  </a:cubicBezTo>
                  <a:cubicBezTo>
                    <a:pt x="139665" y="50865"/>
                    <a:pt x="139707" y="50510"/>
                    <a:pt x="139895" y="50196"/>
                  </a:cubicBezTo>
                  <a:cubicBezTo>
                    <a:pt x="140021" y="49987"/>
                    <a:pt x="140063" y="49777"/>
                    <a:pt x="140063" y="49526"/>
                  </a:cubicBezTo>
                  <a:cubicBezTo>
                    <a:pt x="139979" y="48836"/>
                    <a:pt x="140000" y="48145"/>
                    <a:pt x="140000" y="47455"/>
                  </a:cubicBezTo>
                  <a:close/>
                  <a:moveTo>
                    <a:pt x="122633" y="1465"/>
                  </a:moveTo>
                  <a:cubicBezTo>
                    <a:pt x="122424" y="1339"/>
                    <a:pt x="122257" y="1151"/>
                    <a:pt x="122006" y="1214"/>
                  </a:cubicBezTo>
                  <a:cubicBezTo>
                    <a:pt x="121273" y="1339"/>
                    <a:pt x="120541" y="1381"/>
                    <a:pt x="119976" y="1946"/>
                  </a:cubicBezTo>
                  <a:cubicBezTo>
                    <a:pt x="119913" y="1988"/>
                    <a:pt x="119851" y="2051"/>
                    <a:pt x="119788" y="2072"/>
                  </a:cubicBezTo>
                  <a:cubicBezTo>
                    <a:pt x="119600" y="2176"/>
                    <a:pt x="119453" y="2323"/>
                    <a:pt x="119348" y="2490"/>
                  </a:cubicBezTo>
                  <a:cubicBezTo>
                    <a:pt x="119139" y="2804"/>
                    <a:pt x="118825" y="3034"/>
                    <a:pt x="118846" y="3473"/>
                  </a:cubicBezTo>
                  <a:cubicBezTo>
                    <a:pt x="118846" y="3515"/>
                    <a:pt x="118846" y="3536"/>
                    <a:pt x="118825" y="3536"/>
                  </a:cubicBezTo>
                  <a:cubicBezTo>
                    <a:pt x="118742" y="3578"/>
                    <a:pt x="118658" y="3662"/>
                    <a:pt x="118595" y="3662"/>
                  </a:cubicBezTo>
                  <a:cubicBezTo>
                    <a:pt x="118532" y="3662"/>
                    <a:pt x="118449" y="3620"/>
                    <a:pt x="118407" y="3536"/>
                  </a:cubicBezTo>
                  <a:cubicBezTo>
                    <a:pt x="118302" y="3348"/>
                    <a:pt x="118198" y="3139"/>
                    <a:pt x="118093" y="2929"/>
                  </a:cubicBezTo>
                  <a:cubicBezTo>
                    <a:pt x="117758" y="2406"/>
                    <a:pt x="117361" y="1904"/>
                    <a:pt x="116838" y="1569"/>
                  </a:cubicBezTo>
                  <a:lnTo>
                    <a:pt x="116670" y="1423"/>
                  </a:lnTo>
                  <a:cubicBezTo>
                    <a:pt x="116231" y="942"/>
                    <a:pt x="115666" y="753"/>
                    <a:pt x="115059" y="628"/>
                  </a:cubicBezTo>
                  <a:cubicBezTo>
                    <a:pt x="114494" y="523"/>
                    <a:pt x="114327" y="691"/>
                    <a:pt x="114327" y="1256"/>
                  </a:cubicBezTo>
                  <a:lnTo>
                    <a:pt x="114327" y="1297"/>
                  </a:lnTo>
                  <a:cubicBezTo>
                    <a:pt x="114285" y="1569"/>
                    <a:pt x="114390" y="1800"/>
                    <a:pt x="114641" y="1904"/>
                  </a:cubicBezTo>
                  <a:cubicBezTo>
                    <a:pt x="114892" y="2051"/>
                    <a:pt x="115101" y="2260"/>
                    <a:pt x="115289" y="2469"/>
                  </a:cubicBezTo>
                  <a:cubicBezTo>
                    <a:pt x="115352" y="2532"/>
                    <a:pt x="115415" y="2616"/>
                    <a:pt x="115498" y="2637"/>
                  </a:cubicBezTo>
                  <a:cubicBezTo>
                    <a:pt x="116001" y="2950"/>
                    <a:pt x="116461" y="3306"/>
                    <a:pt x="116963" y="3620"/>
                  </a:cubicBezTo>
                  <a:cubicBezTo>
                    <a:pt x="117068" y="3662"/>
                    <a:pt x="117172" y="3704"/>
                    <a:pt x="117256" y="3787"/>
                  </a:cubicBezTo>
                  <a:cubicBezTo>
                    <a:pt x="117361" y="3871"/>
                    <a:pt x="117382" y="3976"/>
                    <a:pt x="117340" y="4101"/>
                  </a:cubicBezTo>
                  <a:cubicBezTo>
                    <a:pt x="117298" y="4227"/>
                    <a:pt x="117172" y="4331"/>
                    <a:pt x="117047" y="4331"/>
                  </a:cubicBezTo>
                  <a:cubicBezTo>
                    <a:pt x="116984" y="4331"/>
                    <a:pt x="116942" y="4331"/>
                    <a:pt x="116879" y="4310"/>
                  </a:cubicBezTo>
                  <a:cubicBezTo>
                    <a:pt x="116524" y="4164"/>
                    <a:pt x="116147" y="4017"/>
                    <a:pt x="115791" y="3850"/>
                  </a:cubicBezTo>
                  <a:cubicBezTo>
                    <a:pt x="115498" y="3683"/>
                    <a:pt x="115185" y="3599"/>
                    <a:pt x="114871" y="3578"/>
                  </a:cubicBezTo>
                  <a:cubicBezTo>
                    <a:pt x="114494" y="3557"/>
                    <a:pt x="114159" y="3536"/>
                    <a:pt x="113804" y="3536"/>
                  </a:cubicBezTo>
                  <a:cubicBezTo>
                    <a:pt x="113239" y="3536"/>
                    <a:pt x="112695" y="3536"/>
                    <a:pt x="112151" y="3557"/>
                  </a:cubicBezTo>
                  <a:cubicBezTo>
                    <a:pt x="111858" y="3557"/>
                    <a:pt x="111565" y="3578"/>
                    <a:pt x="111314" y="3641"/>
                  </a:cubicBezTo>
                  <a:cubicBezTo>
                    <a:pt x="110519" y="3766"/>
                    <a:pt x="109744" y="3892"/>
                    <a:pt x="108949" y="4059"/>
                  </a:cubicBezTo>
                  <a:cubicBezTo>
                    <a:pt x="108531" y="4143"/>
                    <a:pt x="108154" y="4206"/>
                    <a:pt x="107757" y="4352"/>
                  </a:cubicBezTo>
                  <a:cubicBezTo>
                    <a:pt x="107045" y="4603"/>
                    <a:pt x="106334" y="4875"/>
                    <a:pt x="105643" y="5189"/>
                  </a:cubicBezTo>
                  <a:cubicBezTo>
                    <a:pt x="105120" y="5419"/>
                    <a:pt x="104618" y="5712"/>
                    <a:pt x="104179" y="6047"/>
                  </a:cubicBezTo>
                  <a:cubicBezTo>
                    <a:pt x="103154" y="6779"/>
                    <a:pt x="102212" y="7616"/>
                    <a:pt x="101417" y="8579"/>
                  </a:cubicBezTo>
                  <a:cubicBezTo>
                    <a:pt x="101270" y="8788"/>
                    <a:pt x="101082" y="8997"/>
                    <a:pt x="100957" y="9227"/>
                  </a:cubicBezTo>
                  <a:cubicBezTo>
                    <a:pt x="100643" y="9751"/>
                    <a:pt x="100371" y="10315"/>
                    <a:pt x="100099" y="10839"/>
                  </a:cubicBezTo>
                  <a:cubicBezTo>
                    <a:pt x="99994" y="11048"/>
                    <a:pt x="99889" y="11215"/>
                    <a:pt x="99722" y="11383"/>
                  </a:cubicBezTo>
                  <a:cubicBezTo>
                    <a:pt x="99513" y="11613"/>
                    <a:pt x="99304" y="11885"/>
                    <a:pt x="99283" y="12220"/>
                  </a:cubicBezTo>
                  <a:cubicBezTo>
                    <a:pt x="99220" y="12659"/>
                    <a:pt x="99220" y="13140"/>
                    <a:pt x="99199" y="13580"/>
                  </a:cubicBezTo>
                  <a:cubicBezTo>
                    <a:pt x="99199" y="13726"/>
                    <a:pt x="99220" y="13893"/>
                    <a:pt x="99283" y="14019"/>
                  </a:cubicBezTo>
                  <a:cubicBezTo>
                    <a:pt x="99408" y="14458"/>
                    <a:pt x="99492" y="14898"/>
                    <a:pt x="99513" y="15358"/>
                  </a:cubicBezTo>
                  <a:cubicBezTo>
                    <a:pt x="99534" y="16216"/>
                    <a:pt x="99952" y="16906"/>
                    <a:pt x="100538" y="17450"/>
                  </a:cubicBezTo>
                  <a:cubicBezTo>
                    <a:pt x="101312" y="17388"/>
                    <a:pt x="102086" y="17346"/>
                    <a:pt x="102819" y="17325"/>
                  </a:cubicBezTo>
                  <a:cubicBezTo>
                    <a:pt x="103091" y="17325"/>
                    <a:pt x="103342" y="17241"/>
                    <a:pt x="103551" y="17074"/>
                  </a:cubicBezTo>
                  <a:cubicBezTo>
                    <a:pt x="104137" y="16655"/>
                    <a:pt x="104765" y="16237"/>
                    <a:pt x="105371" y="15818"/>
                  </a:cubicBezTo>
                  <a:cubicBezTo>
                    <a:pt x="105476" y="15756"/>
                    <a:pt x="105581" y="15672"/>
                    <a:pt x="105664" y="15567"/>
                  </a:cubicBezTo>
                  <a:cubicBezTo>
                    <a:pt x="106208" y="14835"/>
                    <a:pt x="106899" y="14228"/>
                    <a:pt x="107589" y="13663"/>
                  </a:cubicBezTo>
                  <a:cubicBezTo>
                    <a:pt x="107757" y="13559"/>
                    <a:pt x="107861" y="13391"/>
                    <a:pt x="107966" y="13245"/>
                  </a:cubicBezTo>
                  <a:cubicBezTo>
                    <a:pt x="108280" y="12784"/>
                    <a:pt x="108594" y="12324"/>
                    <a:pt x="108908" y="11885"/>
                  </a:cubicBezTo>
                  <a:cubicBezTo>
                    <a:pt x="109054" y="11696"/>
                    <a:pt x="109221" y="11508"/>
                    <a:pt x="109410" y="11320"/>
                  </a:cubicBezTo>
                  <a:cubicBezTo>
                    <a:pt x="109472" y="11278"/>
                    <a:pt x="109577" y="11236"/>
                    <a:pt x="109661" y="11383"/>
                  </a:cubicBezTo>
                  <a:cubicBezTo>
                    <a:pt x="109619" y="11592"/>
                    <a:pt x="109556" y="11801"/>
                    <a:pt x="109452" y="12010"/>
                  </a:cubicBezTo>
                  <a:cubicBezTo>
                    <a:pt x="109347" y="12220"/>
                    <a:pt x="109221" y="12429"/>
                    <a:pt x="109054" y="12638"/>
                  </a:cubicBezTo>
                  <a:cubicBezTo>
                    <a:pt x="108531" y="13370"/>
                    <a:pt x="108196" y="14207"/>
                    <a:pt x="107840" y="14981"/>
                  </a:cubicBezTo>
                  <a:cubicBezTo>
                    <a:pt x="107736" y="15212"/>
                    <a:pt x="107673" y="15463"/>
                    <a:pt x="107799" y="15693"/>
                  </a:cubicBezTo>
                  <a:cubicBezTo>
                    <a:pt x="108426" y="15777"/>
                    <a:pt x="108426" y="15777"/>
                    <a:pt x="108908" y="15505"/>
                  </a:cubicBezTo>
                  <a:cubicBezTo>
                    <a:pt x="109138" y="15379"/>
                    <a:pt x="109368" y="15212"/>
                    <a:pt x="109619" y="15044"/>
                  </a:cubicBezTo>
                  <a:cubicBezTo>
                    <a:pt x="109891" y="14835"/>
                    <a:pt x="110184" y="14584"/>
                    <a:pt x="110477" y="14375"/>
                  </a:cubicBezTo>
                  <a:cubicBezTo>
                    <a:pt x="110707" y="14228"/>
                    <a:pt x="110895" y="14019"/>
                    <a:pt x="111084" y="13789"/>
                  </a:cubicBezTo>
                  <a:cubicBezTo>
                    <a:pt x="111607" y="13161"/>
                    <a:pt x="112151" y="12554"/>
                    <a:pt x="112674" y="11927"/>
                  </a:cubicBezTo>
                  <a:cubicBezTo>
                    <a:pt x="112904" y="11655"/>
                    <a:pt x="113113" y="11404"/>
                    <a:pt x="113322" y="11131"/>
                  </a:cubicBezTo>
                  <a:cubicBezTo>
                    <a:pt x="113532" y="10880"/>
                    <a:pt x="113741" y="10587"/>
                    <a:pt x="114013" y="10274"/>
                  </a:cubicBezTo>
                  <a:cubicBezTo>
                    <a:pt x="114180" y="10671"/>
                    <a:pt x="114076" y="11027"/>
                    <a:pt x="114055" y="11320"/>
                  </a:cubicBezTo>
                  <a:cubicBezTo>
                    <a:pt x="114766" y="12554"/>
                    <a:pt x="115750" y="13412"/>
                    <a:pt x="116796" y="14249"/>
                  </a:cubicBezTo>
                  <a:cubicBezTo>
                    <a:pt x="117298" y="14647"/>
                    <a:pt x="117905" y="14856"/>
                    <a:pt x="118511" y="15002"/>
                  </a:cubicBezTo>
                  <a:cubicBezTo>
                    <a:pt x="119139" y="15170"/>
                    <a:pt x="119809" y="15191"/>
                    <a:pt x="120499" y="15170"/>
                  </a:cubicBezTo>
                  <a:cubicBezTo>
                    <a:pt x="120625" y="15170"/>
                    <a:pt x="120750" y="15107"/>
                    <a:pt x="120876" y="15086"/>
                  </a:cubicBezTo>
                  <a:cubicBezTo>
                    <a:pt x="120939" y="14835"/>
                    <a:pt x="120960" y="14584"/>
                    <a:pt x="120750" y="14375"/>
                  </a:cubicBezTo>
                  <a:cubicBezTo>
                    <a:pt x="120667" y="14312"/>
                    <a:pt x="120625" y="14144"/>
                    <a:pt x="120604" y="14019"/>
                  </a:cubicBezTo>
                  <a:cubicBezTo>
                    <a:pt x="120562" y="13831"/>
                    <a:pt x="120646" y="13684"/>
                    <a:pt x="120813" y="13580"/>
                  </a:cubicBezTo>
                  <a:cubicBezTo>
                    <a:pt x="120960" y="13496"/>
                    <a:pt x="121148" y="13496"/>
                    <a:pt x="121273" y="13621"/>
                  </a:cubicBezTo>
                  <a:cubicBezTo>
                    <a:pt x="121399" y="13747"/>
                    <a:pt x="121566" y="13893"/>
                    <a:pt x="121671" y="14040"/>
                  </a:cubicBezTo>
                  <a:cubicBezTo>
                    <a:pt x="121776" y="14249"/>
                    <a:pt x="121964" y="14417"/>
                    <a:pt x="122089" y="14563"/>
                  </a:cubicBezTo>
                  <a:cubicBezTo>
                    <a:pt x="122320" y="14835"/>
                    <a:pt x="122529" y="15065"/>
                    <a:pt x="122738" y="15358"/>
                  </a:cubicBezTo>
                  <a:cubicBezTo>
                    <a:pt x="122926" y="15588"/>
                    <a:pt x="123115" y="15777"/>
                    <a:pt x="123387" y="15839"/>
                  </a:cubicBezTo>
                  <a:cubicBezTo>
                    <a:pt x="123575" y="15902"/>
                    <a:pt x="123742" y="16007"/>
                    <a:pt x="123910" y="16090"/>
                  </a:cubicBezTo>
                  <a:cubicBezTo>
                    <a:pt x="124056" y="16132"/>
                    <a:pt x="124182" y="16195"/>
                    <a:pt x="124286" y="16195"/>
                  </a:cubicBezTo>
                  <a:lnTo>
                    <a:pt x="125228" y="16195"/>
                  </a:lnTo>
                  <a:cubicBezTo>
                    <a:pt x="125458" y="15923"/>
                    <a:pt x="125667" y="15693"/>
                    <a:pt x="125772" y="15358"/>
                  </a:cubicBezTo>
                  <a:cubicBezTo>
                    <a:pt x="125877" y="15044"/>
                    <a:pt x="126044" y="14730"/>
                    <a:pt x="126086" y="14375"/>
                  </a:cubicBezTo>
                  <a:cubicBezTo>
                    <a:pt x="126086" y="14354"/>
                    <a:pt x="126107" y="14312"/>
                    <a:pt x="126149" y="14270"/>
                  </a:cubicBezTo>
                  <a:cubicBezTo>
                    <a:pt x="126170" y="14249"/>
                    <a:pt x="126211" y="14228"/>
                    <a:pt x="126253" y="14228"/>
                  </a:cubicBezTo>
                  <a:cubicBezTo>
                    <a:pt x="126295" y="14228"/>
                    <a:pt x="126358" y="14249"/>
                    <a:pt x="126379" y="14312"/>
                  </a:cubicBezTo>
                  <a:cubicBezTo>
                    <a:pt x="126421" y="14375"/>
                    <a:pt x="126421" y="14479"/>
                    <a:pt x="126462" y="14563"/>
                  </a:cubicBezTo>
                  <a:cubicBezTo>
                    <a:pt x="126483" y="14730"/>
                    <a:pt x="126462" y="14898"/>
                    <a:pt x="126588" y="15044"/>
                  </a:cubicBezTo>
                  <a:cubicBezTo>
                    <a:pt x="127090" y="14940"/>
                    <a:pt x="127237" y="14793"/>
                    <a:pt x="127258" y="14354"/>
                  </a:cubicBezTo>
                  <a:cubicBezTo>
                    <a:pt x="127299" y="13831"/>
                    <a:pt x="127299" y="13287"/>
                    <a:pt x="127320" y="12764"/>
                  </a:cubicBezTo>
                  <a:cubicBezTo>
                    <a:pt x="127320" y="12429"/>
                    <a:pt x="127258" y="12073"/>
                    <a:pt x="127404" y="11759"/>
                  </a:cubicBezTo>
                  <a:cubicBezTo>
                    <a:pt x="127446" y="11655"/>
                    <a:pt x="127425" y="11529"/>
                    <a:pt x="127425" y="11424"/>
                  </a:cubicBezTo>
                  <a:cubicBezTo>
                    <a:pt x="127425" y="10169"/>
                    <a:pt x="127111" y="8997"/>
                    <a:pt x="126379" y="7951"/>
                  </a:cubicBezTo>
                  <a:cubicBezTo>
                    <a:pt x="126002" y="7428"/>
                    <a:pt x="125646" y="6884"/>
                    <a:pt x="125270" y="6361"/>
                  </a:cubicBezTo>
                  <a:cubicBezTo>
                    <a:pt x="125207" y="6256"/>
                    <a:pt x="125123" y="6152"/>
                    <a:pt x="125019" y="6068"/>
                  </a:cubicBezTo>
                  <a:cubicBezTo>
                    <a:pt x="124537" y="5733"/>
                    <a:pt x="124056" y="5378"/>
                    <a:pt x="123554" y="5064"/>
                  </a:cubicBezTo>
                  <a:cubicBezTo>
                    <a:pt x="122508" y="4436"/>
                    <a:pt x="122696" y="4499"/>
                    <a:pt x="121294" y="4520"/>
                  </a:cubicBezTo>
                  <a:cubicBezTo>
                    <a:pt x="120960" y="4520"/>
                    <a:pt x="120834" y="4394"/>
                    <a:pt x="120708" y="4080"/>
                  </a:cubicBezTo>
                  <a:cubicBezTo>
                    <a:pt x="120960" y="3787"/>
                    <a:pt x="121169" y="3453"/>
                    <a:pt x="121483" y="3181"/>
                  </a:cubicBezTo>
                  <a:cubicBezTo>
                    <a:pt x="121713" y="2971"/>
                    <a:pt x="121964" y="2762"/>
                    <a:pt x="122215" y="2553"/>
                  </a:cubicBezTo>
                  <a:cubicBezTo>
                    <a:pt x="122592" y="2323"/>
                    <a:pt x="122717" y="1967"/>
                    <a:pt x="122633" y="1465"/>
                  </a:cubicBezTo>
                  <a:close/>
                  <a:moveTo>
                    <a:pt x="17785" y="51242"/>
                  </a:moveTo>
                  <a:cubicBezTo>
                    <a:pt x="17555" y="51995"/>
                    <a:pt x="17346" y="52707"/>
                    <a:pt x="17137" y="53418"/>
                  </a:cubicBezTo>
                  <a:cubicBezTo>
                    <a:pt x="17116" y="53460"/>
                    <a:pt x="17116" y="53523"/>
                    <a:pt x="17116" y="53565"/>
                  </a:cubicBezTo>
                  <a:cubicBezTo>
                    <a:pt x="17137" y="53899"/>
                    <a:pt x="17011" y="54255"/>
                    <a:pt x="16948" y="54569"/>
                  </a:cubicBezTo>
                  <a:cubicBezTo>
                    <a:pt x="16823" y="55134"/>
                    <a:pt x="16634" y="55741"/>
                    <a:pt x="16739" y="56327"/>
                  </a:cubicBezTo>
                  <a:cubicBezTo>
                    <a:pt x="16739" y="56389"/>
                    <a:pt x="16739" y="56431"/>
                    <a:pt x="16718" y="56494"/>
                  </a:cubicBezTo>
                  <a:cubicBezTo>
                    <a:pt x="16634" y="56850"/>
                    <a:pt x="16697" y="57205"/>
                    <a:pt x="16760" y="57561"/>
                  </a:cubicBezTo>
                  <a:cubicBezTo>
                    <a:pt x="16802" y="57707"/>
                    <a:pt x="16844" y="57833"/>
                    <a:pt x="16823" y="57959"/>
                  </a:cubicBezTo>
                  <a:cubicBezTo>
                    <a:pt x="16760" y="58147"/>
                    <a:pt x="16823" y="58293"/>
                    <a:pt x="16865" y="58461"/>
                  </a:cubicBezTo>
                  <a:cubicBezTo>
                    <a:pt x="16885" y="58586"/>
                    <a:pt x="16948" y="58712"/>
                    <a:pt x="16948" y="58837"/>
                  </a:cubicBezTo>
                  <a:cubicBezTo>
                    <a:pt x="16969" y="59172"/>
                    <a:pt x="16948" y="59507"/>
                    <a:pt x="16969" y="59821"/>
                  </a:cubicBezTo>
                  <a:cubicBezTo>
                    <a:pt x="16969" y="60135"/>
                    <a:pt x="17137" y="60448"/>
                    <a:pt x="17011" y="60762"/>
                  </a:cubicBezTo>
                  <a:cubicBezTo>
                    <a:pt x="16969" y="60846"/>
                    <a:pt x="17011" y="60951"/>
                    <a:pt x="17032" y="61055"/>
                  </a:cubicBezTo>
                  <a:cubicBezTo>
                    <a:pt x="17157" y="61536"/>
                    <a:pt x="17074" y="62060"/>
                    <a:pt x="17304" y="62541"/>
                  </a:cubicBezTo>
                  <a:cubicBezTo>
                    <a:pt x="17346" y="62562"/>
                    <a:pt x="17304" y="62625"/>
                    <a:pt x="17346" y="62645"/>
                  </a:cubicBezTo>
                  <a:cubicBezTo>
                    <a:pt x="17367" y="63210"/>
                    <a:pt x="17597" y="63796"/>
                    <a:pt x="17555" y="64403"/>
                  </a:cubicBezTo>
                  <a:cubicBezTo>
                    <a:pt x="17555" y="64466"/>
                    <a:pt x="17597" y="64570"/>
                    <a:pt x="17597" y="64675"/>
                  </a:cubicBezTo>
                  <a:cubicBezTo>
                    <a:pt x="17618" y="64780"/>
                    <a:pt x="17681" y="64884"/>
                    <a:pt x="17681" y="65031"/>
                  </a:cubicBezTo>
                  <a:cubicBezTo>
                    <a:pt x="17681" y="65491"/>
                    <a:pt x="17722" y="65972"/>
                    <a:pt x="17827" y="66412"/>
                  </a:cubicBezTo>
                  <a:cubicBezTo>
                    <a:pt x="17932" y="66851"/>
                    <a:pt x="18057" y="67332"/>
                    <a:pt x="18141" y="67772"/>
                  </a:cubicBezTo>
                  <a:cubicBezTo>
                    <a:pt x="18246" y="68127"/>
                    <a:pt x="18413" y="68525"/>
                    <a:pt x="18392" y="68923"/>
                  </a:cubicBezTo>
                  <a:cubicBezTo>
                    <a:pt x="18392" y="69048"/>
                    <a:pt x="18434" y="69215"/>
                    <a:pt x="18497" y="69362"/>
                  </a:cubicBezTo>
                  <a:cubicBezTo>
                    <a:pt x="18622" y="69780"/>
                    <a:pt x="18852" y="70157"/>
                    <a:pt x="18810" y="70575"/>
                  </a:cubicBezTo>
                  <a:cubicBezTo>
                    <a:pt x="19082" y="70806"/>
                    <a:pt x="19396" y="70847"/>
                    <a:pt x="19752" y="70847"/>
                  </a:cubicBezTo>
                  <a:cubicBezTo>
                    <a:pt x="20589" y="70827"/>
                    <a:pt x="21426" y="70847"/>
                    <a:pt x="22263" y="70847"/>
                  </a:cubicBezTo>
                  <a:cubicBezTo>
                    <a:pt x="22409" y="70847"/>
                    <a:pt x="22598" y="70847"/>
                    <a:pt x="22744" y="70806"/>
                  </a:cubicBezTo>
                  <a:cubicBezTo>
                    <a:pt x="23330" y="70638"/>
                    <a:pt x="23895" y="70534"/>
                    <a:pt x="24481" y="70534"/>
                  </a:cubicBezTo>
                  <a:cubicBezTo>
                    <a:pt x="25046" y="70534"/>
                    <a:pt x="25611" y="70408"/>
                    <a:pt x="26155" y="70262"/>
                  </a:cubicBezTo>
                  <a:cubicBezTo>
                    <a:pt x="26971" y="70011"/>
                    <a:pt x="27766" y="69759"/>
                    <a:pt x="28582" y="69467"/>
                  </a:cubicBezTo>
                  <a:cubicBezTo>
                    <a:pt x="28854" y="69383"/>
                    <a:pt x="29084" y="69278"/>
                    <a:pt x="29314" y="69132"/>
                  </a:cubicBezTo>
                  <a:cubicBezTo>
                    <a:pt x="29816" y="68839"/>
                    <a:pt x="30277" y="68525"/>
                    <a:pt x="30758" y="68211"/>
                  </a:cubicBezTo>
                  <a:cubicBezTo>
                    <a:pt x="30842" y="68169"/>
                    <a:pt x="30946" y="68127"/>
                    <a:pt x="31009" y="68107"/>
                  </a:cubicBezTo>
                  <a:cubicBezTo>
                    <a:pt x="31532" y="67876"/>
                    <a:pt x="32055" y="67646"/>
                    <a:pt x="32557" y="67374"/>
                  </a:cubicBezTo>
                  <a:cubicBezTo>
                    <a:pt x="33059" y="67123"/>
                    <a:pt x="33562" y="66809"/>
                    <a:pt x="33959" y="66412"/>
                  </a:cubicBezTo>
                  <a:cubicBezTo>
                    <a:pt x="34336" y="66035"/>
                    <a:pt x="34629" y="65596"/>
                    <a:pt x="34963" y="65177"/>
                  </a:cubicBezTo>
                  <a:cubicBezTo>
                    <a:pt x="34859" y="64884"/>
                    <a:pt x="34817" y="64633"/>
                    <a:pt x="34691" y="64361"/>
                  </a:cubicBezTo>
                  <a:cubicBezTo>
                    <a:pt x="34419" y="63901"/>
                    <a:pt x="34273" y="63399"/>
                    <a:pt x="34106" y="62876"/>
                  </a:cubicBezTo>
                  <a:cubicBezTo>
                    <a:pt x="34064" y="62666"/>
                    <a:pt x="33980" y="62478"/>
                    <a:pt x="33896" y="62311"/>
                  </a:cubicBezTo>
                  <a:cubicBezTo>
                    <a:pt x="33352" y="61055"/>
                    <a:pt x="32829" y="59800"/>
                    <a:pt x="32285" y="58544"/>
                  </a:cubicBezTo>
                  <a:cubicBezTo>
                    <a:pt x="32097" y="58147"/>
                    <a:pt x="31930" y="57728"/>
                    <a:pt x="31762" y="57331"/>
                  </a:cubicBezTo>
                  <a:cubicBezTo>
                    <a:pt x="31658" y="57310"/>
                    <a:pt x="31553" y="57268"/>
                    <a:pt x="31469" y="57247"/>
                  </a:cubicBezTo>
                  <a:cubicBezTo>
                    <a:pt x="30967" y="57205"/>
                    <a:pt x="30444" y="57143"/>
                    <a:pt x="29942" y="57080"/>
                  </a:cubicBezTo>
                  <a:cubicBezTo>
                    <a:pt x="29189" y="56933"/>
                    <a:pt x="28435" y="56787"/>
                    <a:pt x="27682" y="56619"/>
                  </a:cubicBezTo>
                  <a:cubicBezTo>
                    <a:pt x="27640" y="56619"/>
                    <a:pt x="27598" y="56599"/>
                    <a:pt x="27577" y="56599"/>
                  </a:cubicBezTo>
                  <a:cubicBezTo>
                    <a:pt x="27305" y="56473"/>
                    <a:pt x="26992" y="56389"/>
                    <a:pt x="26699" y="56368"/>
                  </a:cubicBezTo>
                  <a:cubicBezTo>
                    <a:pt x="26489" y="56327"/>
                    <a:pt x="26280" y="56285"/>
                    <a:pt x="26113" y="56201"/>
                  </a:cubicBezTo>
                  <a:cubicBezTo>
                    <a:pt x="25276" y="55887"/>
                    <a:pt x="24544" y="55469"/>
                    <a:pt x="23853" y="54904"/>
                  </a:cubicBezTo>
                  <a:cubicBezTo>
                    <a:pt x="23560" y="54653"/>
                    <a:pt x="23393" y="54381"/>
                    <a:pt x="23204" y="54067"/>
                  </a:cubicBezTo>
                  <a:cubicBezTo>
                    <a:pt x="23100" y="53858"/>
                    <a:pt x="23121" y="53606"/>
                    <a:pt x="23288" y="53565"/>
                  </a:cubicBezTo>
                  <a:cubicBezTo>
                    <a:pt x="23455" y="53481"/>
                    <a:pt x="23623" y="53586"/>
                    <a:pt x="23727" y="53753"/>
                  </a:cubicBezTo>
                  <a:cubicBezTo>
                    <a:pt x="24125" y="54276"/>
                    <a:pt x="24648" y="54590"/>
                    <a:pt x="25192" y="54904"/>
                  </a:cubicBezTo>
                  <a:cubicBezTo>
                    <a:pt x="25757" y="55238"/>
                    <a:pt x="26364" y="55531"/>
                    <a:pt x="27054" y="55552"/>
                  </a:cubicBezTo>
                  <a:cubicBezTo>
                    <a:pt x="27264" y="55573"/>
                    <a:pt x="27494" y="55657"/>
                    <a:pt x="27703" y="55699"/>
                  </a:cubicBezTo>
                  <a:cubicBezTo>
                    <a:pt x="27954" y="55782"/>
                    <a:pt x="28247" y="55866"/>
                    <a:pt x="28519" y="55908"/>
                  </a:cubicBezTo>
                  <a:cubicBezTo>
                    <a:pt x="28728" y="55971"/>
                    <a:pt x="28958" y="55992"/>
                    <a:pt x="29189" y="56054"/>
                  </a:cubicBezTo>
                  <a:cubicBezTo>
                    <a:pt x="29733" y="56201"/>
                    <a:pt x="30318" y="56264"/>
                    <a:pt x="30862" y="56285"/>
                  </a:cubicBezTo>
                  <a:cubicBezTo>
                    <a:pt x="30946" y="56285"/>
                    <a:pt x="31051" y="56285"/>
                    <a:pt x="31176" y="56264"/>
                  </a:cubicBezTo>
                  <a:cubicBezTo>
                    <a:pt x="31072" y="56054"/>
                    <a:pt x="30988" y="55866"/>
                    <a:pt x="30904" y="55699"/>
                  </a:cubicBezTo>
                  <a:cubicBezTo>
                    <a:pt x="30444" y="54862"/>
                    <a:pt x="30026" y="54025"/>
                    <a:pt x="29691" y="53146"/>
                  </a:cubicBezTo>
                  <a:cubicBezTo>
                    <a:pt x="29607" y="52937"/>
                    <a:pt x="29481" y="52728"/>
                    <a:pt x="29377" y="52539"/>
                  </a:cubicBezTo>
                  <a:cubicBezTo>
                    <a:pt x="29105" y="52016"/>
                    <a:pt x="28833" y="51493"/>
                    <a:pt x="28540" y="50970"/>
                  </a:cubicBezTo>
                  <a:cubicBezTo>
                    <a:pt x="28477" y="50865"/>
                    <a:pt x="28414" y="50761"/>
                    <a:pt x="28331" y="50635"/>
                  </a:cubicBezTo>
                  <a:cubicBezTo>
                    <a:pt x="28163" y="50698"/>
                    <a:pt x="28059" y="50719"/>
                    <a:pt x="27933" y="50761"/>
                  </a:cubicBezTo>
                  <a:cubicBezTo>
                    <a:pt x="27682" y="50845"/>
                    <a:pt x="27389" y="50949"/>
                    <a:pt x="27117" y="50991"/>
                  </a:cubicBezTo>
                  <a:cubicBezTo>
                    <a:pt x="26322" y="51158"/>
                    <a:pt x="25527" y="51326"/>
                    <a:pt x="24711" y="51472"/>
                  </a:cubicBezTo>
                  <a:cubicBezTo>
                    <a:pt x="24481" y="51514"/>
                    <a:pt x="24230" y="51598"/>
                    <a:pt x="23979" y="51598"/>
                  </a:cubicBezTo>
                  <a:cubicBezTo>
                    <a:pt x="23204" y="51598"/>
                    <a:pt x="22388" y="51661"/>
                    <a:pt x="21614" y="51514"/>
                  </a:cubicBezTo>
                  <a:cubicBezTo>
                    <a:pt x="21154" y="51451"/>
                    <a:pt x="20694" y="51451"/>
                    <a:pt x="20254" y="51451"/>
                  </a:cubicBezTo>
                  <a:cubicBezTo>
                    <a:pt x="19522" y="51451"/>
                    <a:pt x="18810" y="51451"/>
                    <a:pt x="18099" y="51242"/>
                  </a:cubicBezTo>
                  <a:cubicBezTo>
                    <a:pt x="17994" y="51263"/>
                    <a:pt x="17953" y="51263"/>
                    <a:pt x="17785" y="51242"/>
                  </a:cubicBezTo>
                  <a:close/>
                  <a:moveTo>
                    <a:pt x="12345" y="43940"/>
                  </a:moveTo>
                  <a:cubicBezTo>
                    <a:pt x="12512" y="44463"/>
                    <a:pt x="12638" y="44902"/>
                    <a:pt x="12764" y="45342"/>
                  </a:cubicBezTo>
                  <a:cubicBezTo>
                    <a:pt x="12847" y="45614"/>
                    <a:pt x="12910" y="45844"/>
                    <a:pt x="13036" y="46116"/>
                  </a:cubicBezTo>
                  <a:cubicBezTo>
                    <a:pt x="13245" y="46597"/>
                    <a:pt x="13475" y="47099"/>
                    <a:pt x="13684" y="47622"/>
                  </a:cubicBezTo>
                  <a:cubicBezTo>
                    <a:pt x="13789" y="47894"/>
                    <a:pt x="13914" y="48145"/>
                    <a:pt x="14103" y="48355"/>
                  </a:cubicBezTo>
                  <a:cubicBezTo>
                    <a:pt x="14207" y="48480"/>
                    <a:pt x="14333" y="48627"/>
                    <a:pt x="14375" y="48773"/>
                  </a:cubicBezTo>
                  <a:cubicBezTo>
                    <a:pt x="14500" y="49045"/>
                    <a:pt x="14647" y="49192"/>
                    <a:pt x="14877" y="49296"/>
                  </a:cubicBezTo>
                  <a:cubicBezTo>
                    <a:pt x="15567" y="49568"/>
                    <a:pt x="16132" y="49987"/>
                    <a:pt x="16760" y="50342"/>
                  </a:cubicBezTo>
                  <a:cubicBezTo>
                    <a:pt x="16781" y="50363"/>
                    <a:pt x="16823" y="50405"/>
                    <a:pt x="16865" y="50405"/>
                  </a:cubicBezTo>
                  <a:cubicBezTo>
                    <a:pt x="17032" y="50447"/>
                    <a:pt x="17178" y="50531"/>
                    <a:pt x="17346" y="50552"/>
                  </a:cubicBezTo>
                  <a:cubicBezTo>
                    <a:pt x="17597" y="50573"/>
                    <a:pt x="17869" y="50635"/>
                    <a:pt x="18120" y="50573"/>
                  </a:cubicBezTo>
                  <a:cubicBezTo>
                    <a:pt x="18580" y="50531"/>
                    <a:pt x="18999" y="50552"/>
                    <a:pt x="19438" y="50552"/>
                  </a:cubicBezTo>
                  <a:cubicBezTo>
                    <a:pt x="20317" y="50531"/>
                    <a:pt x="21217" y="50635"/>
                    <a:pt x="22095" y="50719"/>
                  </a:cubicBezTo>
                  <a:cubicBezTo>
                    <a:pt x="22891" y="50782"/>
                    <a:pt x="23644" y="50782"/>
                    <a:pt x="24439" y="50635"/>
                  </a:cubicBezTo>
                  <a:cubicBezTo>
                    <a:pt x="25025" y="50510"/>
                    <a:pt x="25632" y="50405"/>
                    <a:pt x="26217" y="50280"/>
                  </a:cubicBezTo>
                  <a:cubicBezTo>
                    <a:pt x="26636" y="50196"/>
                    <a:pt x="27075" y="50091"/>
                    <a:pt x="27473" y="49945"/>
                  </a:cubicBezTo>
                  <a:cubicBezTo>
                    <a:pt x="28163" y="49715"/>
                    <a:pt x="28854" y="49464"/>
                    <a:pt x="29523" y="49171"/>
                  </a:cubicBezTo>
                  <a:cubicBezTo>
                    <a:pt x="29712" y="49087"/>
                    <a:pt x="29921" y="49003"/>
                    <a:pt x="30088" y="48878"/>
                  </a:cubicBezTo>
                  <a:cubicBezTo>
                    <a:pt x="30716" y="48438"/>
                    <a:pt x="31365" y="47999"/>
                    <a:pt x="31971" y="47518"/>
                  </a:cubicBezTo>
                  <a:cubicBezTo>
                    <a:pt x="32536" y="47078"/>
                    <a:pt x="33080" y="46555"/>
                    <a:pt x="33436" y="45865"/>
                  </a:cubicBezTo>
                  <a:cubicBezTo>
                    <a:pt x="33666" y="45404"/>
                    <a:pt x="33959" y="44965"/>
                    <a:pt x="34210" y="44484"/>
                  </a:cubicBezTo>
                  <a:cubicBezTo>
                    <a:pt x="34315" y="44295"/>
                    <a:pt x="34399" y="44128"/>
                    <a:pt x="34482" y="43940"/>
                  </a:cubicBezTo>
                  <a:cubicBezTo>
                    <a:pt x="35110" y="42454"/>
                    <a:pt x="35424" y="40906"/>
                    <a:pt x="35382" y="39295"/>
                  </a:cubicBezTo>
                  <a:cubicBezTo>
                    <a:pt x="35382" y="38709"/>
                    <a:pt x="35424" y="38102"/>
                    <a:pt x="35382" y="37537"/>
                  </a:cubicBezTo>
                  <a:cubicBezTo>
                    <a:pt x="35361" y="36972"/>
                    <a:pt x="35340" y="36428"/>
                    <a:pt x="35256" y="35884"/>
                  </a:cubicBezTo>
                  <a:cubicBezTo>
                    <a:pt x="35173" y="35424"/>
                    <a:pt x="34963" y="34943"/>
                    <a:pt x="34733" y="34503"/>
                  </a:cubicBezTo>
                  <a:cubicBezTo>
                    <a:pt x="34629" y="34524"/>
                    <a:pt x="34587" y="34545"/>
                    <a:pt x="34503" y="34587"/>
                  </a:cubicBezTo>
                  <a:cubicBezTo>
                    <a:pt x="33855" y="34838"/>
                    <a:pt x="33478" y="34754"/>
                    <a:pt x="33039" y="34252"/>
                  </a:cubicBezTo>
                  <a:cubicBezTo>
                    <a:pt x="32913" y="34106"/>
                    <a:pt x="32767" y="33938"/>
                    <a:pt x="32662" y="33771"/>
                  </a:cubicBezTo>
                  <a:cubicBezTo>
                    <a:pt x="32536" y="33541"/>
                    <a:pt x="32411" y="33311"/>
                    <a:pt x="32202" y="33080"/>
                  </a:cubicBezTo>
                  <a:lnTo>
                    <a:pt x="31532" y="33729"/>
                  </a:lnTo>
                  <a:cubicBezTo>
                    <a:pt x="31239" y="34064"/>
                    <a:pt x="30862" y="34231"/>
                    <a:pt x="30423" y="34210"/>
                  </a:cubicBezTo>
                  <a:lnTo>
                    <a:pt x="30067" y="34210"/>
                  </a:lnTo>
                  <a:cubicBezTo>
                    <a:pt x="29502" y="34147"/>
                    <a:pt x="28979" y="33980"/>
                    <a:pt x="28540" y="33562"/>
                  </a:cubicBezTo>
                  <a:cubicBezTo>
                    <a:pt x="28184" y="33248"/>
                    <a:pt x="27912" y="32892"/>
                    <a:pt x="27661" y="32515"/>
                  </a:cubicBezTo>
                  <a:cubicBezTo>
                    <a:pt x="27598" y="32369"/>
                    <a:pt x="27494" y="32264"/>
                    <a:pt x="27389" y="32139"/>
                  </a:cubicBezTo>
                  <a:cubicBezTo>
                    <a:pt x="27243" y="32243"/>
                    <a:pt x="27138" y="32327"/>
                    <a:pt x="27075" y="32411"/>
                  </a:cubicBezTo>
                  <a:cubicBezTo>
                    <a:pt x="26929" y="32536"/>
                    <a:pt x="26782" y="32620"/>
                    <a:pt x="26573" y="32683"/>
                  </a:cubicBezTo>
                  <a:cubicBezTo>
                    <a:pt x="26050" y="32850"/>
                    <a:pt x="25527" y="32850"/>
                    <a:pt x="25004" y="32829"/>
                  </a:cubicBezTo>
                  <a:cubicBezTo>
                    <a:pt x="24816" y="32829"/>
                    <a:pt x="24690" y="32725"/>
                    <a:pt x="24564" y="32620"/>
                  </a:cubicBezTo>
                  <a:cubicBezTo>
                    <a:pt x="24418" y="32515"/>
                    <a:pt x="24292" y="32411"/>
                    <a:pt x="24146" y="32348"/>
                  </a:cubicBezTo>
                  <a:cubicBezTo>
                    <a:pt x="23874" y="32285"/>
                    <a:pt x="23727" y="32097"/>
                    <a:pt x="23581" y="31888"/>
                  </a:cubicBezTo>
                  <a:cubicBezTo>
                    <a:pt x="23518" y="31783"/>
                    <a:pt x="23476" y="31595"/>
                    <a:pt x="23288" y="31574"/>
                  </a:cubicBezTo>
                  <a:cubicBezTo>
                    <a:pt x="23016" y="32160"/>
                    <a:pt x="22932" y="32327"/>
                    <a:pt x="22514" y="32662"/>
                  </a:cubicBezTo>
                  <a:cubicBezTo>
                    <a:pt x="21907" y="33164"/>
                    <a:pt x="21259" y="33603"/>
                    <a:pt x="20484" y="33771"/>
                  </a:cubicBezTo>
                  <a:cubicBezTo>
                    <a:pt x="20129" y="33855"/>
                    <a:pt x="19794" y="33959"/>
                    <a:pt x="19438" y="34064"/>
                  </a:cubicBezTo>
                  <a:cubicBezTo>
                    <a:pt x="19334" y="34503"/>
                    <a:pt x="19459" y="34943"/>
                    <a:pt x="19250" y="35361"/>
                  </a:cubicBezTo>
                  <a:cubicBezTo>
                    <a:pt x="19041" y="35780"/>
                    <a:pt x="18748" y="36114"/>
                    <a:pt x="18434" y="36470"/>
                  </a:cubicBezTo>
                  <a:cubicBezTo>
                    <a:pt x="18120" y="36805"/>
                    <a:pt x="17660" y="36826"/>
                    <a:pt x="17283" y="37056"/>
                  </a:cubicBezTo>
                  <a:cubicBezTo>
                    <a:pt x="17283" y="37160"/>
                    <a:pt x="17304" y="37265"/>
                    <a:pt x="17304" y="37349"/>
                  </a:cubicBezTo>
                  <a:cubicBezTo>
                    <a:pt x="17304" y="37725"/>
                    <a:pt x="17346" y="38102"/>
                    <a:pt x="17283" y="38479"/>
                  </a:cubicBezTo>
                  <a:cubicBezTo>
                    <a:pt x="17178" y="39148"/>
                    <a:pt x="16760" y="39713"/>
                    <a:pt x="16237" y="40132"/>
                  </a:cubicBezTo>
                  <a:cubicBezTo>
                    <a:pt x="15965" y="40362"/>
                    <a:pt x="15672" y="40550"/>
                    <a:pt x="15379" y="40780"/>
                  </a:cubicBezTo>
                  <a:lnTo>
                    <a:pt x="15379" y="40885"/>
                  </a:lnTo>
                  <a:cubicBezTo>
                    <a:pt x="15567" y="41659"/>
                    <a:pt x="15295" y="42266"/>
                    <a:pt x="14668" y="42705"/>
                  </a:cubicBezTo>
                  <a:cubicBezTo>
                    <a:pt x="14458" y="42873"/>
                    <a:pt x="14249" y="42977"/>
                    <a:pt x="14061" y="43124"/>
                  </a:cubicBezTo>
                  <a:cubicBezTo>
                    <a:pt x="13810" y="43312"/>
                    <a:pt x="13538" y="43438"/>
                    <a:pt x="13266" y="43500"/>
                  </a:cubicBezTo>
                  <a:cubicBezTo>
                    <a:pt x="12973" y="43584"/>
                    <a:pt x="12659" y="43730"/>
                    <a:pt x="12345" y="43940"/>
                  </a:cubicBezTo>
                  <a:close/>
                  <a:moveTo>
                    <a:pt x="122780" y="28958"/>
                  </a:moveTo>
                  <a:cubicBezTo>
                    <a:pt x="122320" y="29251"/>
                    <a:pt x="121901" y="29523"/>
                    <a:pt x="121462" y="29816"/>
                  </a:cubicBezTo>
                  <a:cubicBezTo>
                    <a:pt x="121273" y="29921"/>
                    <a:pt x="121127" y="30046"/>
                    <a:pt x="120939" y="30130"/>
                  </a:cubicBezTo>
                  <a:cubicBezTo>
                    <a:pt x="120290" y="30402"/>
                    <a:pt x="119600" y="30674"/>
                    <a:pt x="118930" y="30925"/>
                  </a:cubicBezTo>
                  <a:cubicBezTo>
                    <a:pt x="118114" y="31176"/>
                    <a:pt x="117277" y="31406"/>
                    <a:pt x="116461" y="31637"/>
                  </a:cubicBezTo>
                  <a:cubicBezTo>
                    <a:pt x="116022" y="31804"/>
                    <a:pt x="115561" y="31888"/>
                    <a:pt x="115080" y="31846"/>
                  </a:cubicBezTo>
                  <a:cubicBezTo>
                    <a:pt x="114829" y="31846"/>
                    <a:pt x="114557" y="31804"/>
                    <a:pt x="114306" y="31909"/>
                  </a:cubicBezTo>
                  <a:cubicBezTo>
                    <a:pt x="114222" y="32118"/>
                    <a:pt x="114138" y="32327"/>
                    <a:pt x="114097" y="32557"/>
                  </a:cubicBezTo>
                  <a:cubicBezTo>
                    <a:pt x="114034" y="32725"/>
                    <a:pt x="114034" y="32892"/>
                    <a:pt x="114034" y="33059"/>
                  </a:cubicBezTo>
                  <a:cubicBezTo>
                    <a:pt x="113950" y="33834"/>
                    <a:pt x="113992" y="34650"/>
                    <a:pt x="113846" y="35445"/>
                  </a:cubicBezTo>
                  <a:cubicBezTo>
                    <a:pt x="113804" y="35696"/>
                    <a:pt x="113741" y="35968"/>
                    <a:pt x="113741" y="36219"/>
                  </a:cubicBezTo>
                  <a:cubicBezTo>
                    <a:pt x="113783" y="37307"/>
                    <a:pt x="113678" y="38395"/>
                    <a:pt x="113532" y="39462"/>
                  </a:cubicBezTo>
                  <a:cubicBezTo>
                    <a:pt x="113511" y="39567"/>
                    <a:pt x="113490" y="39671"/>
                    <a:pt x="113594" y="39776"/>
                  </a:cubicBezTo>
                  <a:cubicBezTo>
                    <a:pt x="114473" y="39462"/>
                    <a:pt x="115185" y="38876"/>
                    <a:pt x="116001" y="38395"/>
                  </a:cubicBezTo>
                  <a:cubicBezTo>
                    <a:pt x="116147" y="38311"/>
                    <a:pt x="116294" y="38207"/>
                    <a:pt x="116419" y="38102"/>
                  </a:cubicBezTo>
                  <a:cubicBezTo>
                    <a:pt x="116440" y="38102"/>
                    <a:pt x="116440" y="38081"/>
                    <a:pt x="116461" y="38060"/>
                  </a:cubicBezTo>
                  <a:cubicBezTo>
                    <a:pt x="116712" y="37788"/>
                    <a:pt x="116963" y="37600"/>
                    <a:pt x="117277" y="37453"/>
                  </a:cubicBezTo>
                  <a:cubicBezTo>
                    <a:pt x="117403" y="37391"/>
                    <a:pt x="117549" y="37307"/>
                    <a:pt x="117654" y="37202"/>
                  </a:cubicBezTo>
                  <a:cubicBezTo>
                    <a:pt x="117905" y="36951"/>
                    <a:pt x="118177" y="36742"/>
                    <a:pt x="118386" y="36470"/>
                  </a:cubicBezTo>
                  <a:cubicBezTo>
                    <a:pt x="118804" y="35947"/>
                    <a:pt x="119244" y="35382"/>
                    <a:pt x="119453" y="34733"/>
                  </a:cubicBezTo>
                  <a:cubicBezTo>
                    <a:pt x="119495" y="34608"/>
                    <a:pt x="119558" y="34503"/>
                    <a:pt x="119600" y="34378"/>
                  </a:cubicBezTo>
                  <a:cubicBezTo>
                    <a:pt x="119704" y="34210"/>
                    <a:pt x="119955" y="34231"/>
                    <a:pt x="120018" y="34399"/>
                  </a:cubicBezTo>
                  <a:cubicBezTo>
                    <a:pt x="120081" y="34482"/>
                    <a:pt x="120102" y="34587"/>
                    <a:pt x="120102" y="34650"/>
                  </a:cubicBezTo>
                  <a:cubicBezTo>
                    <a:pt x="120060" y="34943"/>
                    <a:pt x="120018" y="35236"/>
                    <a:pt x="119913" y="35487"/>
                  </a:cubicBezTo>
                  <a:cubicBezTo>
                    <a:pt x="119495" y="36470"/>
                    <a:pt x="118867" y="37244"/>
                    <a:pt x="118093" y="37935"/>
                  </a:cubicBezTo>
                  <a:cubicBezTo>
                    <a:pt x="117570" y="38186"/>
                    <a:pt x="117151" y="38625"/>
                    <a:pt x="116649" y="38939"/>
                  </a:cubicBezTo>
                  <a:cubicBezTo>
                    <a:pt x="115791" y="39525"/>
                    <a:pt x="114954" y="40153"/>
                    <a:pt x="113992" y="40592"/>
                  </a:cubicBezTo>
                  <a:cubicBezTo>
                    <a:pt x="113887" y="40655"/>
                    <a:pt x="113783" y="40697"/>
                    <a:pt x="113699" y="40759"/>
                  </a:cubicBezTo>
                  <a:cubicBezTo>
                    <a:pt x="113594" y="40822"/>
                    <a:pt x="113490" y="40906"/>
                    <a:pt x="113385" y="40969"/>
                  </a:cubicBezTo>
                  <a:cubicBezTo>
                    <a:pt x="113385" y="41052"/>
                    <a:pt x="113364" y="41136"/>
                    <a:pt x="113364" y="41220"/>
                  </a:cubicBezTo>
                  <a:cubicBezTo>
                    <a:pt x="113322" y="42977"/>
                    <a:pt x="113281" y="44693"/>
                    <a:pt x="113260" y="46451"/>
                  </a:cubicBezTo>
                  <a:cubicBezTo>
                    <a:pt x="113260" y="46764"/>
                    <a:pt x="113281" y="47099"/>
                    <a:pt x="113301" y="47413"/>
                  </a:cubicBezTo>
                  <a:cubicBezTo>
                    <a:pt x="113322" y="47727"/>
                    <a:pt x="113364" y="48020"/>
                    <a:pt x="113301" y="48334"/>
                  </a:cubicBezTo>
                  <a:cubicBezTo>
                    <a:pt x="113281" y="48564"/>
                    <a:pt x="113260" y="48773"/>
                    <a:pt x="113281" y="49024"/>
                  </a:cubicBezTo>
                  <a:cubicBezTo>
                    <a:pt x="113322" y="49610"/>
                    <a:pt x="113385" y="50217"/>
                    <a:pt x="113469" y="50824"/>
                  </a:cubicBezTo>
                  <a:cubicBezTo>
                    <a:pt x="113469" y="50928"/>
                    <a:pt x="113511" y="51033"/>
                    <a:pt x="113532" y="51117"/>
                  </a:cubicBezTo>
                  <a:cubicBezTo>
                    <a:pt x="114118" y="51242"/>
                    <a:pt x="114641" y="51368"/>
                    <a:pt x="115185" y="51451"/>
                  </a:cubicBezTo>
                  <a:cubicBezTo>
                    <a:pt x="115603" y="51514"/>
                    <a:pt x="116022" y="51661"/>
                    <a:pt x="116461" y="51598"/>
                  </a:cubicBezTo>
                  <a:cubicBezTo>
                    <a:pt x="116942" y="51556"/>
                    <a:pt x="117403" y="51493"/>
                    <a:pt x="117884" y="51472"/>
                  </a:cubicBezTo>
                  <a:cubicBezTo>
                    <a:pt x="118114" y="51451"/>
                    <a:pt x="118302" y="51368"/>
                    <a:pt x="118428" y="51137"/>
                  </a:cubicBezTo>
                  <a:cubicBezTo>
                    <a:pt x="118511" y="50970"/>
                    <a:pt x="118616" y="50824"/>
                    <a:pt x="118742" y="50740"/>
                  </a:cubicBezTo>
                  <a:cubicBezTo>
                    <a:pt x="119160" y="50552"/>
                    <a:pt x="119432" y="50175"/>
                    <a:pt x="119788" y="49882"/>
                  </a:cubicBezTo>
                  <a:cubicBezTo>
                    <a:pt x="120332" y="49443"/>
                    <a:pt x="120792" y="48920"/>
                    <a:pt x="121232" y="48355"/>
                  </a:cubicBezTo>
                  <a:cubicBezTo>
                    <a:pt x="121315" y="48292"/>
                    <a:pt x="121378" y="48187"/>
                    <a:pt x="121462" y="48124"/>
                  </a:cubicBezTo>
                  <a:cubicBezTo>
                    <a:pt x="122068" y="47664"/>
                    <a:pt x="122613" y="47162"/>
                    <a:pt x="123303" y="46785"/>
                  </a:cubicBezTo>
                  <a:cubicBezTo>
                    <a:pt x="123554" y="46660"/>
                    <a:pt x="123784" y="46451"/>
                    <a:pt x="123973" y="46220"/>
                  </a:cubicBezTo>
                  <a:cubicBezTo>
                    <a:pt x="124140" y="46011"/>
                    <a:pt x="124307" y="45802"/>
                    <a:pt x="124496" y="45635"/>
                  </a:cubicBezTo>
                  <a:cubicBezTo>
                    <a:pt x="124663" y="45509"/>
                    <a:pt x="124789" y="45363"/>
                    <a:pt x="124893" y="45174"/>
                  </a:cubicBezTo>
                  <a:cubicBezTo>
                    <a:pt x="125102" y="44839"/>
                    <a:pt x="125291" y="44484"/>
                    <a:pt x="125626" y="44254"/>
                  </a:cubicBezTo>
                  <a:cubicBezTo>
                    <a:pt x="125856" y="44065"/>
                    <a:pt x="125981" y="43835"/>
                    <a:pt x="126065" y="43542"/>
                  </a:cubicBezTo>
                  <a:cubicBezTo>
                    <a:pt x="126128" y="43333"/>
                    <a:pt x="126170" y="43124"/>
                    <a:pt x="126253" y="42956"/>
                  </a:cubicBezTo>
                  <a:cubicBezTo>
                    <a:pt x="126483" y="42391"/>
                    <a:pt x="126651" y="41847"/>
                    <a:pt x="126609" y="41241"/>
                  </a:cubicBezTo>
                  <a:cubicBezTo>
                    <a:pt x="126609" y="41178"/>
                    <a:pt x="126651" y="41094"/>
                    <a:pt x="126651" y="41010"/>
                  </a:cubicBezTo>
                  <a:cubicBezTo>
                    <a:pt x="126693" y="40550"/>
                    <a:pt x="126755" y="40069"/>
                    <a:pt x="126776" y="39609"/>
                  </a:cubicBezTo>
                  <a:cubicBezTo>
                    <a:pt x="126776" y="39127"/>
                    <a:pt x="126923" y="38688"/>
                    <a:pt x="127216" y="38353"/>
                  </a:cubicBezTo>
                  <a:cubicBezTo>
                    <a:pt x="127488" y="38039"/>
                    <a:pt x="127550" y="37684"/>
                    <a:pt x="127550" y="37307"/>
                  </a:cubicBezTo>
                  <a:cubicBezTo>
                    <a:pt x="127550" y="37119"/>
                    <a:pt x="127530" y="36951"/>
                    <a:pt x="127530" y="36784"/>
                  </a:cubicBezTo>
                  <a:cubicBezTo>
                    <a:pt x="127509" y="36177"/>
                    <a:pt x="127237" y="35654"/>
                    <a:pt x="127111" y="35068"/>
                  </a:cubicBezTo>
                  <a:cubicBezTo>
                    <a:pt x="127006" y="34629"/>
                    <a:pt x="126818" y="34210"/>
                    <a:pt x="126609" y="33813"/>
                  </a:cubicBezTo>
                  <a:cubicBezTo>
                    <a:pt x="126253" y="33080"/>
                    <a:pt x="125646" y="32495"/>
                    <a:pt x="125312" y="31762"/>
                  </a:cubicBezTo>
                  <a:cubicBezTo>
                    <a:pt x="124684" y="31051"/>
                    <a:pt x="124182" y="30214"/>
                    <a:pt x="123449" y="29607"/>
                  </a:cubicBezTo>
                  <a:cubicBezTo>
                    <a:pt x="123324" y="29502"/>
                    <a:pt x="123219" y="29356"/>
                    <a:pt x="123115" y="29251"/>
                  </a:cubicBezTo>
                  <a:cubicBezTo>
                    <a:pt x="123031" y="29147"/>
                    <a:pt x="122905" y="29063"/>
                    <a:pt x="122780" y="28958"/>
                  </a:cubicBezTo>
                  <a:close/>
                  <a:moveTo>
                    <a:pt x="16069" y="59946"/>
                  </a:moveTo>
                  <a:cubicBezTo>
                    <a:pt x="15902" y="59863"/>
                    <a:pt x="15714" y="59800"/>
                    <a:pt x="15567" y="59737"/>
                  </a:cubicBezTo>
                  <a:cubicBezTo>
                    <a:pt x="15442" y="59695"/>
                    <a:pt x="15274" y="59653"/>
                    <a:pt x="15149" y="59591"/>
                  </a:cubicBezTo>
                  <a:cubicBezTo>
                    <a:pt x="14709" y="59402"/>
                    <a:pt x="14249" y="59277"/>
                    <a:pt x="13789" y="59193"/>
                  </a:cubicBezTo>
                  <a:cubicBezTo>
                    <a:pt x="13517" y="59130"/>
                    <a:pt x="13266" y="59068"/>
                    <a:pt x="12994" y="59005"/>
                  </a:cubicBezTo>
                  <a:cubicBezTo>
                    <a:pt x="12450" y="58879"/>
                    <a:pt x="11927" y="58795"/>
                    <a:pt x="11383" y="58984"/>
                  </a:cubicBezTo>
                  <a:cubicBezTo>
                    <a:pt x="11006" y="59109"/>
                    <a:pt x="10671" y="59340"/>
                    <a:pt x="10378" y="59612"/>
                  </a:cubicBezTo>
                  <a:cubicBezTo>
                    <a:pt x="9918" y="60051"/>
                    <a:pt x="9479" y="60490"/>
                    <a:pt x="9186" y="61097"/>
                  </a:cubicBezTo>
                  <a:cubicBezTo>
                    <a:pt x="9102" y="61264"/>
                    <a:pt x="9018" y="61411"/>
                    <a:pt x="8893" y="61495"/>
                  </a:cubicBezTo>
                  <a:cubicBezTo>
                    <a:pt x="8642" y="61683"/>
                    <a:pt x="8537" y="61913"/>
                    <a:pt x="8432" y="62164"/>
                  </a:cubicBezTo>
                  <a:cubicBezTo>
                    <a:pt x="8349" y="62353"/>
                    <a:pt x="8265" y="62562"/>
                    <a:pt x="8181" y="62750"/>
                  </a:cubicBezTo>
                  <a:cubicBezTo>
                    <a:pt x="7846" y="63420"/>
                    <a:pt x="7658" y="64152"/>
                    <a:pt x="7574" y="64926"/>
                  </a:cubicBezTo>
                  <a:cubicBezTo>
                    <a:pt x="7554" y="65073"/>
                    <a:pt x="7554" y="65240"/>
                    <a:pt x="7616" y="65366"/>
                  </a:cubicBezTo>
                  <a:cubicBezTo>
                    <a:pt x="7721" y="65617"/>
                    <a:pt x="7721" y="65889"/>
                    <a:pt x="7721" y="66140"/>
                  </a:cubicBezTo>
                  <a:cubicBezTo>
                    <a:pt x="7721" y="66600"/>
                    <a:pt x="7805" y="67018"/>
                    <a:pt x="7951" y="67437"/>
                  </a:cubicBezTo>
                  <a:cubicBezTo>
                    <a:pt x="7993" y="67562"/>
                    <a:pt x="8035" y="67709"/>
                    <a:pt x="8056" y="67876"/>
                  </a:cubicBezTo>
                  <a:cubicBezTo>
                    <a:pt x="8077" y="68023"/>
                    <a:pt x="8098" y="68169"/>
                    <a:pt x="8139" y="68316"/>
                  </a:cubicBezTo>
                  <a:cubicBezTo>
                    <a:pt x="8370" y="69006"/>
                    <a:pt x="8370" y="69739"/>
                    <a:pt x="8579" y="70408"/>
                  </a:cubicBezTo>
                  <a:cubicBezTo>
                    <a:pt x="8600" y="70492"/>
                    <a:pt x="8579" y="70575"/>
                    <a:pt x="8579" y="70638"/>
                  </a:cubicBezTo>
                  <a:cubicBezTo>
                    <a:pt x="8600" y="70806"/>
                    <a:pt x="8621" y="70931"/>
                    <a:pt x="8662" y="71099"/>
                  </a:cubicBezTo>
                  <a:cubicBezTo>
                    <a:pt x="8788" y="71517"/>
                    <a:pt x="8976" y="71894"/>
                    <a:pt x="8914" y="72375"/>
                  </a:cubicBezTo>
                  <a:cubicBezTo>
                    <a:pt x="8914" y="72459"/>
                    <a:pt x="8976" y="72563"/>
                    <a:pt x="8997" y="72626"/>
                  </a:cubicBezTo>
                  <a:cubicBezTo>
                    <a:pt x="9102" y="72919"/>
                    <a:pt x="9227" y="73191"/>
                    <a:pt x="9332" y="73463"/>
                  </a:cubicBezTo>
                  <a:cubicBezTo>
                    <a:pt x="9499" y="74070"/>
                    <a:pt x="9813" y="74572"/>
                    <a:pt x="10106" y="75116"/>
                  </a:cubicBezTo>
                  <a:cubicBezTo>
                    <a:pt x="10211" y="75283"/>
                    <a:pt x="10315" y="75430"/>
                    <a:pt x="10462" y="75534"/>
                  </a:cubicBezTo>
                  <a:cubicBezTo>
                    <a:pt x="10629" y="75639"/>
                    <a:pt x="10734" y="75806"/>
                    <a:pt x="10859" y="75932"/>
                  </a:cubicBezTo>
                  <a:lnTo>
                    <a:pt x="11215" y="76288"/>
                  </a:lnTo>
                  <a:cubicBezTo>
                    <a:pt x="11362" y="76434"/>
                    <a:pt x="11508" y="76539"/>
                    <a:pt x="11675" y="76664"/>
                  </a:cubicBezTo>
                  <a:cubicBezTo>
                    <a:pt x="11801" y="76748"/>
                    <a:pt x="11906" y="76853"/>
                    <a:pt x="12052" y="76915"/>
                  </a:cubicBezTo>
                  <a:cubicBezTo>
                    <a:pt x="12261" y="76748"/>
                    <a:pt x="12450" y="76685"/>
                    <a:pt x="12680" y="76811"/>
                  </a:cubicBezTo>
                  <a:cubicBezTo>
                    <a:pt x="13140" y="77062"/>
                    <a:pt x="13600" y="77271"/>
                    <a:pt x="14144" y="77208"/>
                  </a:cubicBezTo>
                  <a:cubicBezTo>
                    <a:pt x="14396" y="77313"/>
                    <a:pt x="14626" y="77271"/>
                    <a:pt x="14856" y="77271"/>
                  </a:cubicBezTo>
                  <a:cubicBezTo>
                    <a:pt x="15191" y="77271"/>
                    <a:pt x="15546" y="77208"/>
                    <a:pt x="15860" y="77083"/>
                  </a:cubicBezTo>
                  <a:cubicBezTo>
                    <a:pt x="15986" y="77020"/>
                    <a:pt x="16174" y="77020"/>
                    <a:pt x="16300" y="77062"/>
                  </a:cubicBezTo>
                  <a:cubicBezTo>
                    <a:pt x="16927" y="77125"/>
                    <a:pt x="17534" y="76978"/>
                    <a:pt x="18162" y="76999"/>
                  </a:cubicBezTo>
                  <a:cubicBezTo>
                    <a:pt x="18392" y="77020"/>
                    <a:pt x="18643" y="76957"/>
                    <a:pt x="18915" y="76915"/>
                  </a:cubicBezTo>
                  <a:cubicBezTo>
                    <a:pt x="18936" y="76811"/>
                    <a:pt x="18957" y="76706"/>
                    <a:pt x="18957" y="76643"/>
                  </a:cubicBezTo>
                  <a:cubicBezTo>
                    <a:pt x="18957" y="75011"/>
                    <a:pt x="18999" y="73421"/>
                    <a:pt x="18999" y="71852"/>
                  </a:cubicBezTo>
                  <a:cubicBezTo>
                    <a:pt x="18810" y="71622"/>
                    <a:pt x="18601" y="71622"/>
                    <a:pt x="18392" y="71580"/>
                  </a:cubicBezTo>
                  <a:cubicBezTo>
                    <a:pt x="18183" y="71559"/>
                    <a:pt x="18015" y="71433"/>
                    <a:pt x="17994" y="71245"/>
                  </a:cubicBezTo>
                  <a:cubicBezTo>
                    <a:pt x="17953" y="70910"/>
                    <a:pt x="17806" y="70596"/>
                    <a:pt x="17848" y="70262"/>
                  </a:cubicBezTo>
                  <a:cubicBezTo>
                    <a:pt x="17848" y="70052"/>
                    <a:pt x="17785" y="69801"/>
                    <a:pt x="17764" y="69571"/>
                  </a:cubicBezTo>
                  <a:cubicBezTo>
                    <a:pt x="17743" y="69425"/>
                    <a:pt x="17681" y="69236"/>
                    <a:pt x="17660" y="69069"/>
                  </a:cubicBezTo>
                  <a:cubicBezTo>
                    <a:pt x="17597" y="68755"/>
                    <a:pt x="17597" y="68420"/>
                    <a:pt x="17471" y="68127"/>
                  </a:cubicBezTo>
                  <a:cubicBezTo>
                    <a:pt x="17220" y="67458"/>
                    <a:pt x="17241" y="66726"/>
                    <a:pt x="17011" y="66035"/>
                  </a:cubicBezTo>
                  <a:cubicBezTo>
                    <a:pt x="17032" y="65470"/>
                    <a:pt x="16885" y="64926"/>
                    <a:pt x="16844" y="64340"/>
                  </a:cubicBezTo>
                  <a:cubicBezTo>
                    <a:pt x="16802" y="63985"/>
                    <a:pt x="16760" y="63629"/>
                    <a:pt x="16697" y="63273"/>
                  </a:cubicBezTo>
                  <a:cubicBezTo>
                    <a:pt x="16593" y="62876"/>
                    <a:pt x="16509" y="62478"/>
                    <a:pt x="16404" y="62122"/>
                  </a:cubicBezTo>
                  <a:cubicBezTo>
                    <a:pt x="16237" y="61474"/>
                    <a:pt x="16090" y="60846"/>
                    <a:pt x="16132" y="60156"/>
                  </a:cubicBezTo>
                  <a:cubicBezTo>
                    <a:pt x="16111" y="60114"/>
                    <a:pt x="16090" y="60051"/>
                    <a:pt x="16069" y="59946"/>
                  </a:cubicBezTo>
                  <a:close/>
                  <a:moveTo>
                    <a:pt x="19982" y="77815"/>
                  </a:moveTo>
                  <a:cubicBezTo>
                    <a:pt x="20066" y="77857"/>
                    <a:pt x="20066" y="77878"/>
                    <a:pt x="20087" y="77878"/>
                  </a:cubicBezTo>
                  <a:cubicBezTo>
                    <a:pt x="20401" y="77962"/>
                    <a:pt x="20694" y="78150"/>
                    <a:pt x="21028" y="78066"/>
                  </a:cubicBezTo>
                  <a:cubicBezTo>
                    <a:pt x="21405" y="78024"/>
                    <a:pt x="21677" y="78234"/>
                    <a:pt x="22033" y="78254"/>
                  </a:cubicBezTo>
                  <a:lnTo>
                    <a:pt x="22075" y="78254"/>
                  </a:lnTo>
                  <a:lnTo>
                    <a:pt x="25025" y="78254"/>
                  </a:lnTo>
                  <a:cubicBezTo>
                    <a:pt x="25129" y="78254"/>
                    <a:pt x="25297" y="78254"/>
                    <a:pt x="25339" y="78213"/>
                  </a:cubicBezTo>
                  <a:cubicBezTo>
                    <a:pt x="25485" y="78066"/>
                    <a:pt x="25652" y="78066"/>
                    <a:pt x="25820" y="78066"/>
                  </a:cubicBezTo>
                  <a:cubicBezTo>
                    <a:pt x="26322" y="78045"/>
                    <a:pt x="26803" y="78129"/>
                    <a:pt x="27285" y="77941"/>
                  </a:cubicBezTo>
                  <a:cubicBezTo>
                    <a:pt x="27305" y="77920"/>
                    <a:pt x="27368" y="77941"/>
                    <a:pt x="27389" y="77941"/>
                  </a:cubicBezTo>
                  <a:cubicBezTo>
                    <a:pt x="28352" y="77836"/>
                    <a:pt x="29293" y="77710"/>
                    <a:pt x="30193" y="77313"/>
                  </a:cubicBezTo>
                  <a:cubicBezTo>
                    <a:pt x="30256" y="77292"/>
                    <a:pt x="30360" y="77229"/>
                    <a:pt x="30444" y="77229"/>
                  </a:cubicBezTo>
                  <a:cubicBezTo>
                    <a:pt x="30716" y="77208"/>
                    <a:pt x="30925" y="77104"/>
                    <a:pt x="31155" y="76999"/>
                  </a:cubicBezTo>
                  <a:cubicBezTo>
                    <a:pt x="31386" y="76894"/>
                    <a:pt x="31616" y="76790"/>
                    <a:pt x="31888" y="76664"/>
                  </a:cubicBezTo>
                  <a:cubicBezTo>
                    <a:pt x="31992" y="76601"/>
                    <a:pt x="32118" y="76581"/>
                    <a:pt x="32181" y="76497"/>
                  </a:cubicBezTo>
                  <a:cubicBezTo>
                    <a:pt x="32411" y="76246"/>
                    <a:pt x="32746" y="76141"/>
                    <a:pt x="33059" y="76037"/>
                  </a:cubicBezTo>
                  <a:cubicBezTo>
                    <a:pt x="33813" y="75806"/>
                    <a:pt x="34545" y="75513"/>
                    <a:pt x="35194" y="74990"/>
                  </a:cubicBezTo>
                  <a:cubicBezTo>
                    <a:pt x="35277" y="74907"/>
                    <a:pt x="35382" y="74865"/>
                    <a:pt x="35507" y="74823"/>
                  </a:cubicBezTo>
                  <a:cubicBezTo>
                    <a:pt x="36093" y="74656"/>
                    <a:pt x="36616" y="74279"/>
                    <a:pt x="37077" y="73944"/>
                  </a:cubicBezTo>
                  <a:cubicBezTo>
                    <a:pt x="37704" y="73505"/>
                    <a:pt x="38207" y="72919"/>
                    <a:pt x="38416" y="72166"/>
                  </a:cubicBezTo>
                  <a:cubicBezTo>
                    <a:pt x="38437" y="72040"/>
                    <a:pt x="38520" y="71894"/>
                    <a:pt x="38604" y="71831"/>
                  </a:cubicBezTo>
                  <a:cubicBezTo>
                    <a:pt x="38897" y="71538"/>
                    <a:pt x="39044" y="71161"/>
                    <a:pt x="39211" y="70806"/>
                  </a:cubicBezTo>
                  <a:cubicBezTo>
                    <a:pt x="39316" y="70575"/>
                    <a:pt x="39420" y="70366"/>
                    <a:pt x="39504" y="70115"/>
                  </a:cubicBezTo>
                  <a:cubicBezTo>
                    <a:pt x="39567" y="69906"/>
                    <a:pt x="39650" y="69697"/>
                    <a:pt x="39713" y="69467"/>
                  </a:cubicBezTo>
                  <a:cubicBezTo>
                    <a:pt x="39776" y="69215"/>
                    <a:pt x="39818" y="68923"/>
                    <a:pt x="39985" y="68692"/>
                  </a:cubicBezTo>
                  <a:cubicBezTo>
                    <a:pt x="40153" y="68483"/>
                    <a:pt x="40090" y="68190"/>
                    <a:pt x="39922" y="68002"/>
                  </a:cubicBezTo>
                  <a:cubicBezTo>
                    <a:pt x="39839" y="67918"/>
                    <a:pt x="39734" y="67876"/>
                    <a:pt x="39629" y="67814"/>
                  </a:cubicBezTo>
                  <a:cubicBezTo>
                    <a:pt x="39295" y="67646"/>
                    <a:pt x="38897" y="67646"/>
                    <a:pt x="38520" y="67583"/>
                  </a:cubicBezTo>
                  <a:cubicBezTo>
                    <a:pt x="37872" y="67479"/>
                    <a:pt x="37265" y="67290"/>
                    <a:pt x="36826" y="66767"/>
                  </a:cubicBezTo>
                  <a:cubicBezTo>
                    <a:pt x="36784" y="66726"/>
                    <a:pt x="36700" y="66705"/>
                    <a:pt x="36637" y="66642"/>
                  </a:cubicBezTo>
                  <a:cubicBezTo>
                    <a:pt x="36470" y="66516"/>
                    <a:pt x="36282" y="66349"/>
                    <a:pt x="36093" y="66223"/>
                  </a:cubicBezTo>
                  <a:cubicBezTo>
                    <a:pt x="35884" y="66035"/>
                    <a:pt x="35654" y="65889"/>
                    <a:pt x="35340" y="65826"/>
                  </a:cubicBezTo>
                  <a:cubicBezTo>
                    <a:pt x="35215" y="66014"/>
                    <a:pt x="35068" y="66182"/>
                    <a:pt x="34963" y="66328"/>
                  </a:cubicBezTo>
                  <a:cubicBezTo>
                    <a:pt x="34712" y="66767"/>
                    <a:pt x="34378" y="67123"/>
                    <a:pt x="33980" y="67437"/>
                  </a:cubicBezTo>
                  <a:cubicBezTo>
                    <a:pt x="33499" y="67793"/>
                    <a:pt x="33039" y="68107"/>
                    <a:pt x="32494" y="68379"/>
                  </a:cubicBezTo>
                  <a:cubicBezTo>
                    <a:pt x="31971" y="68609"/>
                    <a:pt x="31406" y="68860"/>
                    <a:pt x="30883" y="69111"/>
                  </a:cubicBezTo>
                  <a:cubicBezTo>
                    <a:pt x="30737" y="69174"/>
                    <a:pt x="30570" y="69236"/>
                    <a:pt x="30444" y="69341"/>
                  </a:cubicBezTo>
                  <a:cubicBezTo>
                    <a:pt x="29921" y="69739"/>
                    <a:pt x="29419" y="70157"/>
                    <a:pt x="28770" y="70220"/>
                  </a:cubicBezTo>
                  <a:cubicBezTo>
                    <a:pt x="28665" y="70262"/>
                    <a:pt x="28561" y="70324"/>
                    <a:pt x="28456" y="70366"/>
                  </a:cubicBezTo>
                  <a:cubicBezTo>
                    <a:pt x="28268" y="70429"/>
                    <a:pt x="28101" y="70492"/>
                    <a:pt x="27933" y="70534"/>
                  </a:cubicBezTo>
                  <a:cubicBezTo>
                    <a:pt x="27724" y="70617"/>
                    <a:pt x="27515" y="70701"/>
                    <a:pt x="27285" y="70743"/>
                  </a:cubicBezTo>
                  <a:cubicBezTo>
                    <a:pt x="26573" y="70931"/>
                    <a:pt x="25862" y="71140"/>
                    <a:pt x="25129" y="71308"/>
                  </a:cubicBezTo>
                  <a:cubicBezTo>
                    <a:pt x="24564" y="71433"/>
                    <a:pt x="23979" y="71454"/>
                    <a:pt x="23393" y="71538"/>
                  </a:cubicBezTo>
                  <a:cubicBezTo>
                    <a:pt x="23288" y="71559"/>
                    <a:pt x="23183" y="71580"/>
                    <a:pt x="23037" y="71622"/>
                  </a:cubicBezTo>
                  <a:cubicBezTo>
                    <a:pt x="22807" y="71643"/>
                    <a:pt x="22598" y="71726"/>
                    <a:pt x="22367" y="71726"/>
                  </a:cubicBezTo>
                  <a:lnTo>
                    <a:pt x="20317" y="71726"/>
                  </a:lnTo>
                  <a:cubicBezTo>
                    <a:pt x="20170" y="71726"/>
                    <a:pt x="19982" y="71747"/>
                    <a:pt x="19794" y="71747"/>
                  </a:cubicBezTo>
                  <a:cubicBezTo>
                    <a:pt x="19794" y="71936"/>
                    <a:pt x="19773" y="72061"/>
                    <a:pt x="19773" y="72208"/>
                  </a:cubicBezTo>
                  <a:cubicBezTo>
                    <a:pt x="19773" y="73630"/>
                    <a:pt x="19773" y="75011"/>
                    <a:pt x="19794" y="76434"/>
                  </a:cubicBezTo>
                  <a:cubicBezTo>
                    <a:pt x="19857" y="76915"/>
                    <a:pt x="19940" y="77397"/>
                    <a:pt x="19982" y="77815"/>
                  </a:cubicBezTo>
                  <a:close/>
                  <a:moveTo>
                    <a:pt x="103865" y="47288"/>
                  </a:moveTo>
                  <a:lnTo>
                    <a:pt x="103739" y="47288"/>
                  </a:lnTo>
                  <a:cubicBezTo>
                    <a:pt x="103739" y="47413"/>
                    <a:pt x="103698" y="47580"/>
                    <a:pt x="103698" y="47706"/>
                  </a:cubicBezTo>
                  <a:cubicBezTo>
                    <a:pt x="103739" y="48417"/>
                    <a:pt x="103677" y="49150"/>
                    <a:pt x="103907" y="49861"/>
                  </a:cubicBezTo>
                  <a:cubicBezTo>
                    <a:pt x="103907" y="50321"/>
                    <a:pt x="103990" y="50740"/>
                    <a:pt x="104116" y="51179"/>
                  </a:cubicBezTo>
                  <a:cubicBezTo>
                    <a:pt x="104158" y="51242"/>
                    <a:pt x="104116" y="51284"/>
                    <a:pt x="104116" y="51347"/>
                  </a:cubicBezTo>
                  <a:cubicBezTo>
                    <a:pt x="104095" y="51786"/>
                    <a:pt x="104221" y="52205"/>
                    <a:pt x="104346" y="52623"/>
                  </a:cubicBezTo>
                  <a:cubicBezTo>
                    <a:pt x="104409" y="52832"/>
                    <a:pt x="104493" y="53062"/>
                    <a:pt x="104451" y="53272"/>
                  </a:cubicBezTo>
                  <a:cubicBezTo>
                    <a:pt x="104430" y="53690"/>
                    <a:pt x="104597" y="54088"/>
                    <a:pt x="104702" y="54506"/>
                  </a:cubicBezTo>
                  <a:cubicBezTo>
                    <a:pt x="104848" y="54485"/>
                    <a:pt x="104974" y="54464"/>
                    <a:pt x="105120" y="54422"/>
                  </a:cubicBezTo>
                  <a:lnTo>
                    <a:pt x="110372" y="53167"/>
                  </a:lnTo>
                  <a:cubicBezTo>
                    <a:pt x="110477" y="53146"/>
                    <a:pt x="110602" y="53104"/>
                    <a:pt x="110665" y="53021"/>
                  </a:cubicBezTo>
                  <a:cubicBezTo>
                    <a:pt x="110916" y="52707"/>
                    <a:pt x="111209" y="52393"/>
                    <a:pt x="111418" y="52016"/>
                  </a:cubicBezTo>
                  <a:cubicBezTo>
                    <a:pt x="111586" y="51765"/>
                    <a:pt x="111753" y="51535"/>
                    <a:pt x="111941" y="51389"/>
                  </a:cubicBezTo>
                  <a:cubicBezTo>
                    <a:pt x="112046" y="50761"/>
                    <a:pt x="112025" y="50217"/>
                    <a:pt x="112193" y="49673"/>
                  </a:cubicBezTo>
                  <a:cubicBezTo>
                    <a:pt x="112297" y="49338"/>
                    <a:pt x="112276" y="48961"/>
                    <a:pt x="112360" y="48606"/>
                  </a:cubicBezTo>
                  <a:cubicBezTo>
                    <a:pt x="112465" y="48041"/>
                    <a:pt x="112444" y="47497"/>
                    <a:pt x="112381" y="46953"/>
                  </a:cubicBezTo>
                  <a:cubicBezTo>
                    <a:pt x="112360" y="46764"/>
                    <a:pt x="112360" y="46576"/>
                    <a:pt x="112360" y="46367"/>
                  </a:cubicBezTo>
                  <a:cubicBezTo>
                    <a:pt x="112381" y="44860"/>
                    <a:pt x="112444" y="43333"/>
                    <a:pt x="112485" y="41826"/>
                  </a:cubicBezTo>
                  <a:cubicBezTo>
                    <a:pt x="112485" y="41701"/>
                    <a:pt x="112465" y="41554"/>
                    <a:pt x="112465" y="41429"/>
                  </a:cubicBezTo>
                  <a:cubicBezTo>
                    <a:pt x="112360" y="41450"/>
                    <a:pt x="112276" y="41450"/>
                    <a:pt x="112234" y="41492"/>
                  </a:cubicBezTo>
                  <a:cubicBezTo>
                    <a:pt x="111481" y="41806"/>
                    <a:pt x="110707" y="42119"/>
                    <a:pt x="109975" y="42454"/>
                  </a:cubicBezTo>
                  <a:cubicBezTo>
                    <a:pt x="108887" y="42977"/>
                    <a:pt x="107840" y="43542"/>
                    <a:pt x="106648" y="43940"/>
                  </a:cubicBezTo>
                  <a:cubicBezTo>
                    <a:pt x="106397" y="44023"/>
                    <a:pt x="106125" y="44128"/>
                    <a:pt x="105853" y="44233"/>
                  </a:cubicBezTo>
                  <a:cubicBezTo>
                    <a:pt x="105706" y="44275"/>
                    <a:pt x="105602" y="44358"/>
                    <a:pt x="105476" y="44379"/>
                  </a:cubicBezTo>
                  <a:cubicBezTo>
                    <a:pt x="105351" y="44442"/>
                    <a:pt x="105183" y="44463"/>
                    <a:pt x="105079" y="44630"/>
                  </a:cubicBezTo>
                  <a:cubicBezTo>
                    <a:pt x="105288" y="44777"/>
                    <a:pt x="105476" y="44902"/>
                    <a:pt x="105664" y="45049"/>
                  </a:cubicBezTo>
                  <a:cubicBezTo>
                    <a:pt x="105999" y="45321"/>
                    <a:pt x="106104" y="45907"/>
                    <a:pt x="105832" y="46262"/>
                  </a:cubicBezTo>
                  <a:cubicBezTo>
                    <a:pt x="105664" y="46451"/>
                    <a:pt x="105623" y="46660"/>
                    <a:pt x="105623" y="46890"/>
                  </a:cubicBezTo>
                  <a:lnTo>
                    <a:pt x="105623" y="47518"/>
                  </a:lnTo>
                  <a:cubicBezTo>
                    <a:pt x="105623" y="47664"/>
                    <a:pt x="105560" y="47790"/>
                    <a:pt x="105539" y="47915"/>
                  </a:cubicBezTo>
                  <a:cubicBezTo>
                    <a:pt x="105518" y="48020"/>
                    <a:pt x="105413" y="48104"/>
                    <a:pt x="105267" y="48104"/>
                  </a:cubicBezTo>
                  <a:cubicBezTo>
                    <a:pt x="105141" y="48104"/>
                    <a:pt x="105058" y="48020"/>
                    <a:pt x="105016" y="47894"/>
                  </a:cubicBezTo>
                  <a:lnTo>
                    <a:pt x="104932" y="47497"/>
                  </a:lnTo>
                  <a:cubicBezTo>
                    <a:pt x="104911" y="47308"/>
                    <a:pt x="104911" y="47141"/>
                    <a:pt x="104890" y="46890"/>
                  </a:cubicBezTo>
                  <a:cubicBezTo>
                    <a:pt x="104744" y="46974"/>
                    <a:pt x="104639" y="46995"/>
                    <a:pt x="104618" y="47078"/>
                  </a:cubicBezTo>
                  <a:cubicBezTo>
                    <a:pt x="104597" y="47183"/>
                    <a:pt x="104597" y="47288"/>
                    <a:pt x="104618" y="47413"/>
                  </a:cubicBezTo>
                  <a:cubicBezTo>
                    <a:pt x="104639" y="47497"/>
                    <a:pt x="104702" y="47601"/>
                    <a:pt x="104723" y="47685"/>
                  </a:cubicBezTo>
                  <a:cubicBezTo>
                    <a:pt x="104744" y="47811"/>
                    <a:pt x="104702" y="47936"/>
                    <a:pt x="104576" y="48020"/>
                  </a:cubicBezTo>
                  <a:cubicBezTo>
                    <a:pt x="104472" y="48083"/>
                    <a:pt x="104367" y="48104"/>
                    <a:pt x="104262" y="48020"/>
                  </a:cubicBezTo>
                  <a:cubicBezTo>
                    <a:pt x="104074" y="47915"/>
                    <a:pt x="103970" y="47790"/>
                    <a:pt x="103907" y="47580"/>
                  </a:cubicBezTo>
                  <a:cubicBezTo>
                    <a:pt x="103886" y="47497"/>
                    <a:pt x="103865" y="47392"/>
                    <a:pt x="103865" y="47288"/>
                  </a:cubicBezTo>
                  <a:close/>
                  <a:moveTo>
                    <a:pt x="32725" y="57435"/>
                  </a:moveTo>
                  <a:cubicBezTo>
                    <a:pt x="32767" y="57603"/>
                    <a:pt x="32808" y="57707"/>
                    <a:pt x="32850" y="57770"/>
                  </a:cubicBezTo>
                  <a:cubicBezTo>
                    <a:pt x="33436" y="59109"/>
                    <a:pt x="34001" y="60407"/>
                    <a:pt x="34587" y="61746"/>
                  </a:cubicBezTo>
                  <a:cubicBezTo>
                    <a:pt x="34733" y="62143"/>
                    <a:pt x="34901" y="62541"/>
                    <a:pt x="35026" y="62938"/>
                  </a:cubicBezTo>
                  <a:cubicBezTo>
                    <a:pt x="35110" y="63169"/>
                    <a:pt x="35152" y="63420"/>
                    <a:pt x="35277" y="63608"/>
                  </a:cubicBezTo>
                  <a:cubicBezTo>
                    <a:pt x="35633" y="64194"/>
                    <a:pt x="35884" y="64821"/>
                    <a:pt x="36365" y="65345"/>
                  </a:cubicBezTo>
                  <a:cubicBezTo>
                    <a:pt x="36616" y="65617"/>
                    <a:pt x="36847" y="65889"/>
                    <a:pt x="37223" y="66035"/>
                  </a:cubicBezTo>
                  <a:cubicBezTo>
                    <a:pt x="37537" y="66202"/>
                    <a:pt x="37872" y="66349"/>
                    <a:pt x="38144" y="66600"/>
                  </a:cubicBezTo>
                  <a:cubicBezTo>
                    <a:pt x="38290" y="66726"/>
                    <a:pt x="38500" y="66767"/>
                    <a:pt x="38709" y="66830"/>
                  </a:cubicBezTo>
                  <a:cubicBezTo>
                    <a:pt x="39190" y="66977"/>
                    <a:pt x="39650" y="67123"/>
                    <a:pt x="40132" y="67270"/>
                  </a:cubicBezTo>
                  <a:cubicBezTo>
                    <a:pt x="40299" y="67332"/>
                    <a:pt x="40425" y="67353"/>
                    <a:pt x="40613" y="67332"/>
                  </a:cubicBezTo>
                  <a:cubicBezTo>
                    <a:pt x="41931" y="67144"/>
                    <a:pt x="43228" y="66935"/>
                    <a:pt x="44567" y="66746"/>
                  </a:cubicBezTo>
                  <a:cubicBezTo>
                    <a:pt x="44693" y="66726"/>
                    <a:pt x="44798" y="66663"/>
                    <a:pt x="44902" y="66642"/>
                  </a:cubicBezTo>
                  <a:cubicBezTo>
                    <a:pt x="44860" y="66098"/>
                    <a:pt x="44756" y="65596"/>
                    <a:pt x="44567" y="65135"/>
                  </a:cubicBezTo>
                  <a:cubicBezTo>
                    <a:pt x="44526" y="64989"/>
                    <a:pt x="44526" y="64842"/>
                    <a:pt x="44526" y="64675"/>
                  </a:cubicBezTo>
                  <a:cubicBezTo>
                    <a:pt x="44484" y="64298"/>
                    <a:pt x="44442" y="63922"/>
                    <a:pt x="44274" y="63587"/>
                  </a:cubicBezTo>
                  <a:cubicBezTo>
                    <a:pt x="44233" y="63420"/>
                    <a:pt x="44170" y="63273"/>
                    <a:pt x="44149" y="63085"/>
                  </a:cubicBezTo>
                  <a:cubicBezTo>
                    <a:pt x="44149" y="62834"/>
                    <a:pt x="44065" y="62625"/>
                    <a:pt x="44002" y="62373"/>
                  </a:cubicBezTo>
                  <a:cubicBezTo>
                    <a:pt x="43940" y="62227"/>
                    <a:pt x="43919" y="62039"/>
                    <a:pt x="43856" y="61892"/>
                  </a:cubicBezTo>
                  <a:cubicBezTo>
                    <a:pt x="43835" y="61746"/>
                    <a:pt x="43835" y="61620"/>
                    <a:pt x="43814" y="61495"/>
                  </a:cubicBezTo>
                  <a:cubicBezTo>
                    <a:pt x="43605" y="60909"/>
                    <a:pt x="43375" y="60323"/>
                    <a:pt x="43166" y="59737"/>
                  </a:cubicBezTo>
                  <a:cubicBezTo>
                    <a:pt x="43124" y="59695"/>
                    <a:pt x="43082" y="59653"/>
                    <a:pt x="42977" y="59591"/>
                  </a:cubicBezTo>
                  <a:cubicBezTo>
                    <a:pt x="42998" y="59758"/>
                    <a:pt x="43019" y="59863"/>
                    <a:pt x="43019" y="59967"/>
                  </a:cubicBezTo>
                  <a:cubicBezTo>
                    <a:pt x="43019" y="60135"/>
                    <a:pt x="42998" y="60281"/>
                    <a:pt x="42956" y="60428"/>
                  </a:cubicBezTo>
                  <a:cubicBezTo>
                    <a:pt x="42873" y="60595"/>
                    <a:pt x="42684" y="60679"/>
                    <a:pt x="42517" y="60637"/>
                  </a:cubicBezTo>
                  <a:cubicBezTo>
                    <a:pt x="42370" y="60574"/>
                    <a:pt x="42266" y="60448"/>
                    <a:pt x="42287" y="60281"/>
                  </a:cubicBezTo>
                  <a:cubicBezTo>
                    <a:pt x="42329" y="60135"/>
                    <a:pt x="42287" y="60009"/>
                    <a:pt x="42224" y="59842"/>
                  </a:cubicBezTo>
                  <a:cubicBezTo>
                    <a:pt x="42161" y="59737"/>
                    <a:pt x="42078" y="59737"/>
                    <a:pt x="41868" y="59821"/>
                  </a:cubicBezTo>
                  <a:cubicBezTo>
                    <a:pt x="41952" y="60009"/>
                    <a:pt x="41994" y="60218"/>
                    <a:pt x="42078" y="60386"/>
                  </a:cubicBezTo>
                  <a:cubicBezTo>
                    <a:pt x="42119" y="60532"/>
                    <a:pt x="42140" y="60658"/>
                    <a:pt x="42119" y="60783"/>
                  </a:cubicBezTo>
                  <a:cubicBezTo>
                    <a:pt x="42078" y="60972"/>
                    <a:pt x="41847" y="61076"/>
                    <a:pt x="41722" y="60951"/>
                  </a:cubicBezTo>
                  <a:cubicBezTo>
                    <a:pt x="41617" y="60846"/>
                    <a:pt x="41513" y="60700"/>
                    <a:pt x="41450" y="60574"/>
                  </a:cubicBezTo>
                  <a:cubicBezTo>
                    <a:pt x="41345" y="60344"/>
                    <a:pt x="41241" y="60072"/>
                    <a:pt x="41136" y="59842"/>
                  </a:cubicBezTo>
                  <a:cubicBezTo>
                    <a:pt x="41094" y="59716"/>
                    <a:pt x="41031" y="59612"/>
                    <a:pt x="40885" y="59549"/>
                  </a:cubicBezTo>
                  <a:cubicBezTo>
                    <a:pt x="40571" y="59444"/>
                    <a:pt x="40466" y="59193"/>
                    <a:pt x="40362" y="58921"/>
                  </a:cubicBezTo>
                  <a:cubicBezTo>
                    <a:pt x="40257" y="58607"/>
                    <a:pt x="40383" y="58377"/>
                    <a:pt x="40550" y="58147"/>
                  </a:cubicBezTo>
                  <a:cubicBezTo>
                    <a:pt x="40613" y="58021"/>
                    <a:pt x="40759" y="57875"/>
                    <a:pt x="40801" y="57666"/>
                  </a:cubicBezTo>
                  <a:cubicBezTo>
                    <a:pt x="40676" y="57645"/>
                    <a:pt x="40592" y="57624"/>
                    <a:pt x="40487" y="57624"/>
                  </a:cubicBezTo>
                  <a:cubicBezTo>
                    <a:pt x="39860" y="57624"/>
                    <a:pt x="39232" y="57624"/>
                    <a:pt x="38625" y="57645"/>
                  </a:cubicBezTo>
                  <a:cubicBezTo>
                    <a:pt x="37684" y="57707"/>
                    <a:pt x="36742" y="57603"/>
                    <a:pt x="35780" y="57498"/>
                  </a:cubicBezTo>
                  <a:cubicBezTo>
                    <a:pt x="34796" y="57415"/>
                    <a:pt x="33792" y="57456"/>
                    <a:pt x="32725" y="57435"/>
                  </a:cubicBezTo>
                  <a:close/>
                  <a:moveTo>
                    <a:pt x="68525" y="63106"/>
                  </a:moveTo>
                  <a:cubicBezTo>
                    <a:pt x="68420" y="63106"/>
                    <a:pt x="68378" y="63085"/>
                    <a:pt x="68337" y="63085"/>
                  </a:cubicBezTo>
                  <a:cubicBezTo>
                    <a:pt x="66328" y="63399"/>
                    <a:pt x="64340" y="63713"/>
                    <a:pt x="62332" y="64047"/>
                  </a:cubicBezTo>
                  <a:cubicBezTo>
                    <a:pt x="60762" y="64319"/>
                    <a:pt x="59193" y="64549"/>
                    <a:pt x="57666" y="65031"/>
                  </a:cubicBezTo>
                  <a:cubicBezTo>
                    <a:pt x="57603" y="65052"/>
                    <a:pt x="57519" y="65052"/>
                    <a:pt x="57456" y="65073"/>
                  </a:cubicBezTo>
                  <a:cubicBezTo>
                    <a:pt x="55845" y="65386"/>
                    <a:pt x="54213" y="65700"/>
                    <a:pt x="52623" y="66035"/>
                  </a:cubicBezTo>
                  <a:cubicBezTo>
                    <a:pt x="49045" y="66830"/>
                    <a:pt x="45404" y="67458"/>
                    <a:pt x="41764" y="67960"/>
                  </a:cubicBezTo>
                  <a:cubicBezTo>
                    <a:pt x="41408" y="68002"/>
                    <a:pt x="41010" y="68002"/>
                    <a:pt x="40655" y="68169"/>
                  </a:cubicBezTo>
                  <a:cubicBezTo>
                    <a:pt x="40613" y="68630"/>
                    <a:pt x="40571" y="69069"/>
                    <a:pt x="40550" y="69529"/>
                  </a:cubicBezTo>
                  <a:cubicBezTo>
                    <a:pt x="40508" y="69990"/>
                    <a:pt x="40236" y="70408"/>
                    <a:pt x="40090" y="70827"/>
                  </a:cubicBezTo>
                  <a:cubicBezTo>
                    <a:pt x="40153" y="70910"/>
                    <a:pt x="40173" y="70952"/>
                    <a:pt x="40194" y="70994"/>
                  </a:cubicBezTo>
                  <a:cubicBezTo>
                    <a:pt x="40425" y="71266"/>
                    <a:pt x="40717" y="71329"/>
                    <a:pt x="41073" y="71161"/>
                  </a:cubicBezTo>
                  <a:cubicBezTo>
                    <a:pt x="41199" y="71120"/>
                    <a:pt x="41345" y="71036"/>
                    <a:pt x="41492" y="70994"/>
                  </a:cubicBezTo>
                  <a:cubicBezTo>
                    <a:pt x="41847" y="70847"/>
                    <a:pt x="42182" y="70722"/>
                    <a:pt x="42559" y="70617"/>
                  </a:cubicBezTo>
                  <a:cubicBezTo>
                    <a:pt x="42977" y="70513"/>
                    <a:pt x="43396" y="70429"/>
                    <a:pt x="43835" y="70324"/>
                  </a:cubicBezTo>
                  <a:cubicBezTo>
                    <a:pt x="44233" y="70262"/>
                    <a:pt x="44630" y="70157"/>
                    <a:pt x="44986" y="70073"/>
                  </a:cubicBezTo>
                  <a:cubicBezTo>
                    <a:pt x="45404" y="69990"/>
                    <a:pt x="45844" y="69990"/>
                    <a:pt x="46304" y="69948"/>
                  </a:cubicBezTo>
                  <a:cubicBezTo>
                    <a:pt x="47078" y="69801"/>
                    <a:pt x="47894" y="69739"/>
                    <a:pt x="48648" y="69529"/>
                  </a:cubicBezTo>
                  <a:cubicBezTo>
                    <a:pt x="50091" y="69111"/>
                    <a:pt x="51556" y="68734"/>
                    <a:pt x="53021" y="68441"/>
                  </a:cubicBezTo>
                  <a:cubicBezTo>
                    <a:pt x="54276" y="68211"/>
                    <a:pt x="55552" y="68065"/>
                    <a:pt x="56829" y="67876"/>
                  </a:cubicBezTo>
                  <a:cubicBezTo>
                    <a:pt x="56933" y="67855"/>
                    <a:pt x="57080" y="67855"/>
                    <a:pt x="57184" y="67897"/>
                  </a:cubicBezTo>
                  <a:cubicBezTo>
                    <a:pt x="57310" y="67981"/>
                    <a:pt x="57435" y="67960"/>
                    <a:pt x="57561" y="67897"/>
                  </a:cubicBezTo>
                  <a:cubicBezTo>
                    <a:pt x="58775" y="67583"/>
                    <a:pt x="60009" y="67332"/>
                    <a:pt x="61202" y="66977"/>
                  </a:cubicBezTo>
                  <a:cubicBezTo>
                    <a:pt x="63294" y="66412"/>
                    <a:pt x="65386" y="65805"/>
                    <a:pt x="67562" y="65449"/>
                  </a:cubicBezTo>
                  <a:cubicBezTo>
                    <a:pt x="67667" y="65407"/>
                    <a:pt x="67772" y="65366"/>
                    <a:pt x="67897" y="65345"/>
                  </a:cubicBezTo>
                  <a:cubicBezTo>
                    <a:pt x="67981" y="64947"/>
                    <a:pt x="68023" y="64549"/>
                    <a:pt x="68127" y="64194"/>
                  </a:cubicBezTo>
                  <a:cubicBezTo>
                    <a:pt x="68211" y="63880"/>
                    <a:pt x="68441" y="63524"/>
                    <a:pt x="68525" y="63106"/>
                  </a:cubicBezTo>
                  <a:close/>
                  <a:moveTo>
                    <a:pt x="110016" y="54130"/>
                  </a:moveTo>
                  <a:cubicBezTo>
                    <a:pt x="109807" y="54171"/>
                    <a:pt x="109682" y="54171"/>
                    <a:pt x="109619" y="54192"/>
                  </a:cubicBezTo>
                  <a:cubicBezTo>
                    <a:pt x="108970" y="54360"/>
                    <a:pt x="108280" y="54506"/>
                    <a:pt x="107631" y="54653"/>
                  </a:cubicBezTo>
                  <a:cubicBezTo>
                    <a:pt x="106104" y="55029"/>
                    <a:pt x="104618" y="55427"/>
                    <a:pt x="103091" y="55741"/>
                  </a:cubicBezTo>
                  <a:cubicBezTo>
                    <a:pt x="100350" y="56285"/>
                    <a:pt x="97588" y="56808"/>
                    <a:pt x="94826" y="57331"/>
                  </a:cubicBezTo>
                  <a:cubicBezTo>
                    <a:pt x="91687" y="57917"/>
                    <a:pt x="88612" y="58649"/>
                    <a:pt x="85515" y="59402"/>
                  </a:cubicBezTo>
                  <a:cubicBezTo>
                    <a:pt x="85410" y="59423"/>
                    <a:pt x="85348" y="59465"/>
                    <a:pt x="85201" y="59528"/>
                  </a:cubicBezTo>
                  <a:cubicBezTo>
                    <a:pt x="85578" y="60239"/>
                    <a:pt x="85933" y="60930"/>
                    <a:pt x="86310" y="61620"/>
                  </a:cubicBezTo>
                  <a:cubicBezTo>
                    <a:pt x="86603" y="61746"/>
                    <a:pt x="86875" y="61683"/>
                    <a:pt x="87147" y="61620"/>
                  </a:cubicBezTo>
                  <a:cubicBezTo>
                    <a:pt x="87670" y="61516"/>
                    <a:pt x="88193" y="61411"/>
                    <a:pt x="88716" y="61327"/>
                  </a:cubicBezTo>
                  <a:cubicBezTo>
                    <a:pt x="90809" y="61034"/>
                    <a:pt x="92838" y="60553"/>
                    <a:pt x="94889" y="59988"/>
                  </a:cubicBezTo>
                  <a:cubicBezTo>
                    <a:pt x="95872" y="59737"/>
                    <a:pt x="96876" y="59444"/>
                    <a:pt x="97860" y="59277"/>
                  </a:cubicBezTo>
                  <a:cubicBezTo>
                    <a:pt x="99387" y="58984"/>
                    <a:pt x="100894" y="58712"/>
                    <a:pt x="102421" y="58607"/>
                  </a:cubicBezTo>
                  <a:cubicBezTo>
                    <a:pt x="102756" y="58586"/>
                    <a:pt x="103091" y="58503"/>
                    <a:pt x="103405" y="58419"/>
                  </a:cubicBezTo>
                  <a:cubicBezTo>
                    <a:pt x="103990" y="58314"/>
                    <a:pt x="104597" y="58272"/>
                    <a:pt x="105162" y="58189"/>
                  </a:cubicBezTo>
                  <a:cubicBezTo>
                    <a:pt x="105288" y="58168"/>
                    <a:pt x="105455" y="58189"/>
                    <a:pt x="105560" y="58147"/>
                  </a:cubicBezTo>
                  <a:cubicBezTo>
                    <a:pt x="105978" y="57896"/>
                    <a:pt x="106439" y="57938"/>
                    <a:pt x="106899" y="57875"/>
                  </a:cubicBezTo>
                  <a:cubicBezTo>
                    <a:pt x="107045" y="57854"/>
                    <a:pt x="107255" y="57875"/>
                    <a:pt x="107380" y="57791"/>
                  </a:cubicBezTo>
                  <a:cubicBezTo>
                    <a:pt x="107673" y="57666"/>
                    <a:pt x="108008" y="57624"/>
                    <a:pt x="108322" y="57561"/>
                  </a:cubicBezTo>
                  <a:cubicBezTo>
                    <a:pt x="108594" y="57519"/>
                    <a:pt x="108887" y="57435"/>
                    <a:pt x="109200" y="57352"/>
                  </a:cubicBezTo>
                  <a:cubicBezTo>
                    <a:pt x="109117" y="57247"/>
                    <a:pt x="109096" y="57205"/>
                    <a:pt x="109033" y="57122"/>
                  </a:cubicBezTo>
                  <a:cubicBezTo>
                    <a:pt x="108803" y="56808"/>
                    <a:pt x="108782" y="56494"/>
                    <a:pt x="108928" y="56159"/>
                  </a:cubicBezTo>
                  <a:cubicBezTo>
                    <a:pt x="109012" y="55992"/>
                    <a:pt x="109117" y="55824"/>
                    <a:pt x="109200" y="55657"/>
                  </a:cubicBezTo>
                  <a:cubicBezTo>
                    <a:pt x="109263" y="55510"/>
                    <a:pt x="109347" y="55364"/>
                    <a:pt x="109431" y="55218"/>
                  </a:cubicBezTo>
                  <a:cubicBezTo>
                    <a:pt x="109556" y="54987"/>
                    <a:pt x="109682" y="54736"/>
                    <a:pt x="109828" y="54527"/>
                  </a:cubicBezTo>
                  <a:cubicBezTo>
                    <a:pt x="109870" y="54464"/>
                    <a:pt x="109933" y="54318"/>
                    <a:pt x="110016" y="54130"/>
                  </a:cubicBezTo>
                  <a:close/>
                  <a:moveTo>
                    <a:pt x="109724" y="56619"/>
                  </a:moveTo>
                  <a:cubicBezTo>
                    <a:pt x="109849" y="56703"/>
                    <a:pt x="109933" y="56745"/>
                    <a:pt x="110016" y="56808"/>
                  </a:cubicBezTo>
                  <a:cubicBezTo>
                    <a:pt x="110623" y="57101"/>
                    <a:pt x="111293" y="57394"/>
                    <a:pt x="111941" y="57645"/>
                  </a:cubicBezTo>
                  <a:cubicBezTo>
                    <a:pt x="112193" y="57749"/>
                    <a:pt x="112465" y="57833"/>
                    <a:pt x="112757" y="57917"/>
                  </a:cubicBezTo>
                  <a:cubicBezTo>
                    <a:pt x="113197" y="58042"/>
                    <a:pt x="113636" y="58147"/>
                    <a:pt x="114055" y="58293"/>
                  </a:cubicBezTo>
                  <a:cubicBezTo>
                    <a:pt x="114452" y="58461"/>
                    <a:pt x="114808" y="58482"/>
                    <a:pt x="115247" y="58440"/>
                  </a:cubicBezTo>
                  <a:cubicBezTo>
                    <a:pt x="115770" y="58356"/>
                    <a:pt x="116294" y="58272"/>
                    <a:pt x="116838" y="58398"/>
                  </a:cubicBezTo>
                  <a:lnTo>
                    <a:pt x="116984" y="58398"/>
                  </a:lnTo>
                  <a:cubicBezTo>
                    <a:pt x="117277" y="58398"/>
                    <a:pt x="117465" y="58272"/>
                    <a:pt x="117570" y="58042"/>
                  </a:cubicBezTo>
                  <a:cubicBezTo>
                    <a:pt x="117863" y="57415"/>
                    <a:pt x="118030" y="56724"/>
                    <a:pt x="118219" y="56054"/>
                  </a:cubicBezTo>
                  <a:cubicBezTo>
                    <a:pt x="118239" y="55950"/>
                    <a:pt x="118219" y="55845"/>
                    <a:pt x="118198" y="55720"/>
                  </a:cubicBezTo>
                  <a:cubicBezTo>
                    <a:pt x="118198" y="55615"/>
                    <a:pt x="118177" y="55510"/>
                    <a:pt x="118177" y="55364"/>
                  </a:cubicBezTo>
                  <a:lnTo>
                    <a:pt x="118177" y="54799"/>
                  </a:lnTo>
                  <a:cubicBezTo>
                    <a:pt x="118135" y="54569"/>
                    <a:pt x="118009" y="54297"/>
                    <a:pt x="118072" y="54067"/>
                  </a:cubicBezTo>
                  <a:cubicBezTo>
                    <a:pt x="118114" y="53837"/>
                    <a:pt x="118093" y="53565"/>
                    <a:pt x="118093" y="53334"/>
                  </a:cubicBezTo>
                  <a:cubicBezTo>
                    <a:pt x="118093" y="53146"/>
                    <a:pt x="118072" y="53000"/>
                    <a:pt x="118093" y="52811"/>
                  </a:cubicBezTo>
                  <a:cubicBezTo>
                    <a:pt x="118093" y="52644"/>
                    <a:pt x="118135" y="52497"/>
                    <a:pt x="118177" y="52288"/>
                  </a:cubicBezTo>
                  <a:cubicBezTo>
                    <a:pt x="117884" y="52267"/>
                    <a:pt x="117612" y="52288"/>
                    <a:pt x="117361" y="52330"/>
                  </a:cubicBezTo>
                  <a:cubicBezTo>
                    <a:pt x="116649" y="52435"/>
                    <a:pt x="115980" y="52435"/>
                    <a:pt x="115268" y="52309"/>
                  </a:cubicBezTo>
                  <a:cubicBezTo>
                    <a:pt x="114724" y="52184"/>
                    <a:pt x="114201" y="51974"/>
                    <a:pt x="113615" y="52100"/>
                  </a:cubicBezTo>
                  <a:cubicBezTo>
                    <a:pt x="113197" y="51995"/>
                    <a:pt x="112841" y="52225"/>
                    <a:pt x="112465" y="52309"/>
                  </a:cubicBezTo>
                  <a:cubicBezTo>
                    <a:pt x="112423" y="52309"/>
                    <a:pt x="112360" y="52372"/>
                    <a:pt x="112339" y="52414"/>
                  </a:cubicBezTo>
                  <a:cubicBezTo>
                    <a:pt x="112109" y="52749"/>
                    <a:pt x="111816" y="53062"/>
                    <a:pt x="111628" y="53439"/>
                  </a:cubicBezTo>
                  <a:cubicBezTo>
                    <a:pt x="111397" y="53899"/>
                    <a:pt x="111167" y="54360"/>
                    <a:pt x="110853" y="54736"/>
                  </a:cubicBezTo>
                  <a:cubicBezTo>
                    <a:pt x="110581" y="55050"/>
                    <a:pt x="110351" y="55364"/>
                    <a:pt x="110247" y="55762"/>
                  </a:cubicBezTo>
                  <a:cubicBezTo>
                    <a:pt x="110226" y="55887"/>
                    <a:pt x="110121" y="55992"/>
                    <a:pt x="110058" y="56096"/>
                  </a:cubicBezTo>
                  <a:cubicBezTo>
                    <a:pt x="109870" y="56285"/>
                    <a:pt x="109807" y="56452"/>
                    <a:pt x="109724" y="56619"/>
                  </a:cubicBezTo>
                  <a:close/>
                  <a:moveTo>
                    <a:pt x="41429" y="56808"/>
                  </a:moveTo>
                  <a:cubicBezTo>
                    <a:pt x="41785" y="56599"/>
                    <a:pt x="42161" y="56452"/>
                    <a:pt x="42475" y="56222"/>
                  </a:cubicBezTo>
                  <a:cubicBezTo>
                    <a:pt x="42873" y="55950"/>
                    <a:pt x="43291" y="55762"/>
                    <a:pt x="43730" y="55573"/>
                  </a:cubicBezTo>
                  <a:cubicBezTo>
                    <a:pt x="44023" y="55469"/>
                    <a:pt x="44337" y="55364"/>
                    <a:pt x="44672" y="55238"/>
                  </a:cubicBezTo>
                  <a:cubicBezTo>
                    <a:pt x="44526" y="55155"/>
                    <a:pt x="44421" y="55113"/>
                    <a:pt x="44274" y="55050"/>
                  </a:cubicBezTo>
                  <a:cubicBezTo>
                    <a:pt x="43814" y="54904"/>
                    <a:pt x="43375" y="54715"/>
                    <a:pt x="42894" y="54590"/>
                  </a:cubicBezTo>
                  <a:cubicBezTo>
                    <a:pt x="41973" y="54318"/>
                    <a:pt x="41094" y="54004"/>
                    <a:pt x="40153" y="53878"/>
                  </a:cubicBezTo>
                  <a:cubicBezTo>
                    <a:pt x="39713" y="53816"/>
                    <a:pt x="39295" y="53753"/>
                    <a:pt x="38876" y="53690"/>
                  </a:cubicBezTo>
                  <a:cubicBezTo>
                    <a:pt x="36805" y="53355"/>
                    <a:pt x="34712" y="53041"/>
                    <a:pt x="32641" y="52707"/>
                  </a:cubicBezTo>
                  <a:cubicBezTo>
                    <a:pt x="32348" y="52644"/>
                    <a:pt x="32076" y="52602"/>
                    <a:pt x="31825" y="52497"/>
                  </a:cubicBezTo>
                  <a:cubicBezTo>
                    <a:pt x="31406" y="52330"/>
                    <a:pt x="31030" y="52205"/>
                    <a:pt x="30570" y="52121"/>
                  </a:cubicBezTo>
                  <a:cubicBezTo>
                    <a:pt x="30360" y="52100"/>
                    <a:pt x="30151" y="51995"/>
                    <a:pt x="29921" y="51995"/>
                  </a:cubicBezTo>
                  <a:cubicBezTo>
                    <a:pt x="30151" y="52518"/>
                    <a:pt x="30423" y="53000"/>
                    <a:pt x="30632" y="53460"/>
                  </a:cubicBezTo>
                  <a:cubicBezTo>
                    <a:pt x="31072" y="54464"/>
                    <a:pt x="31658" y="55364"/>
                    <a:pt x="32139" y="56306"/>
                  </a:cubicBezTo>
                  <a:cubicBezTo>
                    <a:pt x="32222" y="56473"/>
                    <a:pt x="32348" y="56578"/>
                    <a:pt x="32557" y="56578"/>
                  </a:cubicBezTo>
                  <a:cubicBezTo>
                    <a:pt x="32850" y="56578"/>
                    <a:pt x="33143" y="56599"/>
                    <a:pt x="33436" y="56599"/>
                  </a:cubicBezTo>
                  <a:cubicBezTo>
                    <a:pt x="34294" y="56599"/>
                    <a:pt x="35131" y="56599"/>
                    <a:pt x="35989" y="56682"/>
                  </a:cubicBezTo>
                  <a:cubicBezTo>
                    <a:pt x="36679" y="56745"/>
                    <a:pt x="37349" y="56808"/>
                    <a:pt x="38039" y="56808"/>
                  </a:cubicBezTo>
                  <a:cubicBezTo>
                    <a:pt x="38688" y="56808"/>
                    <a:pt x="39357" y="56891"/>
                    <a:pt x="40027" y="56724"/>
                  </a:cubicBezTo>
                  <a:lnTo>
                    <a:pt x="40132" y="56724"/>
                  </a:lnTo>
                  <a:cubicBezTo>
                    <a:pt x="40508" y="56703"/>
                    <a:pt x="40989" y="56745"/>
                    <a:pt x="41429" y="56808"/>
                  </a:cubicBezTo>
                  <a:close/>
                  <a:moveTo>
                    <a:pt x="104200" y="44107"/>
                  </a:moveTo>
                  <a:cubicBezTo>
                    <a:pt x="104221" y="44065"/>
                    <a:pt x="104304" y="44023"/>
                    <a:pt x="104367" y="44002"/>
                  </a:cubicBezTo>
                  <a:cubicBezTo>
                    <a:pt x="104744" y="43814"/>
                    <a:pt x="105120" y="43542"/>
                    <a:pt x="105539" y="43417"/>
                  </a:cubicBezTo>
                  <a:cubicBezTo>
                    <a:pt x="106397" y="43124"/>
                    <a:pt x="107255" y="42831"/>
                    <a:pt x="108071" y="42433"/>
                  </a:cubicBezTo>
                  <a:cubicBezTo>
                    <a:pt x="109305" y="41826"/>
                    <a:pt x="110498" y="41199"/>
                    <a:pt x="111795" y="40717"/>
                  </a:cubicBezTo>
                  <a:cubicBezTo>
                    <a:pt x="112046" y="40613"/>
                    <a:pt x="112276" y="40487"/>
                    <a:pt x="112569" y="40362"/>
                  </a:cubicBezTo>
                  <a:cubicBezTo>
                    <a:pt x="112737" y="39399"/>
                    <a:pt x="112862" y="38416"/>
                    <a:pt x="112904" y="37453"/>
                  </a:cubicBezTo>
                  <a:cubicBezTo>
                    <a:pt x="112967" y="36742"/>
                    <a:pt x="112946" y="36052"/>
                    <a:pt x="113071" y="35361"/>
                  </a:cubicBezTo>
                  <a:cubicBezTo>
                    <a:pt x="113071" y="35340"/>
                    <a:pt x="113050" y="35277"/>
                    <a:pt x="113009" y="35236"/>
                  </a:cubicBezTo>
                  <a:cubicBezTo>
                    <a:pt x="112695" y="35466"/>
                    <a:pt x="112360" y="35675"/>
                    <a:pt x="112046" y="35905"/>
                  </a:cubicBezTo>
                  <a:cubicBezTo>
                    <a:pt x="111879" y="36010"/>
                    <a:pt x="111753" y="36156"/>
                    <a:pt x="111628" y="36282"/>
                  </a:cubicBezTo>
                  <a:cubicBezTo>
                    <a:pt x="111397" y="36512"/>
                    <a:pt x="111146" y="36700"/>
                    <a:pt x="110874" y="36868"/>
                  </a:cubicBezTo>
                  <a:cubicBezTo>
                    <a:pt x="108824" y="38102"/>
                    <a:pt x="106815" y="39357"/>
                    <a:pt x="104765" y="40529"/>
                  </a:cubicBezTo>
                  <a:cubicBezTo>
                    <a:pt x="103823" y="41094"/>
                    <a:pt x="102944" y="41764"/>
                    <a:pt x="102086" y="42454"/>
                  </a:cubicBezTo>
                  <a:cubicBezTo>
                    <a:pt x="101605" y="42810"/>
                    <a:pt x="101187" y="43207"/>
                    <a:pt x="100747" y="43605"/>
                  </a:cubicBezTo>
                  <a:cubicBezTo>
                    <a:pt x="100685" y="43647"/>
                    <a:pt x="100664" y="43730"/>
                    <a:pt x="100622" y="43835"/>
                  </a:cubicBezTo>
                  <a:cubicBezTo>
                    <a:pt x="101459" y="43772"/>
                    <a:pt x="102254" y="43710"/>
                    <a:pt x="103028" y="43940"/>
                  </a:cubicBezTo>
                  <a:cubicBezTo>
                    <a:pt x="103091" y="43961"/>
                    <a:pt x="103174" y="43940"/>
                    <a:pt x="103258" y="43961"/>
                  </a:cubicBezTo>
                  <a:cubicBezTo>
                    <a:pt x="103551" y="44044"/>
                    <a:pt x="103844" y="44065"/>
                    <a:pt x="104200" y="44107"/>
                  </a:cubicBezTo>
                  <a:close/>
                  <a:moveTo>
                    <a:pt x="36386" y="36868"/>
                  </a:moveTo>
                  <a:lnTo>
                    <a:pt x="36386" y="37453"/>
                  </a:lnTo>
                  <a:cubicBezTo>
                    <a:pt x="36386" y="38249"/>
                    <a:pt x="36407" y="39023"/>
                    <a:pt x="36386" y="39776"/>
                  </a:cubicBezTo>
                  <a:cubicBezTo>
                    <a:pt x="36365" y="40445"/>
                    <a:pt x="36324" y="41115"/>
                    <a:pt x="36198" y="41764"/>
                  </a:cubicBezTo>
                  <a:cubicBezTo>
                    <a:pt x="35968" y="42977"/>
                    <a:pt x="35591" y="44128"/>
                    <a:pt x="35005" y="45195"/>
                  </a:cubicBezTo>
                  <a:cubicBezTo>
                    <a:pt x="34963" y="45258"/>
                    <a:pt x="34963" y="45300"/>
                    <a:pt x="34943" y="45363"/>
                  </a:cubicBezTo>
                  <a:cubicBezTo>
                    <a:pt x="35110" y="45802"/>
                    <a:pt x="35445" y="45990"/>
                    <a:pt x="35884" y="45948"/>
                  </a:cubicBezTo>
                  <a:lnTo>
                    <a:pt x="37244" y="45948"/>
                  </a:lnTo>
                  <a:cubicBezTo>
                    <a:pt x="37537" y="45948"/>
                    <a:pt x="37830" y="45907"/>
                    <a:pt x="38060" y="45739"/>
                  </a:cubicBezTo>
                  <a:cubicBezTo>
                    <a:pt x="38500" y="45467"/>
                    <a:pt x="38939" y="45174"/>
                    <a:pt x="39399" y="44860"/>
                  </a:cubicBezTo>
                  <a:cubicBezTo>
                    <a:pt x="39504" y="44777"/>
                    <a:pt x="39609" y="44672"/>
                    <a:pt x="39546" y="44484"/>
                  </a:cubicBezTo>
                  <a:cubicBezTo>
                    <a:pt x="39337" y="44316"/>
                    <a:pt x="39232" y="43961"/>
                    <a:pt x="38939" y="43814"/>
                  </a:cubicBezTo>
                  <a:cubicBezTo>
                    <a:pt x="38813" y="43730"/>
                    <a:pt x="38772" y="43584"/>
                    <a:pt x="38772" y="43417"/>
                  </a:cubicBezTo>
                  <a:cubicBezTo>
                    <a:pt x="38730" y="43103"/>
                    <a:pt x="38813" y="42873"/>
                    <a:pt x="39127" y="42705"/>
                  </a:cubicBezTo>
                  <a:cubicBezTo>
                    <a:pt x="39504" y="42559"/>
                    <a:pt x="39776" y="42266"/>
                    <a:pt x="40069" y="41973"/>
                  </a:cubicBezTo>
                  <a:cubicBezTo>
                    <a:pt x="40299" y="41743"/>
                    <a:pt x="40299" y="41492"/>
                    <a:pt x="40257" y="41199"/>
                  </a:cubicBezTo>
                  <a:cubicBezTo>
                    <a:pt x="40173" y="40822"/>
                    <a:pt x="39943" y="40613"/>
                    <a:pt x="39650" y="40404"/>
                  </a:cubicBezTo>
                  <a:cubicBezTo>
                    <a:pt x="39295" y="40173"/>
                    <a:pt x="38939" y="39922"/>
                    <a:pt x="38583" y="39671"/>
                  </a:cubicBezTo>
                  <a:cubicBezTo>
                    <a:pt x="38500" y="39629"/>
                    <a:pt x="38458" y="39546"/>
                    <a:pt x="38395" y="39462"/>
                  </a:cubicBezTo>
                  <a:cubicBezTo>
                    <a:pt x="38248" y="39232"/>
                    <a:pt x="38353" y="38918"/>
                    <a:pt x="38604" y="38813"/>
                  </a:cubicBezTo>
                  <a:cubicBezTo>
                    <a:pt x="38730" y="38772"/>
                    <a:pt x="38897" y="38772"/>
                    <a:pt x="39044" y="38772"/>
                  </a:cubicBezTo>
                  <a:cubicBezTo>
                    <a:pt x="39420" y="38793"/>
                    <a:pt x="39734" y="38688"/>
                    <a:pt x="39985" y="38311"/>
                  </a:cubicBezTo>
                  <a:cubicBezTo>
                    <a:pt x="39985" y="38165"/>
                    <a:pt x="40027" y="37956"/>
                    <a:pt x="39985" y="37746"/>
                  </a:cubicBezTo>
                  <a:cubicBezTo>
                    <a:pt x="39964" y="37621"/>
                    <a:pt x="39943" y="37432"/>
                    <a:pt x="39839" y="37328"/>
                  </a:cubicBezTo>
                  <a:cubicBezTo>
                    <a:pt x="39567" y="37056"/>
                    <a:pt x="39357" y="36721"/>
                    <a:pt x="38981" y="36596"/>
                  </a:cubicBezTo>
                  <a:cubicBezTo>
                    <a:pt x="38897" y="36575"/>
                    <a:pt x="38813" y="36491"/>
                    <a:pt x="38730" y="36428"/>
                  </a:cubicBezTo>
                  <a:cubicBezTo>
                    <a:pt x="38604" y="36365"/>
                    <a:pt x="38479" y="36303"/>
                    <a:pt x="38353" y="36198"/>
                  </a:cubicBezTo>
                  <a:cubicBezTo>
                    <a:pt x="38207" y="36093"/>
                    <a:pt x="38102" y="35968"/>
                    <a:pt x="37976" y="35842"/>
                  </a:cubicBezTo>
                  <a:cubicBezTo>
                    <a:pt x="37453" y="36303"/>
                    <a:pt x="37014" y="36700"/>
                    <a:pt x="36386" y="36868"/>
                  </a:cubicBezTo>
                  <a:close/>
                  <a:moveTo>
                    <a:pt x="100957" y="47476"/>
                  </a:moveTo>
                  <a:cubicBezTo>
                    <a:pt x="100957" y="47852"/>
                    <a:pt x="100957" y="48229"/>
                    <a:pt x="101019" y="48564"/>
                  </a:cubicBezTo>
                  <a:cubicBezTo>
                    <a:pt x="101145" y="49254"/>
                    <a:pt x="101249" y="49924"/>
                    <a:pt x="101438" y="50593"/>
                  </a:cubicBezTo>
                  <a:cubicBezTo>
                    <a:pt x="101710" y="51640"/>
                    <a:pt x="101710" y="52749"/>
                    <a:pt x="102107" y="53795"/>
                  </a:cubicBezTo>
                  <a:cubicBezTo>
                    <a:pt x="102107" y="53837"/>
                    <a:pt x="102128" y="53878"/>
                    <a:pt x="102128" y="53899"/>
                  </a:cubicBezTo>
                  <a:cubicBezTo>
                    <a:pt x="102128" y="54318"/>
                    <a:pt x="102296" y="54653"/>
                    <a:pt x="102400" y="55050"/>
                  </a:cubicBezTo>
                  <a:cubicBezTo>
                    <a:pt x="102923" y="55029"/>
                    <a:pt x="103363" y="54904"/>
                    <a:pt x="103844" y="54736"/>
                  </a:cubicBezTo>
                  <a:cubicBezTo>
                    <a:pt x="103865" y="54632"/>
                    <a:pt x="103886" y="54548"/>
                    <a:pt x="103865" y="54506"/>
                  </a:cubicBezTo>
                  <a:cubicBezTo>
                    <a:pt x="103739" y="54067"/>
                    <a:pt x="103677" y="53586"/>
                    <a:pt x="103677" y="53125"/>
                  </a:cubicBezTo>
                  <a:cubicBezTo>
                    <a:pt x="103677" y="53041"/>
                    <a:pt x="103635" y="52937"/>
                    <a:pt x="103593" y="52853"/>
                  </a:cubicBezTo>
                  <a:cubicBezTo>
                    <a:pt x="103467" y="52393"/>
                    <a:pt x="103321" y="51912"/>
                    <a:pt x="103363" y="51430"/>
                  </a:cubicBezTo>
                  <a:cubicBezTo>
                    <a:pt x="103363" y="51284"/>
                    <a:pt x="103321" y="51158"/>
                    <a:pt x="103321" y="51033"/>
                  </a:cubicBezTo>
                  <a:cubicBezTo>
                    <a:pt x="103279" y="50907"/>
                    <a:pt x="103237" y="50761"/>
                    <a:pt x="103237" y="50635"/>
                  </a:cubicBezTo>
                  <a:cubicBezTo>
                    <a:pt x="103258" y="50008"/>
                    <a:pt x="103049" y="49401"/>
                    <a:pt x="103007" y="48773"/>
                  </a:cubicBezTo>
                  <a:cubicBezTo>
                    <a:pt x="102965" y="48376"/>
                    <a:pt x="102923" y="47999"/>
                    <a:pt x="103112" y="47622"/>
                  </a:cubicBezTo>
                  <a:cubicBezTo>
                    <a:pt x="103112" y="47601"/>
                    <a:pt x="103070" y="47560"/>
                    <a:pt x="103070" y="47497"/>
                  </a:cubicBezTo>
                  <a:cubicBezTo>
                    <a:pt x="102819" y="47434"/>
                    <a:pt x="102589" y="47434"/>
                    <a:pt x="102338" y="47497"/>
                  </a:cubicBezTo>
                  <a:cubicBezTo>
                    <a:pt x="102107" y="47727"/>
                    <a:pt x="102400" y="47957"/>
                    <a:pt x="102296" y="48187"/>
                  </a:cubicBezTo>
                  <a:cubicBezTo>
                    <a:pt x="102275" y="48208"/>
                    <a:pt x="102212" y="48229"/>
                    <a:pt x="102191" y="48229"/>
                  </a:cubicBezTo>
                  <a:cubicBezTo>
                    <a:pt x="102107" y="48250"/>
                    <a:pt x="102024" y="48250"/>
                    <a:pt x="101961" y="48250"/>
                  </a:cubicBezTo>
                  <a:cubicBezTo>
                    <a:pt x="101710" y="48250"/>
                    <a:pt x="101605" y="48187"/>
                    <a:pt x="101542" y="47936"/>
                  </a:cubicBezTo>
                  <a:cubicBezTo>
                    <a:pt x="101501" y="47811"/>
                    <a:pt x="101480" y="47664"/>
                    <a:pt x="101459" y="47497"/>
                  </a:cubicBezTo>
                  <a:cubicBezTo>
                    <a:pt x="101270" y="47476"/>
                    <a:pt x="101145" y="47476"/>
                    <a:pt x="100957" y="47476"/>
                  </a:cubicBezTo>
                  <a:close/>
                  <a:moveTo>
                    <a:pt x="43647" y="59549"/>
                  </a:moveTo>
                  <a:cubicBezTo>
                    <a:pt x="44044" y="59884"/>
                    <a:pt x="44212" y="60260"/>
                    <a:pt x="44254" y="60679"/>
                  </a:cubicBezTo>
                  <a:cubicBezTo>
                    <a:pt x="44254" y="60804"/>
                    <a:pt x="44337" y="60930"/>
                    <a:pt x="44358" y="61076"/>
                  </a:cubicBezTo>
                  <a:cubicBezTo>
                    <a:pt x="44400" y="61285"/>
                    <a:pt x="44484" y="61516"/>
                    <a:pt x="44546" y="61725"/>
                  </a:cubicBezTo>
                  <a:cubicBezTo>
                    <a:pt x="44567" y="61850"/>
                    <a:pt x="44588" y="61976"/>
                    <a:pt x="44651" y="62122"/>
                  </a:cubicBezTo>
                  <a:cubicBezTo>
                    <a:pt x="44756" y="62373"/>
                    <a:pt x="44819" y="62645"/>
                    <a:pt x="44860" y="62938"/>
                  </a:cubicBezTo>
                  <a:cubicBezTo>
                    <a:pt x="44860" y="63064"/>
                    <a:pt x="44902" y="63189"/>
                    <a:pt x="44965" y="63315"/>
                  </a:cubicBezTo>
                  <a:cubicBezTo>
                    <a:pt x="45111" y="63629"/>
                    <a:pt x="45174" y="63985"/>
                    <a:pt x="45216" y="64319"/>
                  </a:cubicBezTo>
                  <a:cubicBezTo>
                    <a:pt x="45279" y="64759"/>
                    <a:pt x="45342" y="65198"/>
                    <a:pt x="45530" y="65617"/>
                  </a:cubicBezTo>
                  <a:cubicBezTo>
                    <a:pt x="45593" y="65784"/>
                    <a:pt x="45593" y="65951"/>
                    <a:pt x="45614" y="66119"/>
                  </a:cubicBezTo>
                  <a:cubicBezTo>
                    <a:pt x="45635" y="66307"/>
                    <a:pt x="45655" y="66454"/>
                    <a:pt x="45844" y="66558"/>
                  </a:cubicBezTo>
                  <a:cubicBezTo>
                    <a:pt x="46283" y="66433"/>
                    <a:pt x="46764" y="66495"/>
                    <a:pt x="47183" y="66244"/>
                  </a:cubicBezTo>
                  <a:cubicBezTo>
                    <a:pt x="47183" y="66202"/>
                    <a:pt x="47204" y="66140"/>
                    <a:pt x="47204" y="66119"/>
                  </a:cubicBezTo>
                  <a:cubicBezTo>
                    <a:pt x="47225" y="65721"/>
                    <a:pt x="47057" y="65324"/>
                    <a:pt x="46995" y="64947"/>
                  </a:cubicBezTo>
                  <a:cubicBezTo>
                    <a:pt x="46911" y="64319"/>
                    <a:pt x="46806" y="63692"/>
                    <a:pt x="46660" y="63064"/>
                  </a:cubicBezTo>
                  <a:cubicBezTo>
                    <a:pt x="46430" y="62122"/>
                    <a:pt x="46262" y="61181"/>
                    <a:pt x="46137" y="60197"/>
                  </a:cubicBezTo>
                  <a:cubicBezTo>
                    <a:pt x="46053" y="59737"/>
                    <a:pt x="45927" y="59298"/>
                    <a:pt x="45760" y="58837"/>
                  </a:cubicBezTo>
                  <a:cubicBezTo>
                    <a:pt x="45739" y="58795"/>
                    <a:pt x="45697" y="58775"/>
                    <a:pt x="45635" y="58712"/>
                  </a:cubicBezTo>
                  <a:cubicBezTo>
                    <a:pt x="45509" y="58795"/>
                    <a:pt x="45383" y="58837"/>
                    <a:pt x="45237" y="58921"/>
                  </a:cubicBezTo>
                  <a:cubicBezTo>
                    <a:pt x="45279" y="59130"/>
                    <a:pt x="45321" y="59298"/>
                    <a:pt x="45321" y="59444"/>
                  </a:cubicBezTo>
                  <a:cubicBezTo>
                    <a:pt x="45321" y="59549"/>
                    <a:pt x="45237" y="59674"/>
                    <a:pt x="45174" y="59737"/>
                  </a:cubicBezTo>
                  <a:cubicBezTo>
                    <a:pt x="45028" y="59821"/>
                    <a:pt x="44881" y="59946"/>
                    <a:pt x="44693" y="59821"/>
                  </a:cubicBezTo>
                  <a:cubicBezTo>
                    <a:pt x="44567" y="59632"/>
                    <a:pt x="44672" y="59360"/>
                    <a:pt x="44442" y="59235"/>
                  </a:cubicBezTo>
                  <a:cubicBezTo>
                    <a:pt x="44274" y="59298"/>
                    <a:pt x="44128" y="59340"/>
                    <a:pt x="43940" y="59423"/>
                  </a:cubicBezTo>
                  <a:cubicBezTo>
                    <a:pt x="43856" y="59423"/>
                    <a:pt x="43793" y="59486"/>
                    <a:pt x="43647" y="59549"/>
                  </a:cubicBezTo>
                  <a:close/>
                  <a:moveTo>
                    <a:pt x="11696" y="44065"/>
                  </a:moveTo>
                  <a:cubicBezTo>
                    <a:pt x="11278" y="43919"/>
                    <a:pt x="10943" y="43856"/>
                    <a:pt x="10629" y="43919"/>
                  </a:cubicBezTo>
                  <a:cubicBezTo>
                    <a:pt x="10357" y="43940"/>
                    <a:pt x="10169" y="44107"/>
                    <a:pt x="10002" y="44275"/>
                  </a:cubicBezTo>
                  <a:cubicBezTo>
                    <a:pt x="9855" y="44379"/>
                    <a:pt x="9709" y="44463"/>
                    <a:pt x="9583" y="44567"/>
                  </a:cubicBezTo>
                  <a:cubicBezTo>
                    <a:pt x="9479" y="44651"/>
                    <a:pt x="9395" y="44756"/>
                    <a:pt x="9311" y="44860"/>
                  </a:cubicBezTo>
                  <a:cubicBezTo>
                    <a:pt x="8893" y="45404"/>
                    <a:pt x="9060" y="46011"/>
                    <a:pt x="9081" y="46618"/>
                  </a:cubicBezTo>
                  <a:cubicBezTo>
                    <a:pt x="9081" y="46681"/>
                    <a:pt x="9123" y="46743"/>
                    <a:pt x="9186" y="46806"/>
                  </a:cubicBezTo>
                  <a:cubicBezTo>
                    <a:pt x="9583" y="47329"/>
                    <a:pt x="10023" y="47811"/>
                    <a:pt x="10650" y="48020"/>
                  </a:cubicBezTo>
                  <a:cubicBezTo>
                    <a:pt x="11048" y="48145"/>
                    <a:pt x="11487" y="48229"/>
                    <a:pt x="11906" y="48229"/>
                  </a:cubicBezTo>
                  <a:cubicBezTo>
                    <a:pt x="12220" y="48229"/>
                    <a:pt x="12533" y="48104"/>
                    <a:pt x="12826" y="47999"/>
                  </a:cubicBezTo>
                  <a:cubicBezTo>
                    <a:pt x="12889" y="47957"/>
                    <a:pt x="12952" y="47894"/>
                    <a:pt x="13036" y="47832"/>
                  </a:cubicBezTo>
                  <a:cubicBezTo>
                    <a:pt x="12826" y="47329"/>
                    <a:pt x="12575" y="46869"/>
                    <a:pt x="12408" y="46388"/>
                  </a:cubicBezTo>
                  <a:lnTo>
                    <a:pt x="12094" y="45530"/>
                  </a:lnTo>
                  <a:cubicBezTo>
                    <a:pt x="11948" y="45049"/>
                    <a:pt x="11822" y="44567"/>
                    <a:pt x="11696" y="44065"/>
                  </a:cubicBezTo>
                  <a:close/>
                  <a:moveTo>
                    <a:pt x="48271" y="82565"/>
                  </a:moveTo>
                  <a:cubicBezTo>
                    <a:pt x="48334" y="82355"/>
                    <a:pt x="48313" y="82188"/>
                    <a:pt x="48229" y="82000"/>
                  </a:cubicBezTo>
                  <a:cubicBezTo>
                    <a:pt x="47936" y="81351"/>
                    <a:pt x="47497" y="80786"/>
                    <a:pt x="46953" y="80368"/>
                  </a:cubicBezTo>
                  <a:cubicBezTo>
                    <a:pt x="46513" y="80033"/>
                    <a:pt x="46032" y="79803"/>
                    <a:pt x="45530" y="79552"/>
                  </a:cubicBezTo>
                  <a:cubicBezTo>
                    <a:pt x="45091" y="79363"/>
                    <a:pt x="44651" y="79301"/>
                    <a:pt x="44170" y="79301"/>
                  </a:cubicBezTo>
                  <a:cubicBezTo>
                    <a:pt x="44107" y="79510"/>
                    <a:pt x="44065" y="79719"/>
                    <a:pt x="43961" y="79907"/>
                  </a:cubicBezTo>
                  <a:cubicBezTo>
                    <a:pt x="43856" y="80117"/>
                    <a:pt x="43898" y="80284"/>
                    <a:pt x="44002" y="80493"/>
                  </a:cubicBezTo>
                  <a:cubicBezTo>
                    <a:pt x="44337" y="81288"/>
                    <a:pt x="44986" y="81791"/>
                    <a:pt x="45572" y="82355"/>
                  </a:cubicBezTo>
                  <a:cubicBezTo>
                    <a:pt x="45614" y="82418"/>
                    <a:pt x="45697" y="82439"/>
                    <a:pt x="45739" y="82481"/>
                  </a:cubicBezTo>
                  <a:cubicBezTo>
                    <a:pt x="46262" y="82753"/>
                    <a:pt x="46764" y="82941"/>
                    <a:pt x="47371" y="82879"/>
                  </a:cubicBezTo>
                  <a:cubicBezTo>
                    <a:pt x="47685" y="82837"/>
                    <a:pt x="47999" y="82816"/>
                    <a:pt x="48271" y="82565"/>
                  </a:cubicBezTo>
                  <a:close/>
                  <a:moveTo>
                    <a:pt x="127509" y="16425"/>
                  </a:moveTo>
                  <a:cubicBezTo>
                    <a:pt x="127613" y="16446"/>
                    <a:pt x="127697" y="16446"/>
                    <a:pt x="127739" y="16509"/>
                  </a:cubicBezTo>
                  <a:cubicBezTo>
                    <a:pt x="127969" y="16697"/>
                    <a:pt x="128241" y="16655"/>
                    <a:pt x="128492" y="16593"/>
                  </a:cubicBezTo>
                  <a:cubicBezTo>
                    <a:pt x="129183" y="16383"/>
                    <a:pt x="129706" y="15902"/>
                    <a:pt x="130019" y="15295"/>
                  </a:cubicBezTo>
                  <a:cubicBezTo>
                    <a:pt x="130480" y="14437"/>
                    <a:pt x="130271" y="13559"/>
                    <a:pt x="129873" y="12680"/>
                  </a:cubicBezTo>
                  <a:cubicBezTo>
                    <a:pt x="129852" y="12638"/>
                    <a:pt x="129831" y="12575"/>
                    <a:pt x="129768" y="12554"/>
                  </a:cubicBezTo>
                  <a:cubicBezTo>
                    <a:pt x="129496" y="12450"/>
                    <a:pt x="129245" y="12261"/>
                    <a:pt x="128911" y="12261"/>
                  </a:cubicBezTo>
                  <a:cubicBezTo>
                    <a:pt x="128618" y="12261"/>
                    <a:pt x="128346" y="12303"/>
                    <a:pt x="128094" y="12533"/>
                  </a:cubicBezTo>
                  <a:cubicBezTo>
                    <a:pt x="128074" y="12868"/>
                    <a:pt x="128053" y="13266"/>
                    <a:pt x="127990" y="13621"/>
                  </a:cubicBezTo>
                  <a:cubicBezTo>
                    <a:pt x="127927" y="14354"/>
                    <a:pt x="127864" y="15086"/>
                    <a:pt x="127446" y="15756"/>
                  </a:cubicBezTo>
                  <a:cubicBezTo>
                    <a:pt x="127341" y="15986"/>
                    <a:pt x="127404" y="16195"/>
                    <a:pt x="127509" y="16425"/>
                  </a:cubicBezTo>
                  <a:close/>
                  <a:moveTo>
                    <a:pt x="118281" y="64717"/>
                  </a:moveTo>
                  <a:cubicBezTo>
                    <a:pt x="118700" y="64947"/>
                    <a:pt x="118721" y="64968"/>
                    <a:pt x="118993" y="64968"/>
                  </a:cubicBezTo>
                  <a:cubicBezTo>
                    <a:pt x="119453" y="64968"/>
                    <a:pt x="119913" y="64989"/>
                    <a:pt x="120374" y="64968"/>
                  </a:cubicBezTo>
                  <a:cubicBezTo>
                    <a:pt x="120918" y="64926"/>
                    <a:pt x="121441" y="64717"/>
                    <a:pt x="121796" y="64298"/>
                  </a:cubicBezTo>
                  <a:cubicBezTo>
                    <a:pt x="122048" y="64005"/>
                    <a:pt x="122257" y="63671"/>
                    <a:pt x="122382" y="63315"/>
                  </a:cubicBezTo>
                  <a:cubicBezTo>
                    <a:pt x="122529" y="62959"/>
                    <a:pt x="122508" y="62562"/>
                    <a:pt x="122194" y="62227"/>
                  </a:cubicBezTo>
                  <a:cubicBezTo>
                    <a:pt x="121901" y="62248"/>
                    <a:pt x="121608" y="62248"/>
                    <a:pt x="121336" y="62269"/>
                  </a:cubicBezTo>
                  <a:cubicBezTo>
                    <a:pt x="121252" y="62269"/>
                    <a:pt x="121127" y="62311"/>
                    <a:pt x="121064" y="62353"/>
                  </a:cubicBezTo>
                  <a:cubicBezTo>
                    <a:pt x="120834" y="62583"/>
                    <a:pt x="120520" y="62666"/>
                    <a:pt x="120227" y="62813"/>
                  </a:cubicBezTo>
                  <a:cubicBezTo>
                    <a:pt x="120039" y="62917"/>
                    <a:pt x="119892" y="63064"/>
                    <a:pt x="119746" y="63189"/>
                  </a:cubicBezTo>
                  <a:cubicBezTo>
                    <a:pt x="119474" y="63378"/>
                    <a:pt x="119244" y="63608"/>
                    <a:pt x="118972" y="63754"/>
                  </a:cubicBezTo>
                  <a:cubicBezTo>
                    <a:pt x="118637" y="63985"/>
                    <a:pt x="118449" y="64319"/>
                    <a:pt x="118281" y="64717"/>
                  </a:cubicBezTo>
                  <a:close/>
                  <a:moveTo>
                    <a:pt x="36303" y="36114"/>
                  </a:moveTo>
                  <a:cubicBezTo>
                    <a:pt x="36679" y="36010"/>
                    <a:pt x="36909" y="35780"/>
                    <a:pt x="37140" y="35591"/>
                  </a:cubicBezTo>
                  <a:cubicBezTo>
                    <a:pt x="37663" y="35152"/>
                    <a:pt x="37809" y="34587"/>
                    <a:pt x="37767" y="33917"/>
                  </a:cubicBezTo>
                  <a:cubicBezTo>
                    <a:pt x="37746" y="33666"/>
                    <a:pt x="37684" y="33394"/>
                    <a:pt x="37642" y="33143"/>
                  </a:cubicBezTo>
                  <a:cubicBezTo>
                    <a:pt x="37558" y="32767"/>
                    <a:pt x="37328" y="32536"/>
                    <a:pt x="37056" y="32327"/>
                  </a:cubicBezTo>
                  <a:cubicBezTo>
                    <a:pt x="36721" y="32348"/>
                    <a:pt x="36407" y="32139"/>
                    <a:pt x="36072" y="32264"/>
                  </a:cubicBezTo>
                  <a:cubicBezTo>
                    <a:pt x="35842" y="32348"/>
                    <a:pt x="35633" y="32411"/>
                    <a:pt x="35528" y="32641"/>
                  </a:cubicBezTo>
                  <a:cubicBezTo>
                    <a:pt x="35424" y="32871"/>
                    <a:pt x="35445" y="33143"/>
                    <a:pt x="35445" y="33394"/>
                  </a:cubicBezTo>
                  <a:cubicBezTo>
                    <a:pt x="35675" y="33603"/>
                    <a:pt x="35612" y="33917"/>
                    <a:pt x="35717" y="34189"/>
                  </a:cubicBezTo>
                  <a:cubicBezTo>
                    <a:pt x="35905" y="34775"/>
                    <a:pt x="36219" y="35382"/>
                    <a:pt x="36303" y="36114"/>
                  </a:cubicBezTo>
                  <a:close/>
                  <a:moveTo>
                    <a:pt x="98320" y="19313"/>
                  </a:moveTo>
                  <a:cubicBezTo>
                    <a:pt x="98236" y="19417"/>
                    <a:pt x="98132" y="19480"/>
                    <a:pt x="98111" y="19585"/>
                  </a:cubicBezTo>
                  <a:cubicBezTo>
                    <a:pt x="98006" y="19961"/>
                    <a:pt x="97902" y="20296"/>
                    <a:pt x="97797" y="20673"/>
                  </a:cubicBezTo>
                  <a:cubicBezTo>
                    <a:pt x="97776" y="20735"/>
                    <a:pt x="97839" y="20840"/>
                    <a:pt x="97902" y="20924"/>
                  </a:cubicBezTo>
                  <a:cubicBezTo>
                    <a:pt x="98216" y="21363"/>
                    <a:pt x="98550" y="21740"/>
                    <a:pt x="99053" y="21991"/>
                  </a:cubicBezTo>
                  <a:lnTo>
                    <a:pt x="99283" y="22158"/>
                  </a:lnTo>
                  <a:cubicBezTo>
                    <a:pt x="99638" y="22472"/>
                    <a:pt x="100036" y="22514"/>
                    <a:pt x="100475" y="22409"/>
                  </a:cubicBezTo>
                  <a:cubicBezTo>
                    <a:pt x="100538" y="21991"/>
                    <a:pt x="100517" y="20903"/>
                    <a:pt x="100433" y="20317"/>
                  </a:cubicBezTo>
                  <a:cubicBezTo>
                    <a:pt x="100245" y="20150"/>
                    <a:pt x="100120" y="19940"/>
                    <a:pt x="99931" y="19773"/>
                  </a:cubicBezTo>
                  <a:cubicBezTo>
                    <a:pt x="99680" y="19543"/>
                    <a:pt x="99408" y="19334"/>
                    <a:pt x="99053" y="19313"/>
                  </a:cubicBezTo>
                  <a:cubicBezTo>
                    <a:pt x="98822" y="19271"/>
                    <a:pt x="98571" y="19313"/>
                    <a:pt x="98320" y="19313"/>
                  </a:cubicBezTo>
                  <a:close/>
                  <a:moveTo>
                    <a:pt x="112527" y="65240"/>
                  </a:moveTo>
                  <a:cubicBezTo>
                    <a:pt x="112025" y="65303"/>
                    <a:pt x="111586" y="65366"/>
                    <a:pt x="111125" y="65449"/>
                  </a:cubicBezTo>
                  <a:cubicBezTo>
                    <a:pt x="110979" y="65470"/>
                    <a:pt x="110791" y="65554"/>
                    <a:pt x="110665" y="65617"/>
                  </a:cubicBezTo>
                  <a:cubicBezTo>
                    <a:pt x="110247" y="65930"/>
                    <a:pt x="109807" y="66223"/>
                    <a:pt x="109493" y="66663"/>
                  </a:cubicBezTo>
                  <a:cubicBezTo>
                    <a:pt x="109347" y="66851"/>
                    <a:pt x="109284" y="67060"/>
                    <a:pt x="109117" y="67249"/>
                  </a:cubicBezTo>
                  <a:cubicBezTo>
                    <a:pt x="108928" y="67458"/>
                    <a:pt x="108887" y="67688"/>
                    <a:pt x="108866" y="67981"/>
                  </a:cubicBezTo>
                  <a:cubicBezTo>
                    <a:pt x="109326" y="68232"/>
                    <a:pt x="109765" y="68232"/>
                    <a:pt x="110226" y="68023"/>
                  </a:cubicBezTo>
                  <a:cubicBezTo>
                    <a:pt x="110456" y="67918"/>
                    <a:pt x="110665" y="67814"/>
                    <a:pt x="110874" y="67688"/>
                  </a:cubicBezTo>
                  <a:cubicBezTo>
                    <a:pt x="111397" y="67374"/>
                    <a:pt x="111900" y="67039"/>
                    <a:pt x="112255" y="66537"/>
                  </a:cubicBezTo>
                  <a:cubicBezTo>
                    <a:pt x="112444" y="66307"/>
                    <a:pt x="112569" y="66014"/>
                    <a:pt x="112737" y="65763"/>
                  </a:cubicBezTo>
                  <a:cubicBezTo>
                    <a:pt x="112757" y="65721"/>
                    <a:pt x="112757" y="65679"/>
                    <a:pt x="112757" y="65617"/>
                  </a:cubicBezTo>
                  <a:cubicBezTo>
                    <a:pt x="112695" y="65554"/>
                    <a:pt x="112632" y="65407"/>
                    <a:pt x="112527" y="65240"/>
                  </a:cubicBezTo>
                  <a:close/>
                  <a:moveTo>
                    <a:pt x="30360" y="84301"/>
                  </a:moveTo>
                  <a:cubicBezTo>
                    <a:pt x="30674" y="84950"/>
                    <a:pt x="31302" y="85661"/>
                    <a:pt x="31825" y="85912"/>
                  </a:cubicBezTo>
                  <a:cubicBezTo>
                    <a:pt x="32202" y="86101"/>
                    <a:pt x="32557" y="86268"/>
                    <a:pt x="32955" y="86268"/>
                  </a:cubicBezTo>
                  <a:cubicBezTo>
                    <a:pt x="33331" y="86289"/>
                    <a:pt x="33708" y="86268"/>
                    <a:pt x="34085" y="86268"/>
                  </a:cubicBezTo>
                  <a:cubicBezTo>
                    <a:pt x="34294" y="86268"/>
                    <a:pt x="34482" y="86185"/>
                    <a:pt x="34650" y="86080"/>
                  </a:cubicBezTo>
                  <a:cubicBezTo>
                    <a:pt x="34796" y="85996"/>
                    <a:pt x="34838" y="85892"/>
                    <a:pt x="34838" y="85766"/>
                  </a:cubicBezTo>
                  <a:cubicBezTo>
                    <a:pt x="34859" y="85473"/>
                    <a:pt x="34733" y="85264"/>
                    <a:pt x="34419" y="85117"/>
                  </a:cubicBezTo>
                  <a:cubicBezTo>
                    <a:pt x="34168" y="84971"/>
                    <a:pt x="33896" y="84824"/>
                    <a:pt x="33603" y="84678"/>
                  </a:cubicBezTo>
                  <a:cubicBezTo>
                    <a:pt x="33541" y="84636"/>
                    <a:pt x="33436" y="84615"/>
                    <a:pt x="33352" y="84594"/>
                  </a:cubicBezTo>
                  <a:cubicBezTo>
                    <a:pt x="32850" y="84427"/>
                    <a:pt x="32390" y="84301"/>
                    <a:pt x="31867" y="84322"/>
                  </a:cubicBezTo>
                  <a:cubicBezTo>
                    <a:pt x="31469" y="84343"/>
                    <a:pt x="31072" y="84301"/>
                    <a:pt x="30674" y="84301"/>
                  </a:cubicBezTo>
                  <a:cubicBezTo>
                    <a:pt x="30611" y="84280"/>
                    <a:pt x="30507" y="84301"/>
                    <a:pt x="30360" y="84301"/>
                  </a:cubicBezTo>
                  <a:close/>
                  <a:moveTo>
                    <a:pt x="101605" y="46681"/>
                  </a:moveTo>
                  <a:cubicBezTo>
                    <a:pt x="101773" y="46346"/>
                    <a:pt x="101898" y="46011"/>
                    <a:pt x="102066" y="45635"/>
                  </a:cubicBezTo>
                  <a:cubicBezTo>
                    <a:pt x="102212" y="45300"/>
                    <a:pt x="102379" y="44923"/>
                    <a:pt x="102526" y="44588"/>
                  </a:cubicBezTo>
                  <a:cubicBezTo>
                    <a:pt x="101919" y="44442"/>
                    <a:pt x="101166" y="44463"/>
                    <a:pt x="100643" y="44651"/>
                  </a:cubicBezTo>
                  <a:cubicBezTo>
                    <a:pt x="100643" y="44777"/>
                    <a:pt x="100643" y="44902"/>
                    <a:pt x="100664" y="45007"/>
                  </a:cubicBezTo>
                  <a:cubicBezTo>
                    <a:pt x="100726" y="45216"/>
                    <a:pt x="100810" y="45404"/>
                    <a:pt x="100915" y="45593"/>
                  </a:cubicBezTo>
                  <a:cubicBezTo>
                    <a:pt x="101019" y="45844"/>
                    <a:pt x="101019" y="46116"/>
                    <a:pt x="100915" y="46346"/>
                  </a:cubicBezTo>
                  <a:cubicBezTo>
                    <a:pt x="100852" y="46451"/>
                    <a:pt x="100768" y="46555"/>
                    <a:pt x="100643" y="46513"/>
                  </a:cubicBezTo>
                  <a:cubicBezTo>
                    <a:pt x="100559" y="46471"/>
                    <a:pt x="100496" y="46430"/>
                    <a:pt x="100433" y="46346"/>
                  </a:cubicBezTo>
                  <a:cubicBezTo>
                    <a:pt x="100392" y="46262"/>
                    <a:pt x="100392" y="46158"/>
                    <a:pt x="100350" y="46095"/>
                  </a:cubicBezTo>
                  <a:cubicBezTo>
                    <a:pt x="100308" y="45948"/>
                    <a:pt x="100245" y="45802"/>
                    <a:pt x="100203" y="45676"/>
                  </a:cubicBezTo>
                  <a:cubicBezTo>
                    <a:pt x="100161" y="45614"/>
                    <a:pt x="100161" y="45509"/>
                    <a:pt x="100036" y="45509"/>
                  </a:cubicBezTo>
                  <a:cubicBezTo>
                    <a:pt x="100015" y="45907"/>
                    <a:pt x="99994" y="46262"/>
                    <a:pt x="100099" y="46660"/>
                  </a:cubicBezTo>
                  <a:cubicBezTo>
                    <a:pt x="100622" y="46681"/>
                    <a:pt x="101082" y="46681"/>
                    <a:pt x="101605" y="46681"/>
                  </a:cubicBezTo>
                  <a:close/>
                  <a:moveTo>
                    <a:pt x="43166" y="56703"/>
                  </a:moveTo>
                  <a:cubicBezTo>
                    <a:pt x="43793" y="57101"/>
                    <a:pt x="44233" y="57728"/>
                    <a:pt x="44798" y="58251"/>
                  </a:cubicBezTo>
                  <a:cubicBezTo>
                    <a:pt x="45279" y="58042"/>
                    <a:pt x="45781" y="57875"/>
                    <a:pt x="46241" y="57645"/>
                  </a:cubicBezTo>
                  <a:cubicBezTo>
                    <a:pt x="46158" y="57289"/>
                    <a:pt x="46011" y="56996"/>
                    <a:pt x="45907" y="56682"/>
                  </a:cubicBezTo>
                  <a:cubicBezTo>
                    <a:pt x="45886" y="56619"/>
                    <a:pt x="45844" y="56599"/>
                    <a:pt x="45781" y="56515"/>
                  </a:cubicBezTo>
                  <a:cubicBezTo>
                    <a:pt x="45739" y="56787"/>
                    <a:pt x="45718" y="57017"/>
                    <a:pt x="45781" y="57226"/>
                  </a:cubicBezTo>
                  <a:cubicBezTo>
                    <a:pt x="45802" y="57331"/>
                    <a:pt x="45802" y="57415"/>
                    <a:pt x="45802" y="57519"/>
                  </a:cubicBezTo>
                  <a:cubicBezTo>
                    <a:pt x="45802" y="57624"/>
                    <a:pt x="45739" y="57749"/>
                    <a:pt x="45614" y="57770"/>
                  </a:cubicBezTo>
                  <a:cubicBezTo>
                    <a:pt x="45530" y="57770"/>
                    <a:pt x="45425" y="57749"/>
                    <a:pt x="45363" y="57707"/>
                  </a:cubicBezTo>
                  <a:cubicBezTo>
                    <a:pt x="45174" y="57540"/>
                    <a:pt x="45070" y="57310"/>
                    <a:pt x="45070" y="57038"/>
                  </a:cubicBezTo>
                  <a:lnTo>
                    <a:pt x="45070" y="56515"/>
                  </a:lnTo>
                  <a:cubicBezTo>
                    <a:pt x="45070" y="56347"/>
                    <a:pt x="45070" y="56138"/>
                    <a:pt x="44881" y="55971"/>
                  </a:cubicBezTo>
                  <a:cubicBezTo>
                    <a:pt x="44442" y="55950"/>
                    <a:pt x="44065" y="56201"/>
                    <a:pt x="43689" y="56368"/>
                  </a:cubicBezTo>
                  <a:cubicBezTo>
                    <a:pt x="43479" y="56410"/>
                    <a:pt x="43228" y="56452"/>
                    <a:pt x="43166" y="56703"/>
                  </a:cubicBezTo>
                  <a:close/>
                  <a:moveTo>
                    <a:pt x="102484" y="46660"/>
                  </a:moveTo>
                  <a:cubicBezTo>
                    <a:pt x="103007" y="46869"/>
                    <a:pt x="103426" y="46555"/>
                    <a:pt x="103865" y="46451"/>
                  </a:cubicBezTo>
                  <a:cubicBezTo>
                    <a:pt x="103886" y="45927"/>
                    <a:pt x="103949" y="45425"/>
                    <a:pt x="103970" y="44902"/>
                  </a:cubicBezTo>
                  <a:cubicBezTo>
                    <a:pt x="103530" y="44672"/>
                    <a:pt x="103488" y="44672"/>
                    <a:pt x="103216" y="45007"/>
                  </a:cubicBezTo>
                  <a:cubicBezTo>
                    <a:pt x="102840" y="45509"/>
                    <a:pt x="102693" y="46095"/>
                    <a:pt x="102484" y="46660"/>
                  </a:cubicBezTo>
                  <a:close/>
                  <a:moveTo>
                    <a:pt x="42580" y="58837"/>
                  </a:moveTo>
                  <a:cubicBezTo>
                    <a:pt x="43082" y="58795"/>
                    <a:pt x="43542" y="58879"/>
                    <a:pt x="43961" y="58503"/>
                  </a:cubicBezTo>
                  <a:cubicBezTo>
                    <a:pt x="43438" y="57959"/>
                    <a:pt x="43019" y="57352"/>
                    <a:pt x="42224" y="57122"/>
                  </a:cubicBezTo>
                  <a:cubicBezTo>
                    <a:pt x="42078" y="57226"/>
                    <a:pt x="41973" y="57352"/>
                    <a:pt x="41868" y="57435"/>
                  </a:cubicBezTo>
                  <a:cubicBezTo>
                    <a:pt x="42140" y="57938"/>
                    <a:pt x="42350" y="58377"/>
                    <a:pt x="42580" y="58837"/>
                  </a:cubicBezTo>
                  <a:close/>
                  <a:moveTo>
                    <a:pt x="46953" y="57310"/>
                  </a:moveTo>
                  <a:cubicBezTo>
                    <a:pt x="47036" y="57268"/>
                    <a:pt x="47099" y="57268"/>
                    <a:pt x="47162" y="57268"/>
                  </a:cubicBezTo>
                  <a:cubicBezTo>
                    <a:pt x="47559" y="57122"/>
                    <a:pt x="47622" y="56954"/>
                    <a:pt x="47476" y="56599"/>
                  </a:cubicBezTo>
                  <a:cubicBezTo>
                    <a:pt x="47350" y="56264"/>
                    <a:pt x="47078" y="56013"/>
                    <a:pt x="46827" y="55782"/>
                  </a:cubicBezTo>
                  <a:cubicBezTo>
                    <a:pt x="46681" y="55678"/>
                    <a:pt x="46534" y="55594"/>
                    <a:pt x="46409" y="55490"/>
                  </a:cubicBezTo>
                  <a:cubicBezTo>
                    <a:pt x="46325" y="55448"/>
                    <a:pt x="46262" y="55448"/>
                    <a:pt x="46179" y="55552"/>
                  </a:cubicBezTo>
                  <a:cubicBezTo>
                    <a:pt x="46430" y="56138"/>
                    <a:pt x="46681" y="56703"/>
                    <a:pt x="46953" y="57310"/>
                  </a:cubicBezTo>
                  <a:close/>
                  <a:moveTo>
                    <a:pt x="99199" y="44714"/>
                  </a:moveTo>
                  <a:cubicBezTo>
                    <a:pt x="98781" y="45091"/>
                    <a:pt x="98529" y="45572"/>
                    <a:pt x="98467" y="45969"/>
                  </a:cubicBezTo>
                  <a:cubicBezTo>
                    <a:pt x="98404" y="46534"/>
                    <a:pt x="98613" y="46743"/>
                    <a:pt x="99157" y="46681"/>
                  </a:cubicBezTo>
                  <a:cubicBezTo>
                    <a:pt x="99178" y="46681"/>
                    <a:pt x="99178" y="46660"/>
                    <a:pt x="99199" y="46660"/>
                  </a:cubicBezTo>
                  <a:cubicBezTo>
                    <a:pt x="99283" y="46137"/>
                    <a:pt x="99283" y="45070"/>
                    <a:pt x="99199" y="44714"/>
                  </a:cubicBezTo>
                  <a:close/>
                  <a:moveTo>
                    <a:pt x="104597" y="46262"/>
                  </a:moveTo>
                  <a:cubicBezTo>
                    <a:pt x="104744" y="46116"/>
                    <a:pt x="104848" y="46053"/>
                    <a:pt x="104848" y="46011"/>
                  </a:cubicBezTo>
                  <a:cubicBezTo>
                    <a:pt x="104848" y="45844"/>
                    <a:pt x="104786" y="45697"/>
                    <a:pt x="104597" y="45509"/>
                  </a:cubicBezTo>
                  <a:close/>
                  <a:moveTo>
                    <a:pt x="41513" y="58189"/>
                  </a:moveTo>
                  <a:cubicBezTo>
                    <a:pt x="41450" y="58482"/>
                    <a:pt x="41429" y="58691"/>
                    <a:pt x="41533" y="58921"/>
                  </a:cubicBezTo>
                  <a:cubicBezTo>
                    <a:pt x="41617" y="58921"/>
                    <a:pt x="41701" y="58900"/>
                    <a:pt x="41764" y="58900"/>
                  </a:cubicBezTo>
                  <a:cubicBezTo>
                    <a:pt x="41743" y="58670"/>
                    <a:pt x="41659" y="58461"/>
                    <a:pt x="41513" y="581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44" name="Google Shape;2344;p74"/>
            <p:cNvGrpSpPr/>
            <p:nvPr/>
          </p:nvGrpSpPr>
          <p:grpSpPr>
            <a:xfrm>
              <a:off x="7797563" y="3645950"/>
              <a:ext cx="288250" cy="266800"/>
              <a:chOff x="7797563" y="3645950"/>
              <a:chExt cx="288250" cy="266800"/>
            </a:xfrm>
          </p:grpSpPr>
          <p:sp>
            <p:nvSpPr>
              <p:cNvPr id="2345" name="Google Shape;2345;p74"/>
              <p:cNvSpPr/>
              <p:nvPr/>
            </p:nvSpPr>
            <p:spPr>
              <a:xfrm>
                <a:off x="7797563" y="3645950"/>
                <a:ext cx="288250" cy="266800"/>
              </a:xfrm>
              <a:custGeom>
                <a:avLst/>
                <a:gdLst/>
                <a:ahLst/>
                <a:cxnLst/>
                <a:rect l="l" t="t" r="r" b="b"/>
                <a:pathLst>
                  <a:path w="11530" h="10672" extrusionOk="0">
                    <a:moveTo>
                      <a:pt x="9709" y="7847"/>
                    </a:moveTo>
                    <a:cubicBezTo>
                      <a:pt x="10484" y="7491"/>
                      <a:pt x="11530" y="6592"/>
                      <a:pt x="11069" y="5608"/>
                    </a:cubicBezTo>
                    <a:cubicBezTo>
                      <a:pt x="10546" y="4478"/>
                      <a:pt x="9019" y="3098"/>
                      <a:pt x="7638" y="3014"/>
                    </a:cubicBezTo>
                    <a:cubicBezTo>
                      <a:pt x="8098" y="1863"/>
                      <a:pt x="7931" y="503"/>
                      <a:pt x="6404" y="189"/>
                    </a:cubicBezTo>
                    <a:cubicBezTo>
                      <a:pt x="5588" y="1"/>
                      <a:pt x="4960" y="608"/>
                      <a:pt x="4562" y="1235"/>
                    </a:cubicBezTo>
                    <a:cubicBezTo>
                      <a:pt x="4207" y="1779"/>
                      <a:pt x="4039" y="2177"/>
                      <a:pt x="4290" y="2616"/>
                    </a:cubicBezTo>
                    <a:cubicBezTo>
                      <a:pt x="4248" y="2658"/>
                      <a:pt x="4207" y="2679"/>
                      <a:pt x="4186" y="2700"/>
                    </a:cubicBezTo>
                    <a:cubicBezTo>
                      <a:pt x="4144" y="2302"/>
                      <a:pt x="3725" y="1842"/>
                      <a:pt x="3391" y="1758"/>
                    </a:cubicBezTo>
                    <a:cubicBezTo>
                      <a:pt x="2763" y="1612"/>
                      <a:pt x="1570" y="1549"/>
                      <a:pt x="984" y="1842"/>
                    </a:cubicBezTo>
                    <a:cubicBezTo>
                      <a:pt x="231" y="2219"/>
                      <a:pt x="1" y="3118"/>
                      <a:pt x="378" y="3872"/>
                    </a:cubicBezTo>
                    <a:cubicBezTo>
                      <a:pt x="587" y="4290"/>
                      <a:pt x="901" y="4625"/>
                      <a:pt x="1235" y="5002"/>
                    </a:cubicBezTo>
                    <a:cubicBezTo>
                      <a:pt x="1340" y="5127"/>
                      <a:pt x="1466" y="5211"/>
                      <a:pt x="1591" y="5232"/>
                    </a:cubicBezTo>
                    <a:cubicBezTo>
                      <a:pt x="1005" y="5608"/>
                      <a:pt x="482" y="5985"/>
                      <a:pt x="419" y="6780"/>
                    </a:cubicBezTo>
                    <a:cubicBezTo>
                      <a:pt x="336" y="7596"/>
                      <a:pt x="608" y="8433"/>
                      <a:pt x="1424" y="8684"/>
                    </a:cubicBezTo>
                    <a:cubicBezTo>
                      <a:pt x="1926" y="8852"/>
                      <a:pt x="2658" y="8747"/>
                      <a:pt x="3244" y="8433"/>
                    </a:cubicBezTo>
                    <a:cubicBezTo>
                      <a:pt x="3704" y="9375"/>
                      <a:pt x="4855" y="10212"/>
                      <a:pt x="5713" y="10442"/>
                    </a:cubicBezTo>
                    <a:cubicBezTo>
                      <a:pt x="6592" y="10672"/>
                      <a:pt x="7324" y="10212"/>
                      <a:pt x="7575" y="9396"/>
                    </a:cubicBezTo>
                    <a:cubicBezTo>
                      <a:pt x="7701" y="8977"/>
                      <a:pt x="7680" y="8454"/>
                      <a:pt x="7554" y="7973"/>
                    </a:cubicBezTo>
                    <a:cubicBezTo>
                      <a:pt x="8287" y="8140"/>
                      <a:pt x="9019" y="8161"/>
                      <a:pt x="9709" y="7847"/>
                    </a:cubicBezTo>
                    <a:close/>
                    <a:moveTo>
                      <a:pt x="5588" y="4541"/>
                    </a:moveTo>
                    <a:cubicBezTo>
                      <a:pt x="6152" y="5085"/>
                      <a:pt x="6111" y="5608"/>
                      <a:pt x="5378" y="5943"/>
                    </a:cubicBezTo>
                    <a:cubicBezTo>
                      <a:pt x="4730" y="6257"/>
                      <a:pt x="3976" y="5755"/>
                      <a:pt x="3642" y="5211"/>
                    </a:cubicBezTo>
                    <a:cubicBezTo>
                      <a:pt x="3349" y="4709"/>
                      <a:pt x="3704" y="4248"/>
                      <a:pt x="4186" y="4144"/>
                    </a:cubicBezTo>
                    <a:cubicBezTo>
                      <a:pt x="4479" y="4081"/>
                      <a:pt x="4730" y="4060"/>
                      <a:pt x="5002" y="3976"/>
                    </a:cubicBezTo>
                    <a:cubicBezTo>
                      <a:pt x="5253" y="4165"/>
                      <a:pt x="5462" y="4437"/>
                      <a:pt x="5588" y="4541"/>
                    </a:cubicBezTo>
                    <a:close/>
                    <a:moveTo>
                      <a:pt x="1779" y="7889"/>
                    </a:moveTo>
                    <a:cubicBezTo>
                      <a:pt x="984" y="7847"/>
                      <a:pt x="1235" y="6655"/>
                      <a:pt x="1570" y="6257"/>
                    </a:cubicBezTo>
                    <a:cubicBezTo>
                      <a:pt x="1884" y="5922"/>
                      <a:pt x="2407" y="5734"/>
                      <a:pt x="2763" y="5441"/>
                    </a:cubicBezTo>
                    <a:cubicBezTo>
                      <a:pt x="2951" y="5839"/>
                      <a:pt x="3265" y="6173"/>
                      <a:pt x="3600" y="6424"/>
                    </a:cubicBezTo>
                    <a:cubicBezTo>
                      <a:pt x="3558" y="6445"/>
                      <a:pt x="3495" y="6466"/>
                      <a:pt x="3474" y="6487"/>
                    </a:cubicBezTo>
                    <a:cubicBezTo>
                      <a:pt x="3160" y="6843"/>
                      <a:pt x="3035" y="7199"/>
                      <a:pt x="3035" y="7575"/>
                    </a:cubicBezTo>
                    <a:cubicBezTo>
                      <a:pt x="2616" y="7805"/>
                      <a:pt x="1947" y="7910"/>
                      <a:pt x="1779" y="7889"/>
                    </a:cubicBezTo>
                    <a:close/>
                    <a:moveTo>
                      <a:pt x="5671" y="9521"/>
                    </a:moveTo>
                    <a:cubicBezTo>
                      <a:pt x="5211" y="9375"/>
                      <a:pt x="4186" y="8621"/>
                      <a:pt x="3914" y="7931"/>
                    </a:cubicBezTo>
                    <a:cubicBezTo>
                      <a:pt x="4207" y="7596"/>
                      <a:pt x="4332" y="7199"/>
                      <a:pt x="4186" y="6759"/>
                    </a:cubicBezTo>
                    <a:cubicBezTo>
                      <a:pt x="4646" y="6906"/>
                      <a:pt x="5148" y="6947"/>
                      <a:pt x="5608" y="6738"/>
                    </a:cubicBezTo>
                    <a:cubicBezTo>
                      <a:pt x="5755" y="6675"/>
                      <a:pt x="5860" y="6634"/>
                      <a:pt x="5964" y="6550"/>
                    </a:cubicBezTo>
                    <a:cubicBezTo>
                      <a:pt x="5964" y="6613"/>
                      <a:pt x="5985" y="6738"/>
                      <a:pt x="6027" y="6801"/>
                    </a:cubicBezTo>
                    <a:cubicBezTo>
                      <a:pt x="6571" y="7575"/>
                      <a:pt x="7533" y="10191"/>
                      <a:pt x="5671" y="9521"/>
                    </a:cubicBezTo>
                    <a:close/>
                    <a:moveTo>
                      <a:pt x="8893" y="7115"/>
                    </a:moveTo>
                    <a:cubicBezTo>
                      <a:pt x="8370" y="7219"/>
                      <a:pt x="7764" y="7094"/>
                      <a:pt x="7220" y="7052"/>
                    </a:cubicBezTo>
                    <a:cubicBezTo>
                      <a:pt x="7052" y="6738"/>
                      <a:pt x="6843" y="6466"/>
                      <a:pt x="6655" y="6257"/>
                    </a:cubicBezTo>
                    <a:cubicBezTo>
                      <a:pt x="6592" y="6173"/>
                      <a:pt x="6508" y="6131"/>
                      <a:pt x="6424" y="6131"/>
                    </a:cubicBezTo>
                    <a:cubicBezTo>
                      <a:pt x="7052" y="5294"/>
                      <a:pt x="6236" y="4227"/>
                      <a:pt x="5441" y="3704"/>
                    </a:cubicBezTo>
                    <a:cubicBezTo>
                      <a:pt x="5462" y="3537"/>
                      <a:pt x="5378" y="3390"/>
                      <a:pt x="5211" y="3349"/>
                    </a:cubicBezTo>
                    <a:cubicBezTo>
                      <a:pt x="4541" y="3307"/>
                      <a:pt x="3767" y="3118"/>
                      <a:pt x="3223" y="3642"/>
                    </a:cubicBezTo>
                    <a:cubicBezTo>
                      <a:pt x="2930" y="3914"/>
                      <a:pt x="2721" y="4290"/>
                      <a:pt x="2658" y="4709"/>
                    </a:cubicBezTo>
                    <a:cubicBezTo>
                      <a:pt x="2428" y="4604"/>
                      <a:pt x="2030" y="4583"/>
                      <a:pt x="1905" y="4395"/>
                    </a:cubicBezTo>
                    <a:cubicBezTo>
                      <a:pt x="1507" y="3955"/>
                      <a:pt x="1194" y="3662"/>
                      <a:pt x="1131" y="2993"/>
                    </a:cubicBezTo>
                    <a:cubicBezTo>
                      <a:pt x="1047" y="2344"/>
                      <a:pt x="3893" y="2093"/>
                      <a:pt x="3914" y="2972"/>
                    </a:cubicBezTo>
                    <a:cubicBezTo>
                      <a:pt x="3914" y="3035"/>
                      <a:pt x="3976" y="3077"/>
                      <a:pt x="4060" y="3077"/>
                    </a:cubicBezTo>
                    <a:cubicBezTo>
                      <a:pt x="4060" y="3118"/>
                      <a:pt x="4081" y="3139"/>
                      <a:pt x="4102" y="3181"/>
                    </a:cubicBezTo>
                    <a:cubicBezTo>
                      <a:pt x="4207" y="3307"/>
                      <a:pt x="4395" y="3307"/>
                      <a:pt x="4520" y="3202"/>
                    </a:cubicBezTo>
                    <a:cubicBezTo>
                      <a:pt x="4583" y="3139"/>
                      <a:pt x="4625" y="3118"/>
                      <a:pt x="4688" y="3077"/>
                    </a:cubicBezTo>
                    <a:cubicBezTo>
                      <a:pt x="4897" y="3181"/>
                      <a:pt x="5127" y="2909"/>
                      <a:pt x="4960" y="2700"/>
                    </a:cubicBezTo>
                    <a:cubicBezTo>
                      <a:pt x="4479" y="2072"/>
                      <a:pt x="5776" y="921"/>
                      <a:pt x="6424" y="1089"/>
                    </a:cubicBezTo>
                    <a:cubicBezTo>
                      <a:pt x="7638" y="1340"/>
                      <a:pt x="6927" y="2888"/>
                      <a:pt x="6404" y="3390"/>
                    </a:cubicBezTo>
                    <a:cubicBezTo>
                      <a:pt x="5985" y="3809"/>
                      <a:pt x="6529" y="4395"/>
                      <a:pt x="7010" y="4060"/>
                    </a:cubicBezTo>
                    <a:cubicBezTo>
                      <a:pt x="7889" y="3411"/>
                      <a:pt x="9396" y="4855"/>
                      <a:pt x="9940" y="5441"/>
                    </a:cubicBezTo>
                    <a:cubicBezTo>
                      <a:pt x="10672" y="6278"/>
                      <a:pt x="9647" y="6968"/>
                      <a:pt x="8893" y="71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6" name="Google Shape;2346;p74"/>
              <p:cNvSpPr/>
              <p:nvPr/>
            </p:nvSpPr>
            <p:spPr>
              <a:xfrm>
                <a:off x="7881263" y="3745350"/>
                <a:ext cx="70125" cy="57025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281" extrusionOk="0">
                    <a:moveTo>
                      <a:pt x="2240" y="565"/>
                    </a:moveTo>
                    <a:cubicBezTo>
                      <a:pt x="2804" y="1109"/>
                      <a:pt x="2763" y="1632"/>
                      <a:pt x="2030" y="1967"/>
                    </a:cubicBezTo>
                    <a:cubicBezTo>
                      <a:pt x="1382" y="2281"/>
                      <a:pt x="628" y="1779"/>
                      <a:pt x="294" y="1235"/>
                    </a:cubicBezTo>
                    <a:cubicBezTo>
                      <a:pt x="1" y="733"/>
                      <a:pt x="356" y="272"/>
                      <a:pt x="838" y="168"/>
                    </a:cubicBezTo>
                    <a:cubicBezTo>
                      <a:pt x="1131" y="105"/>
                      <a:pt x="1382" y="84"/>
                      <a:pt x="1654" y="0"/>
                    </a:cubicBezTo>
                    <a:cubicBezTo>
                      <a:pt x="1905" y="189"/>
                      <a:pt x="2114" y="461"/>
                      <a:pt x="2240" y="56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7" name="Google Shape;2347;p74"/>
              <p:cNvSpPr/>
              <p:nvPr/>
            </p:nvSpPr>
            <p:spPr>
              <a:xfrm>
                <a:off x="7822163" y="3781950"/>
                <a:ext cx="65400" cy="61750"/>
              </a:xfrm>
              <a:custGeom>
                <a:avLst/>
                <a:gdLst/>
                <a:ahLst/>
                <a:cxnLst/>
                <a:rect l="l" t="t" r="r" b="b"/>
                <a:pathLst>
                  <a:path w="2616" h="2470" extrusionOk="0">
                    <a:moveTo>
                      <a:pt x="795" y="2449"/>
                    </a:moveTo>
                    <a:cubicBezTo>
                      <a:pt x="0" y="2407"/>
                      <a:pt x="251" y="1215"/>
                      <a:pt x="586" y="817"/>
                    </a:cubicBezTo>
                    <a:cubicBezTo>
                      <a:pt x="900" y="482"/>
                      <a:pt x="1423" y="294"/>
                      <a:pt x="1779" y="1"/>
                    </a:cubicBezTo>
                    <a:cubicBezTo>
                      <a:pt x="1967" y="399"/>
                      <a:pt x="2281" y="733"/>
                      <a:pt x="2616" y="984"/>
                    </a:cubicBezTo>
                    <a:cubicBezTo>
                      <a:pt x="2574" y="1005"/>
                      <a:pt x="2511" y="1026"/>
                      <a:pt x="2490" y="1047"/>
                    </a:cubicBezTo>
                    <a:cubicBezTo>
                      <a:pt x="2176" y="1403"/>
                      <a:pt x="2051" y="1759"/>
                      <a:pt x="2051" y="2135"/>
                    </a:cubicBezTo>
                    <a:cubicBezTo>
                      <a:pt x="1632" y="2365"/>
                      <a:pt x="963" y="2470"/>
                      <a:pt x="795" y="2449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8" name="Google Shape;2348;p74"/>
              <p:cNvSpPr/>
              <p:nvPr/>
            </p:nvSpPr>
            <p:spPr>
              <a:xfrm>
                <a:off x="7895388" y="3809675"/>
                <a:ext cx="90525" cy="91050"/>
              </a:xfrm>
              <a:custGeom>
                <a:avLst/>
                <a:gdLst/>
                <a:ahLst/>
                <a:cxnLst/>
                <a:rect l="l" t="t" r="r" b="b"/>
                <a:pathLst>
                  <a:path w="3621" h="3642" extrusionOk="0">
                    <a:moveTo>
                      <a:pt x="1758" y="2972"/>
                    </a:moveTo>
                    <a:cubicBezTo>
                      <a:pt x="1298" y="2826"/>
                      <a:pt x="273" y="2072"/>
                      <a:pt x="1" y="1382"/>
                    </a:cubicBezTo>
                    <a:cubicBezTo>
                      <a:pt x="294" y="1047"/>
                      <a:pt x="419" y="650"/>
                      <a:pt x="273" y="210"/>
                    </a:cubicBezTo>
                    <a:cubicBezTo>
                      <a:pt x="733" y="357"/>
                      <a:pt x="1235" y="398"/>
                      <a:pt x="1695" y="189"/>
                    </a:cubicBezTo>
                    <a:cubicBezTo>
                      <a:pt x="1842" y="126"/>
                      <a:pt x="1947" y="85"/>
                      <a:pt x="2051" y="1"/>
                    </a:cubicBezTo>
                    <a:cubicBezTo>
                      <a:pt x="2051" y="64"/>
                      <a:pt x="2072" y="189"/>
                      <a:pt x="2114" y="252"/>
                    </a:cubicBezTo>
                    <a:cubicBezTo>
                      <a:pt x="2658" y="1026"/>
                      <a:pt x="3620" y="3642"/>
                      <a:pt x="1758" y="2972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9" name="Google Shape;2349;p74"/>
              <p:cNvSpPr/>
              <p:nvPr/>
            </p:nvSpPr>
            <p:spPr>
              <a:xfrm>
                <a:off x="7823738" y="3668975"/>
                <a:ext cx="240625" cy="157475"/>
              </a:xfrm>
              <a:custGeom>
                <a:avLst/>
                <a:gdLst/>
                <a:ahLst/>
                <a:cxnLst/>
                <a:rect l="l" t="t" r="r" b="b"/>
                <a:pathLst>
                  <a:path w="9625" h="6299" extrusionOk="0">
                    <a:moveTo>
                      <a:pt x="7846" y="6194"/>
                    </a:moveTo>
                    <a:cubicBezTo>
                      <a:pt x="7323" y="6298"/>
                      <a:pt x="6717" y="6173"/>
                      <a:pt x="6173" y="6131"/>
                    </a:cubicBezTo>
                    <a:cubicBezTo>
                      <a:pt x="6005" y="5817"/>
                      <a:pt x="5796" y="5545"/>
                      <a:pt x="5608" y="5336"/>
                    </a:cubicBezTo>
                    <a:cubicBezTo>
                      <a:pt x="5545" y="5252"/>
                      <a:pt x="5461" y="5210"/>
                      <a:pt x="5377" y="5210"/>
                    </a:cubicBezTo>
                    <a:cubicBezTo>
                      <a:pt x="6005" y="4373"/>
                      <a:pt x="5189" y="3306"/>
                      <a:pt x="4394" y="2783"/>
                    </a:cubicBezTo>
                    <a:cubicBezTo>
                      <a:pt x="4415" y="2616"/>
                      <a:pt x="4331" y="2469"/>
                      <a:pt x="4164" y="2428"/>
                    </a:cubicBezTo>
                    <a:cubicBezTo>
                      <a:pt x="3494" y="2386"/>
                      <a:pt x="2720" y="2197"/>
                      <a:pt x="2176" y="2721"/>
                    </a:cubicBezTo>
                    <a:cubicBezTo>
                      <a:pt x="1883" y="2993"/>
                      <a:pt x="1674" y="3369"/>
                      <a:pt x="1611" y="3788"/>
                    </a:cubicBezTo>
                    <a:cubicBezTo>
                      <a:pt x="1381" y="3683"/>
                      <a:pt x="983" y="3662"/>
                      <a:pt x="858" y="3474"/>
                    </a:cubicBezTo>
                    <a:cubicBezTo>
                      <a:pt x="460" y="3034"/>
                      <a:pt x="147" y="2741"/>
                      <a:pt x="84" y="2072"/>
                    </a:cubicBezTo>
                    <a:cubicBezTo>
                      <a:pt x="0" y="1423"/>
                      <a:pt x="2846" y="1172"/>
                      <a:pt x="2867" y="2051"/>
                    </a:cubicBezTo>
                    <a:cubicBezTo>
                      <a:pt x="2867" y="2114"/>
                      <a:pt x="2929" y="2156"/>
                      <a:pt x="3013" y="2156"/>
                    </a:cubicBezTo>
                    <a:cubicBezTo>
                      <a:pt x="3013" y="2197"/>
                      <a:pt x="3034" y="2218"/>
                      <a:pt x="3055" y="2260"/>
                    </a:cubicBezTo>
                    <a:cubicBezTo>
                      <a:pt x="3160" y="2386"/>
                      <a:pt x="3348" y="2386"/>
                      <a:pt x="3473" y="2281"/>
                    </a:cubicBezTo>
                    <a:cubicBezTo>
                      <a:pt x="3536" y="2218"/>
                      <a:pt x="3578" y="2197"/>
                      <a:pt x="3641" y="2156"/>
                    </a:cubicBezTo>
                    <a:cubicBezTo>
                      <a:pt x="3850" y="2260"/>
                      <a:pt x="4080" y="1988"/>
                      <a:pt x="3913" y="1779"/>
                    </a:cubicBezTo>
                    <a:cubicBezTo>
                      <a:pt x="3432" y="1151"/>
                      <a:pt x="4729" y="0"/>
                      <a:pt x="5377" y="168"/>
                    </a:cubicBezTo>
                    <a:cubicBezTo>
                      <a:pt x="6591" y="419"/>
                      <a:pt x="5880" y="1967"/>
                      <a:pt x="5357" y="2469"/>
                    </a:cubicBezTo>
                    <a:cubicBezTo>
                      <a:pt x="4938" y="2888"/>
                      <a:pt x="5482" y="3474"/>
                      <a:pt x="5963" y="3139"/>
                    </a:cubicBezTo>
                    <a:cubicBezTo>
                      <a:pt x="6842" y="2490"/>
                      <a:pt x="8349" y="3934"/>
                      <a:pt x="8893" y="4520"/>
                    </a:cubicBezTo>
                    <a:cubicBezTo>
                      <a:pt x="9625" y="5357"/>
                      <a:pt x="8600" y="6047"/>
                      <a:pt x="7846" y="6194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2350" name="Google Shape;2350;p74"/>
            <p:cNvSpPr/>
            <p:nvPr/>
          </p:nvSpPr>
          <p:spPr>
            <a:xfrm>
              <a:off x="4647213" y="4059675"/>
              <a:ext cx="383450" cy="145450"/>
            </a:xfrm>
            <a:custGeom>
              <a:avLst/>
              <a:gdLst/>
              <a:ahLst/>
              <a:cxnLst/>
              <a:rect l="l" t="t" r="r" b="b"/>
              <a:pathLst>
                <a:path w="15338" h="5818" extrusionOk="0">
                  <a:moveTo>
                    <a:pt x="15233" y="1319"/>
                  </a:moveTo>
                  <a:cubicBezTo>
                    <a:pt x="15212" y="1193"/>
                    <a:pt x="15066" y="1026"/>
                    <a:pt x="14919" y="1005"/>
                  </a:cubicBezTo>
                  <a:cubicBezTo>
                    <a:pt x="14396" y="921"/>
                    <a:pt x="14019" y="1026"/>
                    <a:pt x="13538" y="1298"/>
                  </a:cubicBezTo>
                  <a:cubicBezTo>
                    <a:pt x="13245" y="1444"/>
                    <a:pt x="11885" y="2721"/>
                    <a:pt x="11948" y="2051"/>
                  </a:cubicBezTo>
                  <a:cubicBezTo>
                    <a:pt x="11969" y="1361"/>
                    <a:pt x="11906" y="335"/>
                    <a:pt x="11006" y="335"/>
                  </a:cubicBezTo>
                  <a:cubicBezTo>
                    <a:pt x="10211" y="335"/>
                    <a:pt x="9646" y="1570"/>
                    <a:pt x="9291" y="2114"/>
                  </a:cubicBezTo>
                  <a:cubicBezTo>
                    <a:pt x="9019" y="2637"/>
                    <a:pt x="8977" y="2616"/>
                    <a:pt x="8747" y="2072"/>
                  </a:cubicBezTo>
                  <a:cubicBezTo>
                    <a:pt x="8621" y="1758"/>
                    <a:pt x="8496" y="1444"/>
                    <a:pt x="8224" y="1235"/>
                  </a:cubicBezTo>
                  <a:cubicBezTo>
                    <a:pt x="7596" y="712"/>
                    <a:pt x="6843" y="1340"/>
                    <a:pt x="6466" y="1863"/>
                  </a:cubicBezTo>
                  <a:cubicBezTo>
                    <a:pt x="6340" y="2051"/>
                    <a:pt x="6236" y="2281"/>
                    <a:pt x="6110" y="2491"/>
                  </a:cubicBezTo>
                  <a:cubicBezTo>
                    <a:pt x="5713" y="3118"/>
                    <a:pt x="5378" y="2281"/>
                    <a:pt x="5085" y="2114"/>
                  </a:cubicBezTo>
                  <a:cubicBezTo>
                    <a:pt x="4499" y="1800"/>
                    <a:pt x="3746" y="963"/>
                    <a:pt x="3160" y="817"/>
                  </a:cubicBezTo>
                  <a:cubicBezTo>
                    <a:pt x="1" y="1"/>
                    <a:pt x="4102" y="4897"/>
                    <a:pt x="4708" y="5545"/>
                  </a:cubicBezTo>
                  <a:cubicBezTo>
                    <a:pt x="4939" y="5817"/>
                    <a:pt x="5357" y="5420"/>
                    <a:pt x="5085" y="5148"/>
                  </a:cubicBezTo>
                  <a:cubicBezTo>
                    <a:pt x="4520" y="4520"/>
                    <a:pt x="3997" y="3830"/>
                    <a:pt x="3495" y="3139"/>
                  </a:cubicBezTo>
                  <a:cubicBezTo>
                    <a:pt x="3286" y="2825"/>
                    <a:pt x="3055" y="2532"/>
                    <a:pt x="2846" y="2219"/>
                  </a:cubicBezTo>
                  <a:cubicBezTo>
                    <a:pt x="2700" y="2009"/>
                    <a:pt x="2135" y="1277"/>
                    <a:pt x="2637" y="1444"/>
                  </a:cubicBezTo>
                  <a:cubicBezTo>
                    <a:pt x="3160" y="1591"/>
                    <a:pt x="3892" y="2407"/>
                    <a:pt x="4353" y="2721"/>
                  </a:cubicBezTo>
                  <a:cubicBezTo>
                    <a:pt x="4729" y="2951"/>
                    <a:pt x="5169" y="3746"/>
                    <a:pt x="5629" y="3746"/>
                  </a:cubicBezTo>
                  <a:cubicBezTo>
                    <a:pt x="6738" y="3746"/>
                    <a:pt x="6843" y="2595"/>
                    <a:pt x="7575" y="2072"/>
                  </a:cubicBezTo>
                  <a:cubicBezTo>
                    <a:pt x="7617" y="2009"/>
                    <a:pt x="8224" y="3244"/>
                    <a:pt x="8496" y="3411"/>
                  </a:cubicBezTo>
                  <a:cubicBezTo>
                    <a:pt x="8977" y="3683"/>
                    <a:pt x="9500" y="3579"/>
                    <a:pt x="9814" y="3118"/>
                  </a:cubicBezTo>
                  <a:cubicBezTo>
                    <a:pt x="10065" y="2784"/>
                    <a:pt x="10253" y="2407"/>
                    <a:pt x="10442" y="2072"/>
                  </a:cubicBezTo>
                  <a:cubicBezTo>
                    <a:pt x="10818" y="1486"/>
                    <a:pt x="10965" y="1319"/>
                    <a:pt x="10923" y="2072"/>
                  </a:cubicBezTo>
                  <a:cubicBezTo>
                    <a:pt x="10902" y="2637"/>
                    <a:pt x="11048" y="3453"/>
                    <a:pt x="11802" y="3369"/>
                  </a:cubicBezTo>
                  <a:cubicBezTo>
                    <a:pt x="12220" y="3328"/>
                    <a:pt x="12597" y="3265"/>
                    <a:pt x="12931" y="3014"/>
                  </a:cubicBezTo>
                  <a:cubicBezTo>
                    <a:pt x="13329" y="2700"/>
                    <a:pt x="13768" y="2156"/>
                    <a:pt x="14291" y="1968"/>
                  </a:cubicBezTo>
                  <a:cubicBezTo>
                    <a:pt x="14145" y="2825"/>
                    <a:pt x="13203" y="3976"/>
                    <a:pt x="12848" y="4667"/>
                  </a:cubicBezTo>
                  <a:cubicBezTo>
                    <a:pt x="12722" y="4939"/>
                    <a:pt x="13036" y="5399"/>
                    <a:pt x="13350" y="5148"/>
                  </a:cubicBezTo>
                  <a:cubicBezTo>
                    <a:pt x="13978" y="4667"/>
                    <a:pt x="14250" y="3934"/>
                    <a:pt x="14668" y="3265"/>
                  </a:cubicBezTo>
                  <a:cubicBezTo>
                    <a:pt x="15128" y="2616"/>
                    <a:pt x="15338" y="2072"/>
                    <a:pt x="15233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51" name="Google Shape;2351;p74"/>
            <p:cNvGrpSpPr/>
            <p:nvPr/>
          </p:nvGrpSpPr>
          <p:grpSpPr>
            <a:xfrm>
              <a:off x="6953025" y="3691475"/>
              <a:ext cx="643950" cy="195675"/>
              <a:chOff x="806663" y="3241275"/>
              <a:chExt cx="643950" cy="195675"/>
            </a:xfrm>
          </p:grpSpPr>
          <p:sp>
            <p:nvSpPr>
              <p:cNvPr id="2352" name="Google Shape;2352;p74"/>
              <p:cNvSpPr/>
              <p:nvPr/>
            </p:nvSpPr>
            <p:spPr>
              <a:xfrm>
                <a:off x="808238" y="3264300"/>
                <a:ext cx="600025" cy="172650"/>
              </a:xfrm>
              <a:custGeom>
                <a:avLst/>
                <a:gdLst/>
                <a:ahLst/>
                <a:cxnLst/>
                <a:rect l="l" t="t" r="r" b="b"/>
                <a:pathLst>
                  <a:path w="24001" h="6906" extrusionOk="0">
                    <a:moveTo>
                      <a:pt x="22870" y="858"/>
                    </a:moveTo>
                    <a:cubicBezTo>
                      <a:pt x="22054" y="1026"/>
                      <a:pt x="21406" y="1570"/>
                      <a:pt x="20694" y="1967"/>
                    </a:cubicBezTo>
                    <a:cubicBezTo>
                      <a:pt x="20673" y="1967"/>
                      <a:pt x="20652" y="1988"/>
                      <a:pt x="20652" y="1988"/>
                    </a:cubicBezTo>
                    <a:cubicBezTo>
                      <a:pt x="19941" y="2156"/>
                      <a:pt x="19334" y="2469"/>
                      <a:pt x="18727" y="2930"/>
                    </a:cubicBezTo>
                    <a:cubicBezTo>
                      <a:pt x="18497" y="3118"/>
                      <a:pt x="18141" y="3537"/>
                      <a:pt x="17744" y="3871"/>
                    </a:cubicBezTo>
                    <a:cubicBezTo>
                      <a:pt x="18100" y="3034"/>
                      <a:pt x="18497" y="2156"/>
                      <a:pt x="17535" y="1570"/>
                    </a:cubicBezTo>
                    <a:cubicBezTo>
                      <a:pt x="17576" y="1381"/>
                      <a:pt x="17618" y="1172"/>
                      <a:pt x="17576" y="942"/>
                    </a:cubicBezTo>
                    <a:cubicBezTo>
                      <a:pt x="17556" y="377"/>
                      <a:pt x="16991" y="0"/>
                      <a:pt x="16426" y="293"/>
                    </a:cubicBezTo>
                    <a:cubicBezTo>
                      <a:pt x="15735" y="649"/>
                      <a:pt x="15317" y="1444"/>
                      <a:pt x="14961" y="2114"/>
                    </a:cubicBezTo>
                    <a:cubicBezTo>
                      <a:pt x="14815" y="2469"/>
                      <a:pt x="14647" y="2783"/>
                      <a:pt x="14501" y="3118"/>
                    </a:cubicBezTo>
                    <a:cubicBezTo>
                      <a:pt x="14333" y="2407"/>
                      <a:pt x="14082" y="1779"/>
                      <a:pt x="13287" y="1633"/>
                    </a:cubicBezTo>
                    <a:cubicBezTo>
                      <a:pt x="12952" y="1277"/>
                      <a:pt x="12408" y="1214"/>
                      <a:pt x="11990" y="1591"/>
                    </a:cubicBezTo>
                    <a:cubicBezTo>
                      <a:pt x="11341" y="2218"/>
                      <a:pt x="11467" y="3055"/>
                      <a:pt x="11404" y="3829"/>
                    </a:cubicBezTo>
                    <a:cubicBezTo>
                      <a:pt x="10714" y="3055"/>
                      <a:pt x="10149" y="2177"/>
                      <a:pt x="9165" y="1758"/>
                    </a:cubicBezTo>
                    <a:cubicBezTo>
                      <a:pt x="8684" y="1549"/>
                      <a:pt x="7910" y="1737"/>
                      <a:pt x="7847" y="2323"/>
                    </a:cubicBezTo>
                    <a:cubicBezTo>
                      <a:pt x="7575" y="2197"/>
                      <a:pt x="7261" y="2156"/>
                      <a:pt x="6885" y="2197"/>
                    </a:cubicBezTo>
                    <a:cubicBezTo>
                      <a:pt x="6592" y="2218"/>
                      <a:pt x="6257" y="2407"/>
                      <a:pt x="6110" y="2679"/>
                    </a:cubicBezTo>
                    <a:cubicBezTo>
                      <a:pt x="6069" y="2637"/>
                      <a:pt x="6027" y="2616"/>
                      <a:pt x="6006" y="2595"/>
                    </a:cubicBezTo>
                    <a:cubicBezTo>
                      <a:pt x="5315" y="2051"/>
                      <a:pt x="4562" y="1633"/>
                      <a:pt x="3704" y="1988"/>
                    </a:cubicBezTo>
                    <a:cubicBezTo>
                      <a:pt x="2783" y="2386"/>
                      <a:pt x="3851" y="3829"/>
                      <a:pt x="4980" y="5001"/>
                    </a:cubicBezTo>
                    <a:cubicBezTo>
                      <a:pt x="4353" y="4813"/>
                      <a:pt x="3725" y="4583"/>
                      <a:pt x="3181" y="4290"/>
                    </a:cubicBezTo>
                    <a:cubicBezTo>
                      <a:pt x="2344" y="3850"/>
                      <a:pt x="1403" y="3620"/>
                      <a:pt x="482" y="3850"/>
                    </a:cubicBezTo>
                    <a:cubicBezTo>
                      <a:pt x="168" y="3934"/>
                      <a:pt x="1" y="4311"/>
                      <a:pt x="189" y="4583"/>
                    </a:cubicBezTo>
                    <a:cubicBezTo>
                      <a:pt x="942" y="5817"/>
                      <a:pt x="1988" y="6152"/>
                      <a:pt x="3286" y="6654"/>
                    </a:cubicBezTo>
                    <a:cubicBezTo>
                      <a:pt x="3851" y="6884"/>
                      <a:pt x="4667" y="6905"/>
                      <a:pt x="4750" y="6152"/>
                    </a:cubicBezTo>
                    <a:cubicBezTo>
                      <a:pt x="4750" y="6089"/>
                      <a:pt x="4750" y="6068"/>
                      <a:pt x="4708" y="6026"/>
                    </a:cubicBezTo>
                    <a:cubicBezTo>
                      <a:pt x="5483" y="6257"/>
                      <a:pt x="6215" y="6550"/>
                      <a:pt x="6989" y="6759"/>
                    </a:cubicBezTo>
                    <a:cubicBezTo>
                      <a:pt x="7491" y="6884"/>
                      <a:pt x="7805" y="6466"/>
                      <a:pt x="7742" y="6068"/>
                    </a:cubicBezTo>
                    <a:cubicBezTo>
                      <a:pt x="7805" y="6131"/>
                      <a:pt x="7847" y="6152"/>
                      <a:pt x="7889" y="6194"/>
                    </a:cubicBezTo>
                    <a:cubicBezTo>
                      <a:pt x="8349" y="6675"/>
                      <a:pt x="9144" y="6361"/>
                      <a:pt x="9270" y="5775"/>
                    </a:cubicBezTo>
                    <a:cubicBezTo>
                      <a:pt x="9709" y="6047"/>
                      <a:pt x="10421" y="5880"/>
                      <a:pt x="10609" y="5441"/>
                    </a:cubicBezTo>
                    <a:cubicBezTo>
                      <a:pt x="10839" y="5713"/>
                      <a:pt x="11090" y="5943"/>
                      <a:pt x="11404" y="6152"/>
                    </a:cubicBezTo>
                    <a:cubicBezTo>
                      <a:pt x="11509" y="6194"/>
                      <a:pt x="11592" y="6257"/>
                      <a:pt x="11697" y="6257"/>
                    </a:cubicBezTo>
                    <a:cubicBezTo>
                      <a:pt x="12178" y="6717"/>
                      <a:pt x="13120" y="6654"/>
                      <a:pt x="13287" y="5859"/>
                    </a:cubicBezTo>
                    <a:cubicBezTo>
                      <a:pt x="13287" y="5817"/>
                      <a:pt x="13329" y="5775"/>
                      <a:pt x="13329" y="5734"/>
                    </a:cubicBezTo>
                    <a:cubicBezTo>
                      <a:pt x="13475" y="5880"/>
                      <a:pt x="13685" y="5985"/>
                      <a:pt x="13957" y="5985"/>
                    </a:cubicBezTo>
                    <a:cubicBezTo>
                      <a:pt x="14815" y="6068"/>
                      <a:pt x="15359" y="5315"/>
                      <a:pt x="15756" y="4625"/>
                    </a:cubicBezTo>
                    <a:cubicBezTo>
                      <a:pt x="15735" y="4792"/>
                      <a:pt x="15735" y="4918"/>
                      <a:pt x="15756" y="5085"/>
                    </a:cubicBezTo>
                    <a:cubicBezTo>
                      <a:pt x="15777" y="5420"/>
                      <a:pt x="15986" y="5817"/>
                      <a:pt x="16363" y="5859"/>
                    </a:cubicBezTo>
                    <a:cubicBezTo>
                      <a:pt x="17158" y="5985"/>
                      <a:pt x="17744" y="5734"/>
                      <a:pt x="18267" y="5336"/>
                    </a:cubicBezTo>
                    <a:cubicBezTo>
                      <a:pt x="18372" y="5399"/>
                      <a:pt x="18497" y="5420"/>
                      <a:pt x="18665" y="5399"/>
                    </a:cubicBezTo>
                    <a:cubicBezTo>
                      <a:pt x="19711" y="5252"/>
                      <a:pt x="21510" y="4415"/>
                      <a:pt x="21824" y="3244"/>
                    </a:cubicBezTo>
                    <a:cubicBezTo>
                      <a:pt x="21991" y="3139"/>
                      <a:pt x="22159" y="3034"/>
                      <a:pt x="22347" y="2930"/>
                    </a:cubicBezTo>
                    <a:cubicBezTo>
                      <a:pt x="22766" y="3578"/>
                      <a:pt x="24000" y="3432"/>
                      <a:pt x="24000" y="2469"/>
                    </a:cubicBezTo>
                    <a:lnTo>
                      <a:pt x="24000" y="1674"/>
                    </a:lnTo>
                    <a:cubicBezTo>
                      <a:pt x="24000" y="1109"/>
                      <a:pt x="23414" y="754"/>
                      <a:pt x="22870" y="858"/>
                    </a:cubicBezTo>
                    <a:close/>
                    <a:moveTo>
                      <a:pt x="4353" y="6068"/>
                    </a:moveTo>
                    <a:cubicBezTo>
                      <a:pt x="4185" y="6340"/>
                      <a:pt x="3223" y="5754"/>
                      <a:pt x="2993" y="5671"/>
                    </a:cubicBezTo>
                    <a:cubicBezTo>
                      <a:pt x="2470" y="5524"/>
                      <a:pt x="2009" y="5231"/>
                      <a:pt x="1633" y="4876"/>
                    </a:cubicBezTo>
                    <a:cubicBezTo>
                      <a:pt x="2365" y="5064"/>
                      <a:pt x="3014" y="5587"/>
                      <a:pt x="3746" y="5775"/>
                    </a:cubicBezTo>
                    <a:cubicBezTo>
                      <a:pt x="3976" y="5838"/>
                      <a:pt x="4206" y="5922"/>
                      <a:pt x="4457" y="5985"/>
                    </a:cubicBezTo>
                    <a:cubicBezTo>
                      <a:pt x="4416" y="5985"/>
                      <a:pt x="4374" y="6026"/>
                      <a:pt x="4353" y="6068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53" name="Google Shape;2353;p74"/>
              <p:cNvSpPr/>
              <p:nvPr/>
            </p:nvSpPr>
            <p:spPr>
              <a:xfrm>
                <a:off x="806663" y="3241275"/>
                <a:ext cx="643950" cy="188350"/>
              </a:xfrm>
              <a:custGeom>
                <a:avLst/>
                <a:gdLst/>
                <a:ahLst/>
                <a:cxnLst/>
                <a:rect l="l" t="t" r="r" b="b"/>
                <a:pathLst>
                  <a:path w="25758" h="7534" extrusionOk="0">
                    <a:moveTo>
                      <a:pt x="4709" y="4897"/>
                    </a:moveTo>
                    <a:cubicBezTo>
                      <a:pt x="4499" y="4583"/>
                      <a:pt x="4311" y="4332"/>
                      <a:pt x="4144" y="4060"/>
                    </a:cubicBezTo>
                    <a:cubicBezTo>
                      <a:pt x="4039" y="3872"/>
                      <a:pt x="3997" y="3704"/>
                      <a:pt x="3914" y="3474"/>
                    </a:cubicBezTo>
                    <a:cubicBezTo>
                      <a:pt x="3767" y="3098"/>
                      <a:pt x="3725" y="2679"/>
                      <a:pt x="3767" y="2261"/>
                    </a:cubicBezTo>
                    <a:cubicBezTo>
                      <a:pt x="3809" y="1633"/>
                      <a:pt x="4290" y="1214"/>
                      <a:pt x="4918" y="1361"/>
                    </a:cubicBezTo>
                    <a:cubicBezTo>
                      <a:pt x="5567" y="1528"/>
                      <a:pt x="6215" y="1675"/>
                      <a:pt x="6822" y="2051"/>
                    </a:cubicBezTo>
                    <a:cubicBezTo>
                      <a:pt x="7387" y="2386"/>
                      <a:pt x="7994" y="2700"/>
                      <a:pt x="8600" y="3014"/>
                    </a:cubicBezTo>
                    <a:cubicBezTo>
                      <a:pt x="8852" y="3139"/>
                      <a:pt x="9124" y="3223"/>
                      <a:pt x="9417" y="3328"/>
                    </a:cubicBezTo>
                    <a:cubicBezTo>
                      <a:pt x="9772" y="2993"/>
                      <a:pt x="9877" y="2595"/>
                      <a:pt x="10044" y="2240"/>
                    </a:cubicBezTo>
                    <a:cubicBezTo>
                      <a:pt x="10253" y="1779"/>
                      <a:pt x="10421" y="1319"/>
                      <a:pt x="10672" y="859"/>
                    </a:cubicBezTo>
                    <a:cubicBezTo>
                      <a:pt x="10881" y="440"/>
                      <a:pt x="11258" y="273"/>
                      <a:pt x="11760" y="273"/>
                    </a:cubicBezTo>
                    <a:cubicBezTo>
                      <a:pt x="12199" y="273"/>
                      <a:pt x="12492" y="419"/>
                      <a:pt x="12681" y="817"/>
                    </a:cubicBezTo>
                    <a:cubicBezTo>
                      <a:pt x="12890" y="1235"/>
                      <a:pt x="13099" y="1654"/>
                      <a:pt x="13329" y="2072"/>
                    </a:cubicBezTo>
                    <a:cubicBezTo>
                      <a:pt x="13413" y="2240"/>
                      <a:pt x="13538" y="2323"/>
                      <a:pt x="13664" y="2512"/>
                    </a:cubicBezTo>
                    <a:cubicBezTo>
                      <a:pt x="14187" y="1989"/>
                      <a:pt x="14710" y="1507"/>
                      <a:pt x="15212" y="1005"/>
                    </a:cubicBezTo>
                    <a:cubicBezTo>
                      <a:pt x="15484" y="712"/>
                      <a:pt x="15798" y="524"/>
                      <a:pt x="16133" y="315"/>
                    </a:cubicBezTo>
                    <a:cubicBezTo>
                      <a:pt x="16656" y="1"/>
                      <a:pt x="17200" y="1"/>
                      <a:pt x="17744" y="64"/>
                    </a:cubicBezTo>
                    <a:cubicBezTo>
                      <a:pt x="18100" y="85"/>
                      <a:pt x="18267" y="273"/>
                      <a:pt x="18330" y="629"/>
                    </a:cubicBezTo>
                    <a:cubicBezTo>
                      <a:pt x="18351" y="921"/>
                      <a:pt x="18351" y="1214"/>
                      <a:pt x="18351" y="1528"/>
                    </a:cubicBezTo>
                    <a:cubicBezTo>
                      <a:pt x="18351" y="1737"/>
                      <a:pt x="18414" y="1926"/>
                      <a:pt x="18435" y="2177"/>
                    </a:cubicBezTo>
                    <a:cubicBezTo>
                      <a:pt x="18623" y="2156"/>
                      <a:pt x="18748" y="2135"/>
                      <a:pt x="18874" y="2072"/>
                    </a:cubicBezTo>
                    <a:cubicBezTo>
                      <a:pt x="19983" y="1675"/>
                      <a:pt x="21071" y="1256"/>
                      <a:pt x="22285" y="1214"/>
                    </a:cubicBezTo>
                    <a:cubicBezTo>
                      <a:pt x="22494" y="1214"/>
                      <a:pt x="22661" y="1110"/>
                      <a:pt x="22870" y="1047"/>
                    </a:cubicBezTo>
                    <a:cubicBezTo>
                      <a:pt x="23561" y="880"/>
                      <a:pt x="24210" y="1047"/>
                      <a:pt x="24858" y="1256"/>
                    </a:cubicBezTo>
                    <a:cubicBezTo>
                      <a:pt x="24963" y="1298"/>
                      <a:pt x="25109" y="1361"/>
                      <a:pt x="25151" y="1465"/>
                    </a:cubicBezTo>
                    <a:cubicBezTo>
                      <a:pt x="25465" y="2135"/>
                      <a:pt x="25758" y="2784"/>
                      <a:pt x="25339" y="3495"/>
                    </a:cubicBezTo>
                    <a:cubicBezTo>
                      <a:pt x="25214" y="3725"/>
                      <a:pt x="25046" y="3934"/>
                      <a:pt x="24900" y="4144"/>
                    </a:cubicBezTo>
                    <a:lnTo>
                      <a:pt x="23707" y="5797"/>
                    </a:lnTo>
                    <a:cubicBezTo>
                      <a:pt x="23645" y="5922"/>
                      <a:pt x="23561" y="6027"/>
                      <a:pt x="23435" y="6131"/>
                    </a:cubicBezTo>
                    <a:cubicBezTo>
                      <a:pt x="23268" y="6257"/>
                      <a:pt x="23121" y="6257"/>
                      <a:pt x="22933" y="6152"/>
                    </a:cubicBezTo>
                    <a:cubicBezTo>
                      <a:pt x="22766" y="6048"/>
                      <a:pt x="22661" y="5901"/>
                      <a:pt x="22703" y="5713"/>
                    </a:cubicBezTo>
                    <a:cubicBezTo>
                      <a:pt x="22745" y="5462"/>
                      <a:pt x="22829" y="5253"/>
                      <a:pt x="22954" y="5043"/>
                    </a:cubicBezTo>
                    <a:cubicBezTo>
                      <a:pt x="23268" y="4562"/>
                      <a:pt x="23645" y="4081"/>
                      <a:pt x="23979" y="3621"/>
                    </a:cubicBezTo>
                    <a:cubicBezTo>
                      <a:pt x="24126" y="3411"/>
                      <a:pt x="24314" y="3202"/>
                      <a:pt x="24419" y="2951"/>
                    </a:cubicBezTo>
                    <a:cubicBezTo>
                      <a:pt x="24628" y="2533"/>
                      <a:pt x="24398" y="2114"/>
                      <a:pt x="23917" y="2051"/>
                    </a:cubicBezTo>
                    <a:cubicBezTo>
                      <a:pt x="23707" y="2010"/>
                      <a:pt x="23498" y="1989"/>
                      <a:pt x="23289" y="2010"/>
                    </a:cubicBezTo>
                    <a:cubicBezTo>
                      <a:pt x="21971" y="2219"/>
                      <a:pt x="20590" y="2386"/>
                      <a:pt x="19376" y="2951"/>
                    </a:cubicBezTo>
                    <a:cubicBezTo>
                      <a:pt x="18895" y="3202"/>
                      <a:pt x="18414" y="3223"/>
                      <a:pt x="17912" y="3160"/>
                    </a:cubicBezTo>
                    <a:cubicBezTo>
                      <a:pt x="17514" y="3118"/>
                      <a:pt x="17326" y="2930"/>
                      <a:pt x="17305" y="2512"/>
                    </a:cubicBezTo>
                    <a:cubicBezTo>
                      <a:pt x="17284" y="2198"/>
                      <a:pt x="17305" y="1863"/>
                      <a:pt x="17305" y="1549"/>
                    </a:cubicBezTo>
                    <a:cubicBezTo>
                      <a:pt x="17305" y="1382"/>
                      <a:pt x="17263" y="1214"/>
                      <a:pt x="17221" y="1005"/>
                    </a:cubicBezTo>
                    <a:cubicBezTo>
                      <a:pt x="16656" y="1068"/>
                      <a:pt x="16259" y="1319"/>
                      <a:pt x="15903" y="1675"/>
                    </a:cubicBezTo>
                    <a:cubicBezTo>
                      <a:pt x="15443" y="2156"/>
                      <a:pt x="14982" y="2595"/>
                      <a:pt x="14543" y="3056"/>
                    </a:cubicBezTo>
                    <a:cubicBezTo>
                      <a:pt x="14375" y="3223"/>
                      <a:pt x="14250" y="3349"/>
                      <a:pt x="14082" y="3474"/>
                    </a:cubicBezTo>
                    <a:cubicBezTo>
                      <a:pt x="13643" y="3767"/>
                      <a:pt x="13078" y="3662"/>
                      <a:pt x="12806" y="3223"/>
                    </a:cubicBezTo>
                    <a:cubicBezTo>
                      <a:pt x="12555" y="2805"/>
                      <a:pt x="12346" y="2323"/>
                      <a:pt x="12095" y="1884"/>
                    </a:cubicBezTo>
                    <a:cubicBezTo>
                      <a:pt x="11990" y="1675"/>
                      <a:pt x="11865" y="1486"/>
                      <a:pt x="11718" y="1235"/>
                    </a:cubicBezTo>
                    <a:cubicBezTo>
                      <a:pt x="11572" y="1361"/>
                      <a:pt x="11446" y="1465"/>
                      <a:pt x="11404" y="1570"/>
                    </a:cubicBezTo>
                    <a:cubicBezTo>
                      <a:pt x="11237" y="1905"/>
                      <a:pt x="11090" y="2282"/>
                      <a:pt x="10923" y="2616"/>
                    </a:cubicBezTo>
                    <a:cubicBezTo>
                      <a:pt x="10735" y="3014"/>
                      <a:pt x="10588" y="3432"/>
                      <a:pt x="10358" y="3830"/>
                    </a:cubicBezTo>
                    <a:cubicBezTo>
                      <a:pt x="10065" y="4311"/>
                      <a:pt x="9689" y="4458"/>
                      <a:pt x="9145" y="4290"/>
                    </a:cubicBezTo>
                    <a:cubicBezTo>
                      <a:pt x="8789" y="4186"/>
                      <a:pt x="8412" y="4039"/>
                      <a:pt x="8077" y="3872"/>
                    </a:cubicBezTo>
                    <a:cubicBezTo>
                      <a:pt x="7450" y="3558"/>
                      <a:pt x="6822" y="3202"/>
                      <a:pt x="6215" y="2846"/>
                    </a:cubicBezTo>
                    <a:cubicBezTo>
                      <a:pt x="5713" y="2574"/>
                      <a:pt x="5232" y="2407"/>
                      <a:pt x="4667" y="2219"/>
                    </a:cubicBezTo>
                    <a:cubicBezTo>
                      <a:pt x="4499" y="2846"/>
                      <a:pt x="4709" y="3349"/>
                      <a:pt x="4981" y="3788"/>
                    </a:cubicBezTo>
                    <a:cubicBezTo>
                      <a:pt x="5378" y="4353"/>
                      <a:pt x="5818" y="4834"/>
                      <a:pt x="6278" y="5357"/>
                    </a:cubicBezTo>
                    <a:cubicBezTo>
                      <a:pt x="6445" y="5608"/>
                      <a:pt x="6696" y="5776"/>
                      <a:pt x="7010" y="5839"/>
                    </a:cubicBezTo>
                    <a:cubicBezTo>
                      <a:pt x="7387" y="5922"/>
                      <a:pt x="7575" y="6299"/>
                      <a:pt x="7847" y="6571"/>
                    </a:cubicBezTo>
                    <a:cubicBezTo>
                      <a:pt x="7952" y="6675"/>
                      <a:pt x="7952" y="6968"/>
                      <a:pt x="7889" y="7136"/>
                    </a:cubicBezTo>
                    <a:cubicBezTo>
                      <a:pt x="7847" y="7429"/>
                      <a:pt x="7471" y="7533"/>
                      <a:pt x="7282" y="7324"/>
                    </a:cubicBezTo>
                    <a:cubicBezTo>
                      <a:pt x="6906" y="6822"/>
                      <a:pt x="6299" y="6613"/>
                      <a:pt x="5797" y="6278"/>
                    </a:cubicBezTo>
                    <a:cubicBezTo>
                      <a:pt x="5023" y="5755"/>
                      <a:pt x="4102" y="5671"/>
                      <a:pt x="3265" y="5336"/>
                    </a:cubicBezTo>
                    <a:cubicBezTo>
                      <a:pt x="2867" y="5190"/>
                      <a:pt x="2407" y="5085"/>
                      <a:pt x="1821" y="5106"/>
                    </a:cubicBezTo>
                    <a:cubicBezTo>
                      <a:pt x="2093" y="5420"/>
                      <a:pt x="2302" y="5650"/>
                      <a:pt x="2470" y="5922"/>
                    </a:cubicBezTo>
                    <a:cubicBezTo>
                      <a:pt x="2658" y="6152"/>
                      <a:pt x="2826" y="6383"/>
                      <a:pt x="2972" y="6655"/>
                    </a:cubicBezTo>
                    <a:cubicBezTo>
                      <a:pt x="2993" y="6696"/>
                      <a:pt x="2972" y="6864"/>
                      <a:pt x="2930" y="6885"/>
                    </a:cubicBezTo>
                    <a:cubicBezTo>
                      <a:pt x="2846" y="6927"/>
                      <a:pt x="2679" y="7010"/>
                      <a:pt x="2616" y="6989"/>
                    </a:cubicBezTo>
                    <a:cubicBezTo>
                      <a:pt x="2365" y="6864"/>
                      <a:pt x="2156" y="6696"/>
                      <a:pt x="1947" y="6550"/>
                    </a:cubicBezTo>
                    <a:cubicBezTo>
                      <a:pt x="1486" y="6173"/>
                      <a:pt x="1089" y="5734"/>
                      <a:pt x="566" y="5441"/>
                    </a:cubicBezTo>
                    <a:cubicBezTo>
                      <a:pt x="440" y="5399"/>
                      <a:pt x="357" y="5253"/>
                      <a:pt x="252" y="5127"/>
                    </a:cubicBezTo>
                    <a:cubicBezTo>
                      <a:pt x="1" y="4771"/>
                      <a:pt x="147" y="4186"/>
                      <a:pt x="691" y="4165"/>
                    </a:cubicBezTo>
                    <a:cubicBezTo>
                      <a:pt x="1800" y="4102"/>
                      <a:pt x="2867" y="4269"/>
                      <a:pt x="3872" y="4771"/>
                    </a:cubicBezTo>
                    <a:cubicBezTo>
                      <a:pt x="4102" y="4876"/>
                      <a:pt x="4332" y="5023"/>
                      <a:pt x="4709" y="489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2354" name="Google Shape;2354;p74"/>
            <p:cNvGrpSpPr/>
            <p:nvPr/>
          </p:nvGrpSpPr>
          <p:grpSpPr>
            <a:xfrm rot="605099" flipH="1">
              <a:off x="4236635" y="1677296"/>
              <a:ext cx="279336" cy="312809"/>
              <a:chOff x="1835200" y="3337050"/>
              <a:chExt cx="279350" cy="312825"/>
            </a:xfrm>
          </p:grpSpPr>
          <p:sp>
            <p:nvSpPr>
              <p:cNvPr id="2355" name="Google Shape;2355;p74"/>
              <p:cNvSpPr/>
              <p:nvPr/>
            </p:nvSpPr>
            <p:spPr>
              <a:xfrm>
                <a:off x="1835200" y="3337050"/>
                <a:ext cx="64900" cy="15432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6173" extrusionOk="0">
                    <a:moveTo>
                      <a:pt x="2595" y="795"/>
                    </a:moveTo>
                    <a:cubicBezTo>
                      <a:pt x="2574" y="942"/>
                      <a:pt x="2511" y="1172"/>
                      <a:pt x="2449" y="1381"/>
                    </a:cubicBezTo>
                    <a:lnTo>
                      <a:pt x="1967" y="3034"/>
                    </a:lnTo>
                    <a:cubicBezTo>
                      <a:pt x="1779" y="3599"/>
                      <a:pt x="1549" y="4143"/>
                      <a:pt x="1361" y="4729"/>
                    </a:cubicBezTo>
                    <a:cubicBezTo>
                      <a:pt x="1277" y="4959"/>
                      <a:pt x="1214" y="5189"/>
                      <a:pt x="1130" y="5461"/>
                    </a:cubicBezTo>
                    <a:cubicBezTo>
                      <a:pt x="1110" y="5566"/>
                      <a:pt x="1089" y="5691"/>
                      <a:pt x="1047" y="5796"/>
                    </a:cubicBezTo>
                    <a:cubicBezTo>
                      <a:pt x="963" y="6005"/>
                      <a:pt x="838" y="6131"/>
                      <a:pt x="607" y="6173"/>
                    </a:cubicBezTo>
                    <a:cubicBezTo>
                      <a:pt x="398" y="6173"/>
                      <a:pt x="231" y="6068"/>
                      <a:pt x="168" y="5859"/>
                    </a:cubicBezTo>
                    <a:cubicBezTo>
                      <a:pt x="63" y="5545"/>
                      <a:pt x="1" y="5252"/>
                      <a:pt x="105" y="4938"/>
                    </a:cubicBezTo>
                    <a:cubicBezTo>
                      <a:pt x="168" y="4771"/>
                      <a:pt x="252" y="4624"/>
                      <a:pt x="314" y="4457"/>
                    </a:cubicBezTo>
                    <a:cubicBezTo>
                      <a:pt x="628" y="3871"/>
                      <a:pt x="838" y="3201"/>
                      <a:pt x="1026" y="2532"/>
                    </a:cubicBezTo>
                    <a:cubicBezTo>
                      <a:pt x="1193" y="2030"/>
                      <a:pt x="1361" y="1569"/>
                      <a:pt x="1528" y="1088"/>
                    </a:cubicBezTo>
                    <a:cubicBezTo>
                      <a:pt x="1612" y="858"/>
                      <a:pt x="1654" y="586"/>
                      <a:pt x="1737" y="356"/>
                    </a:cubicBezTo>
                    <a:cubicBezTo>
                      <a:pt x="1821" y="147"/>
                      <a:pt x="1988" y="0"/>
                      <a:pt x="2177" y="21"/>
                    </a:cubicBezTo>
                    <a:cubicBezTo>
                      <a:pt x="2386" y="63"/>
                      <a:pt x="2511" y="230"/>
                      <a:pt x="2532" y="440"/>
                    </a:cubicBezTo>
                    <a:cubicBezTo>
                      <a:pt x="2532" y="460"/>
                      <a:pt x="2574" y="586"/>
                      <a:pt x="2595" y="79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56" name="Google Shape;2356;p74"/>
              <p:cNvSpPr/>
              <p:nvPr/>
            </p:nvSpPr>
            <p:spPr>
              <a:xfrm>
                <a:off x="1948725" y="3612700"/>
                <a:ext cx="165825" cy="37175"/>
              </a:xfrm>
              <a:custGeom>
                <a:avLst/>
                <a:gdLst/>
                <a:ahLst/>
                <a:cxnLst/>
                <a:rect l="l" t="t" r="r" b="b"/>
                <a:pathLst>
                  <a:path w="6633" h="1487" extrusionOk="0">
                    <a:moveTo>
                      <a:pt x="2260" y="1466"/>
                    </a:moveTo>
                    <a:cubicBezTo>
                      <a:pt x="1653" y="1382"/>
                      <a:pt x="1088" y="1340"/>
                      <a:pt x="481" y="1256"/>
                    </a:cubicBezTo>
                    <a:cubicBezTo>
                      <a:pt x="377" y="1235"/>
                      <a:pt x="272" y="1214"/>
                      <a:pt x="167" y="1152"/>
                    </a:cubicBezTo>
                    <a:cubicBezTo>
                      <a:pt x="21" y="1068"/>
                      <a:pt x="0" y="817"/>
                      <a:pt x="146" y="733"/>
                    </a:cubicBezTo>
                    <a:cubicBezTo>
                      <a:pt x="272" y="649"/>
                      <a:pt x="398" y="608"/>
                      <a:pt x="544" y="587"/>
                    </a:cubicBezTo>
                    <a:cubicBezTo>
                      <a:pt x="1109" y="524"/>
                      <a:pt x="1653" y="440"/>
                      <a:pt x="2239" y="419"/>
                    </a:cubicBezTo>
                    <a:cubicBezTo>
                      <a:pt x="2846" y="398"/>
                      <a:pt x="3411" y="398"/>
                      <a:pt x="4017" y="273"/>
                    </a:cubicBezTo>
                    <a:cubicBezTo>
                      <a:pt x="4582" y="126"/>
                      <a:pt x="5189" y="85"/>
                      <a:pt x="5796" y="22"/>
                    </a:cubicBezTo>
                    <a:cubicBezTo>
                      <a:pt x="5984" y="1"/>
                      <a:pt x="6193" y="64"/>
                      <a:pt x="6361" y="105"/>
                    </a:cubicBezTo>
                    <a:cubicBezTo>
                      <a:pt x="6612" y="189"/>
                      <a:pt x="6633" y="524"/>
                      <a:pt x="6445" y="691"/>
                    </a:cubicBezTo>
                    <a:cubicBezTo>
                      <a:pt x="6361" y="754"/>
                      <a:pt x="6277" y="817"/>
                      <a:pt x="6152" y="859"/>
                    </a:cubicBezTo>
                    <a:cubicBezTo>
                      <a:pt x="5900" y="942"/>
                      <a:pt x="5608" y="1068"/>
                      <a:pt x="5356" y="1110"/>
                    </a:cubicBezTo>
                    <a:cubicBezTo>
                      <a:pt x="4310" y="1173"/>
                      <a:pt x="3306" y="1486"/>
                      <a:pt x="2260" y="146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57" name="Google Shape;2357;p74"/>
              <p:cNvSpPr/>
              <p:nvPr/>
            </p:nvSpPr>
            <p:spPr>
              <a:xfrm>
                <a:off x="1926750" y="3445325"/>
                <a:ext cx="1224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4897" h="3244" extrusionOk="0">
                    <a:moveTo>
                      <a:pt x="4373" y="0"/>
                    </a:moveTo>
                    <a:cubicBezTo>
                      <a:pt x="4415" y="21"/>
                      <a:pt x="4562" y="63"/>
                      <a:pt x="4624" y="84"/>
                    </a:cubicBezTo>
                    <a:cubicBezTo>
                      <a:pt x="4855" y="189"/>
                      <a:pt x="4896" y="502"/>
                      <a:pt x="4729" y="649"/>
                    </a:cubicBezTo>
                    <a:cubicBezTo>
                      <a:pt x="4708" y="712"/>
                      <a:pt x="4666" y="733"/>
                      <a:pt x="4603" y="754"/>
                    </a:cubicBezTo>
                    <a:cubicBezTo>
                      <a:pt x="3515" y="1528"/>
                      <a:pt x="2427" y="2302"/>
                      <a:pt x="1235" y="2909"/>
                    </a:cubicBezTo>
                    <a:cubicBezTo>
                      <a:pt x="1005" y="3013"/>
                      <a:pt x="753" y="3118"/>
                      <a:pt x="523" y="3202"/>
                    </a:cubicBezTo>
                    <a:cubicBezTo>
                      <a:pt x="356" y="3243"/>
                      <a:pt x="168" y="3202"/>
                      <a:pt x="84" y="3034"/>
                    </a:cubicBezTo>
                    <a:cubicBezTo>
                      <a:pt x="42" y="2909"/>
                      <a:pt x="0" y="2699"/>
                      <a:pt x="63" y="2574"/>
                    </a:cubicBezTo>
                    <a:cubicBezTo>
                      <a:pt x="147" y="2407"/>
                      <a:pt x="314" y="2260"/>
                      <a:pt x="481" y="2176"/>
                    </a:cubicBezTo>
                    <a:cubicBezTo>
                      <a:pt x="942" y="1883"/>
                      <a:pt x="1465" y="1632"/>
                      <a:pt x="1946" y="1298"/>
                    </a:cubicBezTo>
                    <a:cubicBezTo>
                      <a:pt x="2406" y="1026"/>
                      <a:pt x="2867" y="733"/>
                      <a:pt x="3306" y="419"/>
                    </a:cubicBezTo>
                    <a:cubicBezTo>
                      <a:pt x="3641" y="210"/>
                      <a:pt x="3955" y="21"/>
                      <a:pt x="4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2358" name="Google Shape;2358;p74"/>
            <p:cNvSpPr/>
            <p:nvPr/>
          </p:nvSpPr>
          <p:spPr>
            <a:xfrm>
              <a:off x="5961663" y="2173725"/>
              <a:ext cx="383450" cy="145450"/>
            </a:xfrm>
            <a:custGeom>
              <a:avLst/>
              <a:gdLst/>
              <a:ahLst/>
              <a:cxnLst/>
              <a:rect l="l" t="t" r="r" b="b"/>
              <a:pathLst>
                <a:path w="15338" h="5818" extrusionOk="0">
                  <a:moveTo>
                    <a:pt x="15233" y="1319"/>
                  </a:moveTo>
                  <a:cubicBezTo>
                    <a:pt x="15212" y="1193"/>
                    <a:pt x="15066" y="1026"/>
                    <a:pt x="14919" y="1005"/>
                  </a:cubicBezTo>
                  <a:cubicBezTo>
                    <a:pt x="14396" y="921"/>
                    <a:pt x="14019" y="1026"/>
                    <a:pt x="13538" y="1298"/>
                  </a:cubicBezTo>
                  <a:cubicBezTo>
                    <a:pt x="13245" y="1444"/>
                    <a:pt x="11885" y="2721"/>
                    <a:pt x="11948" y="2051"/>
                  </a:cubicBezTo>
                  <a:cubicBezTo>
                    <a:pt x="11969" y="1361"/>
                    <a:pt x="11906" y="335"/>
                    <a:pt x="11006" y="335"/>
                  </a:cubicBezTo>
                  <a:cubicBezTo>
                    <a:pt x="10211" y="335"/>
                    <a:pt x="9646" y="1570"/>
                    <a:pt x="9291" y="2114"/>
                  </a:cubicBezTo>
                  <a:cubicBezTo>
                    <a:pt x="9019" y="2637"/>
                    <a:pt x="8977" y="2616"/>
                    <a:pt x="8747" y="2072"/>
                  </a:cubicBezTo>
                  <a:cubicBezTo>
                    <a:pt x="8621" y="1758"/>
                    <a:pt x="8496" y="1444"/>
                    <a:pt x="8224" y="1235"/>
                  </a:cubicBezTo>
                  <a:cubicBezTo>
                    <a:pt x="7596" y="712"/>
                    <a:pt x="6843" y="1340"/>
                    <a:pt x="6466" y="1863"/>
                  </a:cubicBezTo>
                  <a:cubicBezTo>
                    <a:pt x="6340" y="2051"/>
                    <a:pt x="6236" y="2281"/>
                    <a:pt x="6110" y="2491"/>
                  </a:cubicBezTo>
                  <a:cubicBezTo>
                    <a:pt x="5713" y="3118"/>
                    <a:pt x="5378" y="2281"/>
                    <a:pt x="5085" y="2114"/>
                  </a:cubicBezTo>
                  <a:cubicBezTo>
                    <a:pt x="4499" y="1800"/>
                    <a:pt x="3746" y="963"/>
                    <a:pt x="3160" y="817"/>
                  </a:cubicBezTo>
                  <a:cubicBezTo>
                    <a:pt x="1" y="1"/>
                    <a:pt x="4102" y="4897"/>
                    <a:pt x="4708" y="5545"/>
                  </a:cubicBezTo>
                  <a:cubicBezTo>
                    <a:pt x="4939" y="5817"/>
                    <a:pt x="5357" y="5420"/>
                    <a:pt x="5085" y="5148"/>
                  </a:cubicBezTo>
                  <a:cubicBezTo>
                    <a:pt x="4520" y="4520"/>
                    <a:pt x="3997" y="3830"/>
                    <a:pt x="3495" y="3139"/>
                  </a:cubicBezTo>
                  <a:cubicBezTo>
                    <a:pt x="3286" y="2825"/>
                    <a:pt x="3055" y="2532"/>
                    <a:pt x="2846" y="2219"/>
                  </a:cubicBezTo>
                  <a:cubicBezTo>
                    <a:pt x="2700" y="2009"/>
                    <a:pt x="2135" y="1277"/>
                    <a:pt x="2637" y="1444"/>
                  </a:cubicBezTo>
                  <a:cubicBezTo>
                    <a:pt x="3160" y="1591"/>
                    <a:pt x="3892" y="2407"/>
                    <a:pt x="4353" y="2721"/>
                  </a:cubicBezTo>
                  <a:cubicBezTo>
                    <a:pt x="4729" y="2951"/>
                    <a:pt x="5169" y="3746"/>
                    <a:pt x="5629" y="3746"/>
                  </a:cubicBezTo>
                  <a:cubicBezTo>
                    <a:pt x="6738" y="3746"/>
                    <a:pt x="6843" y="2595"/>
                    <a:pt x="7575" y="2072"/>
                  </a:cubicBezTo>
                  <a:cubicBezTo>
                    <a:pt x="7617" y="2009"/>
                    <a:pt x="8224" y="3244"/>
                    <a:pt x="8496" y="3411"/>
                  </a:cubicBezTo>
                  <a:cubicBezTo>
                    <a:pt x="8977" y="3683"/>
                    <a:pt x="9500" y="3579"/>
                    <a:pt x="9814" y="3118"/>
                  </a:cubicBezTo>
                  <a:cubicBezTo>
                    <a:pt x="10065" y="2784"/>
                    <a:pt x="10253" y="2407"/>
                    <a:pt x="10442" y="2072"/>
                  </a:cubicBezTo>
                  <a:cubicBezTo>
                    <a:pt x="10818" y="1486"/>
                    <a:pt x="10965" y="1319"/>
                    <a:pt x="10923" y="2072"/>
                  </a:cubicBezTo>
                  <a:cubicBezTo>
                    <a:pt x="10902" y="2637"/>
                    <a:pt x="11048" y="3453"/>
                    <a:pt x="11802" y="3369"/>
                  </a:cubicBezTo>
                  <a:cubicBezTo>
                    <a:pt x="12220" y="3328"/>
                    <a:pt x="12597" y="3265"/>
                    <a:pt x="12931" y="3014"/>
                  </a:cubicBezTo>
                  <a:cubicBezTo>
                    <a:pt x="13329" y="2700"/>
                    <a:pt x="13768" y="2156"/>
                    <a:pt x="14291" y="1968"/>
                  </a:cubicBezTo>
                  <a:cubicBezTo>
                    <a:pt x="14145" y="2825"/>
                    <a:pt x="13203" y="3976"/>
                    <a:pt x="12848" y="4667"/>
                  </a:cubicBezTo>
                  <a:cubicBezTo>
                    <a:pt x="12722" y="4939"/>
                    <a:pt x="13036" y="5399"/>
                    <a:pt x="13350" y="5148"/>
                  </a:cubicBezTo>
                  <a:cubicBezTo>
                    <a:pt x="13978" y="4667"/>
                    <a:pt x="14250" y="3934"/>
                    <a:pt x="14668" y="3265"/>
                  </a:cubicBezTo>
                  <a:cubicBezTo>
                    <a:pt x="15128" y="2616"/>
                    <a:pt x="15338" y="2072"/>
                    <a:pt x="15233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2359" name="Google Shape;2359;p74"/>
            <p:cNvGrpSpPr/>
            <p:nvPr/>
          </p:nvGrpSpPr>
          <p:grpSpPr>
            <a:xfrm>
              <a:off x="5254388" y="1293275"/>
              <a:ext cx="288250" cy="266800"/>
              <a:chOff x="7797563" y="3645950"/>
              <a:chExt cx="288250" cy="266800"/>
            </a:xfrm>
          </p:grpSpPr>
          <p:sp>
            <p:nvSpPr>
              <p:cNvPr id="2360" name="Google Shape;2360;p74"/>
              <p:cNvSpPr/>
              <p:nvPr/>
            </p:nvSpPr>
            <p:spPr>
              <a:xfrm>
                <a:off x="7797563" y="3645950"/>
                <a:ext cx="288250" cy="266800"/>
              </a:xfrm>
              <a:custGeom>
                <a:avLst/>
                <a:gdLst/>
                <a:ahLst/>
                <a:cxnLst/>
                <a:rect l="l" t="t" r="r" b="b"/>
                <a:pathLst>
                  <a:path w="11530" h="10672" extrusionOk="0">
                    <a:moveTo>
                      <a:pt x="9709" y="7847"/>
                    </a:moveTo>
                    <a:cubicBezTo>
                      <a:pt x="10484" y="7491"/>
                      <a:pt x="11530" y="6592"/>
                      <a:pt x="11069" y="5608"/>
                    </a:cubicBezTo>
                    <a:cubicBezTo>
                      <a:pt x="10546" y="4478"/>
                      <a:pt x="9019" y="3098"/>
                      <a:pt x="7638" y="3014"/>
                    </a:cubicBezTo>
                    <a:cubicBezTo>
                      <a:pt x="8098" y="1863"/>
                      <a:pt x="7931" y="503"/>
                      <a:pt x="6404" y="189"/>
                    </a:cubicBezTo>
                    <a:cubicBezTo>
                      <a:pt x="5588" y="1"/>
                      <a:pt x="4960" y="608"/>
                      <a:pt x="4562" y="1235"/>
                    </a:cubicBezTo>
                    <a:cubicBezTo>
                      <a:pt x="4207" y="1779"/>
                      <a:pt x="4039" y="2177"/>
                      <a:pt x="4290" y="2616"/>
                    </a:cubicBezTo>
                    <a:cubicBezTo>
                      <a:pt x="4248" y="2658"/>
                      <a:pt x="4207" y="2679"/>
                      <a:pt x="4186" y="2700"/>
                    </a:cubicBezTo>
                    <a:cubicBezTo>
                      <a:pt x="4144" y="2302"/>
                      <a:pt x="3725" y="1842"/>
                      <a:pt x="3391" y="1758"/>
                    </a:cubicBezTo>
                    <a:cubicBezTo>
                      <a:pt x="2763" y="1612"/>
                      <a:pt x="1570" y="1549"/>
                      <a:pt x="984" y="1842"/>
                    </a:cubicBezTo>
                    <a:cubicBezTo>
                      <a:pt x="231" y="2219"/>
                      <a:pt x="1" y="3118"/>
                      <a:pt x="378" y="3872"/>
                    </a:cubicBezTo>
                    <a:cubicBezTo>
                      <a:pt x="587" y="4290"/>
                      <a:pt x="901" y="4625"/>
                      <a:pt x="1235" y="5002"/>
                    </a:cubicBezTo>
                    <a:cubicBezTo>
                      <a:pt x="1340" y="5127"/>
                      <a:pt x="1466" y="5211"/>
                      <a:pt x="1591" y="5232"/>
                    </a:cubicBezTo>
                    <a:cubicBezTo>
                      <a:pt x="1005" y="5608"/>
                      <a:pt x="482" y="5985"/>
                      <a:pt x="419" y="6780"/>
                    </a:cubicBezTo>
                    <a:cubicBezTo>
                      <a:pt x="336" y="7596"/>
                      <a:pt x="608" y="8433"/>
                      <a:pt x="1424" y="8684"/>
                    </a:cubicBezTo>
                    <a:cubicBezTo>
                      <a:pt x="1926" y="8852"/>
                      <a:pt x="2658" y="8747"/>
                      <a:pt x="3244" y="8433"/>
                    </a:cubicBezTo>
                    <a:cubicBezTo>
                      <a:pt x="3704" y="9375"/>
                      <a:pt x="4855" y="10212"/>
                      <a:pt x="5713" y="10442"/>
                    </a:cubicBezTo>
                    <a:cubicBezTo>
                      <a:pt x="6592" y="10672"/>
                      <a:pt x="7324" y="10212"/>
                      <a:pt x="7575" y="9396"/>
                    </a:cubicBezTo>
                    <a:cubicBezTo>
                      <a:pt x="7701" y="8977"/>
                      <a:pt x="7680" y="8454"/>
                      <a:pt x="7554" y="7973"/>
                    </a:cubicBezTo>
                    <a:cubicBezTo>
                      <a:pt x="8287" y="8140"/>
                      <a:pt x="9019" y="8161"/>
                      <a:pt x="9709" y="7847"/>
                    </a:cubicBezTo>
                    <a:close/>
                    <a:moveTo>
                      <a:pt x="5588" y="4541"/>
                    </a:moveTo>
                    <a:cubicBezTo>
                      <a:pt x="6152" y="5085"/>
                      <a:pt x="6111" y="5608"/>
                      <a:pt x="5378" y="5943"/>
                    </a:cubicBezTo>
                    <a:cubicBezTo>
                      <a:pt x="4730" y="6257"/>
                      <a:pt x="3976" y="5755"/>
                      <a:pt x="3642" y="5211"/>
                    </a:cubicBezTo>
                    <a:cubicBezTo>
                      <a:pt x="3349" y="4709"/>
                      <a:pt x="3704" y="4248"/>
                      <a:pt x="4186" y="4144"/>
                    </a:cubicBezTo>
                    <a:cubicBezTo>
                      <a:pt x="4479" y="4081"/>
                      <a:pt x="4730" y="4060"/>
                      <a:pt x="5002" y="3976"/>
                    </a:cubicBezTo>
                    <a:cubicBezTo>
                      <a:pt x="5253" y="4165"/>
                      <a:pt x="5462" y="4437"/>
                      <a:pt x="5588" y="4541"/>
                    </a:cubicBezTo>
                    <a:close/>
                    <a:moveTo>
                      <a:pt x="1779" y="7889"/>
                    </a:moveTo>
                    <a:cubicBezTo>
                      <a:pt x="984" y="7847"/>
                      <a:pt x="1235" y="6655"/>
                      <a:pt x="1570" y="6257"/>
                    </a:cubicBezTo>
                    <a:cubicBezTo>
                      <a:pt x="1884" y="5922"/>
                      <a:pt x="2407" y="5734"/>
                      <a:pt x="2763" y="5441"/>
                    </a:cubicBezTo>
                    <a:cubicBezTo>
                      <a:pt x="2951" y="5839"/>
                      <a:pt x="3265" y="6173"/>
                      <a:pt x="3600" y="6424"/>
                    </a:cubicBezTo>
                    <a:cubicBezTo>
                      <a:pt x="3558" y="6445"/>
                      <a:pt x="3495" y="6466"/>
                      <a:pt x="3474" y="6487"/>
                    </a:cubicBezTo>
                    <a:cubicBezTo>
                      <a:pt x="3160" y="6843"/>
                      <a:pt x="3035" y="7199"/>
                      <a:pt x="3035" y="7575"/>
                    </a:cubicBezTo>
                    <a:cubicBezTo>
                      <a:pt x="2616" y="7805"/>
                      <a:pt x="1947" y="7910"/>
                      <a:pt x="1779" y="7889"/>
                    </a:cubicBezTo>
                    <a:close/>
                    <a:moveTo>
                      <a:pt x="5671" y="9521"/>
                    </a:moveTo>
                    <a:cubicBezTo>
                      <a:pt x="5211" y="9375"/>
                      <a:pt x="4186" y="8621"/>
                      <a:pt x="3914" y="7931"/>
                    </a:cubicBezTo>
                    <a:cubicBezTo>
                      <a:pt x="4207" y="7596"/>
                      <a:pt x="4332" y="7199"/>
                      <a:pt x="4186" y="6759"/>
                    </a:cubicBezTo>
                    <a:cubicBezTo>
                      <a:pt x="4646" y="6906"/>
                      <a:pt x="5148" y="6947"/>
                      <a:pt x="5608" y="6738"/>
                    </a:cubicBezTo>
                    <a:cubicBezTo>
                      <a:pt x="5755" y="6675"/>
                      <a:pt x="5860" y="6634"/>
                      <a:pt x="5964" y="6550"/>
                    </a:cubicBezTo>
                    <a:cubicBezTo>
                      <a:pt x="5964" y="6613"/>
                      <a:pt x="5985" y="6738"/>
                      <a:pt x="6027" y="6801"/>
                    </a:cubicBezTo>
                    <a:cubicBezTo>
                      <a:pt x="6571" y="7575"/>
                      <a:pt x="7533" y="10191"/>
                      <a:pt x="5671" y="9521"/>
                    </a:cubicBezTo>
                    <a:close/>
                    <a:moveTo>
                      <a:pt x="8893" y="7115"/>
                    </a:moveTo>
                    <a:cubicBezTo>
                      <a:pt x="8370" y="7219"/>
                      <a:pt x="7764" y="7094"/>
                      <a:pt x="7220" y="7052"/>
                    </a:cubicBezTo>
                    <a:cubicBezTo>
                      <a:pt x="7052" y="6738"/>
                      <a:pt x="6843" y="6466"/>
                      <a:pt x="6655" y="6257"/>
                    </a:cubicBezTo>
                    <a:cubicBezTo>
                      <a:pt x="6592" y="6173"/>
                      <a:pt x="6508" y="6131"/>
                      <a:pt x="6424" y="6131"/>
                    </a:cubicBezTo>
                    <a:cubicBezTo>
                      <a:pt x="7052" y="5294"/>
                      <a:pt x="6236" y="4227"/>
                      <a:pt x="5441" y="3704"/>
                    </a:cubicBezTo>
                    <a:cubicBezTo>
                      <a:pt x="5462" y="3537"/>
                      <a:pt x="5378" y="3390"/>
                      <a:pt x="5211" y="3349"/>
                    </a:cubicBezTo>
                    <a:cubicBezTo>
                      <a:pt x="4541" y="3307"/>
                      <a:pt x="3767" y="3118"/>
                      <a:pt x="3223" y="3642"/>
                    </a:cubicBezTo>
                    <a:cubicBezTo>
                      <a:pt x="2930" y="3914"/>
                      <a:pt x="2721" y="4290"/>
                      <a:pt x="2658" y="4709"/>
                    </a:cubicBezTo>
                    <a:cubicBezTo>
                      <a:pt x="2428" y="4604"/>
                      <a:pt x="2030" y="4583"/>
                      <a:pt x="1905" y="4395"/>
                    </a:cubicBezTo>
                    <a:cubicBezTo>
                      <a:pt x="1507" y="3955"/>
                      <a:pt x="1194" y="3662"/>
                      <a:pt x="1131" y="2993"/>
                    </a:cubicBezTo>
                    <a:cubicBezTo>
                      <a:pt x="1047" y="2344"/>
                      <a:pt x="3893" y="2093"/>
                      <a:pt x="3914" y="2972"/>
                    </a:cubicBezTo>
                    <a:cubicBezTo>
                      <a:pt x="3914" y="3035"/>
                      <a:pt x="3976" y="3077"/>
                      <a:pt x="4060" y="3077"/>
                    </a:cubicBezTo>
                    <a:cubicBezTo>
                      <a:pt x="4060" y="3118"/>
                      <a:pt x="4081" y="3139"/>
                      <a:pt x="4102" y="3181"/>
                    </a:cubicBezTo>
                    <a:cubicBezTo>
                      <a:pt x="4207" y="3307"/>
                      <a:pt x="4395" y="3307"/>
                      <a:pt x="4520" y="3202"/>
                    </a:cubicBezTo>
                    <a:cubicBezTo>
                      <a:pt x="4583" y="3139"/>
                      <a:pt x="4625" y="3118"/>
                      <a:pt x="4688" y="3077"/>
                    </a:cubicBezTo>
                    <a:cubicBezTo>
                      <a:pt x="4897" y="3181"/>
                      <a:pt x="5127" y="2909"/>
                      <a:pt x="4960" y="2700"/>
                    </a:cubicBezTo>
                    <a:cubicBezTo>
                      <a:pt x="4479" y="2072"/>
                      <a:pt x="5776" y="921"/>
                      <a:pt x="6424" y="1089"/>
                    </a:cubicBezTo>
                    <a:cubicBezTo>
                      <a:pt x="7638" y="1340"/>
                      <a:pt x="6927" y="2888"/>
                      <a:pt x="6404" y="3390"/>
                    </a:cubicBezTo>
                    <a:cubicBezTo>
                      <a:pt x="5985" y="3809"/>
                      <a:pt x="6529" y="4395"/>
                      <a:pt x="7010" y="4060"/>
                    </a:cubicBezTo>
                    <a:cubicBezTo>
                      <a:pt x="7889" y="3411"/>
                      <a:pt x="9396" y="4855"/>
                      <a:pt x="9940" y="5441"/>
                    </a:cubicBezTo>
                    <a:cubicBezTo>
                      <a:pt x="10672" y="6278"/>
                      <a:pt x="9647" y="6968"/>
                      <a:pt x="8893" y="71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1" name="Google Shape;2361;p74"/>
              <p:cNvSpPr/>
              <p:nvPr/>
            </p:nvSpPr>
            <p:spPr>
              <a:xfrm>
                <a:off x="7881263" y="3745350"/>
                <a:ext cx="70125" cy="57025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281" extrusionOk="0">
                    <a:moveTo>
                      <a:pt x="2240" y="565"/>
                    </a:moveTo>
                    <a:cubicBezTo>
                      <a:pt x="2804" y="1109"/>
                      <a:pt x="2763" y="1632"/>
                      <a:pt x="2030" y="1967"/>
                    </a:cubicBezTo>
                    <a:cubicBezTo>
                      <a:pt x="1382" y="2281"/>
                      <a:pt x="628" y="1779"/>
                      <a:pt x="294" y="1235"/>
                    </a:cubicBezTo>
                    <a:cubicBezTo>
                      <a:pt x="1" y="733"/>
                      <a:pt x="356" y="272"/>
                      <a:pt x="838" y="168"/>
                    </a:cubicBezTo>
                    <a:cubicBezTo>
                      <a:pt x="1131" y="105"/>
                      <a:pt x="1382" y="84"/>
                      <a:pt x="1654" y="0"/>
                    </a:cubicBezTo>
                    <a:cubicBezTo>
                      <a:pt x="1905" y="189"/>
                      <a:pt x="2114" y="461"/>
                      <a:pt x="2240" y="56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2" name="Google Shape;2362;p74"/>
              <p:cNvSpPr/>
              <p:nvPr/>
            </p:nvSpPr>
            <p:spPr>
              <a:xfrm>
                <a:off x="7822163" y="3781950"/>
                <a:ext cx="65400" cy="61750"/>
              </a:xfrm>
              <a:custGeom>
                <a:avLst/>
                <a:gdLst/>
                <a:ahLst/>
                <a:cxnLst/>
                <a:rect l="l" t="t" r="r" b="b"/>
                <a:pathLst>
                  <a:path w="2616" h="2470" extrusionOk="0">
                    <a:moveTo>
                      <a:pt x="795" y="2449"/>
                    </a:moveTo>
                    <a:cubicBezTo>
                      <a:pt x="0" y="2407"/>
                      <a:pt x="251" y="1215"/>
                      <a:pt x="586" y="817"/>
                    </a:cubicBezTo>
                    <a:cubicBezTo>
                      <a:pt x="900" y="482"/>
                      <a:pt x="1423" y="294"/>
                      <a:pt x="1779" y="1"/>
                    </a:cubicBezTo>
                    <a:cubicBezTo>
                      <a:pt x="1967" y="399"/>
                      <a:pt x="2281" y="733"/>
                      <a:pt x="2616" y="984"/>
                    </a:cubicBezTo>
                    <a:cubicBezTo>
                      <a:pt x="2574" y="1005"/>
                      <a:pt x="2511" y="1026"/>
                      <a:pt x="2490" y="1047"/>
                    </a:cubicBezTo>
                    <a:cubicBezTo>
                      <a:pt x="2176" y="1403"/>
                      <a:pt x="2051" y="1759"/>
                      <a:pt x="2051" y="2135"/>
                    </a:cubicBezTo>
                    <a:cubicBezTo>
                      <a:pt x="1632" y="2365"/>
                      <a:pt x="963" y="2470"/>
                      <a:pt x="795" y="2449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3" name="Google Shape;2363;p74"/>
              <p:cNvSpPr/>
              <p:nvPr/>
            </p:nvSpPr>
            <p:spPr>
              <a:xfrm>
                <a:off x="7895388" y="3809675"/>
                <a:ext cx="90525" cy="91050"/>
              </a:xfrm>
              <a:custGeom>
                <a:avLst/>
                <a:gdLst/>
                <a:ahLst/>
                <a:cxnLst/>
                <a:rect l="l" t="t" r="r" b="b"/>
                <a:pathLst>
                  <a:path w="3621" h="3642" extrusionOk="0">
                    <a:moveTo>
                      <a:pt x="1758" y="2972"/>
                    </a:moveTo>
                    <a:cubicBezTo>
                      <a:pt x="1298" y="2826"/>
                      <a:pt x="273" y="2072"/>
                      <a:pt x="1" y="1382"/>
                    </a:cubicBezTo>
                    <a:cubicBezTo>
                      <a:pt x="294" y="1047"/>
                      <a:pt x="419" y="650"/>
                      <a:pt x="273" y="210"/>
                    </a:cubicBezTo>
                    <a:cubicBezTo>
                      <a:pt x="733" y="357"/>
                      <a:pt x="1235" y="398"/>
                      <a:pt x="1695" y="189"/>
                    </a:cubicBezTo>
                    <a:cubicBezTo>
                      <a:pt x="1842" y="126"/>
                      <a:pt x="1947" y="85"/>
                      <a:pt x="2051" y="1"/>
                    </a:cubicBezTo>
                    <a:cubicBezTo>
                      <a:pt x="2051" y="64"/>
                      <a:pt x="2072" y="189"/>
                      <a:pt x="2114" y="252"/>
                    </a:cubicBezTo>
                    <a:cubicBezTo>
                      <a:pt x="2658" y="1026"/>
                      <a:pt x="3620" y="3642"/>
                      <a:pt x="1758" y="2972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4" name="Google Shape;2364;p74"/>
              <p:cNvSpPr/>
              <p:nvPr/>
            </p:nvSpPr>
            <p:spPr>
              <a:xfrm>
                <a:off x="7823738" y="3668975"/>
                <a:ext cx="240625" cy="157475"/>
              </a:xfrm>
              <a:custGeom>
                <a:avLst/>
                <a:gdLst/>
                <a:ahLst/>
                <a:cxnLst/>
                <a:rect l="l" t="t" r="r" b="b"/>
                <a:pathLst>
                  <a:path w="9625" h="6299" extrusionOk="0">
                    <a:moveTo>
                      <a:pt x="7846" y="6194"/>
                    </a:moveTo>
                    <a:cubicBezTo>
                      <a:pt x="7323" y="6298"/>
                      <a:pt x="6717" y="6173"/>
                      <a:pt x="6173" y="6131"/>
                    </a:cubicBezTo>
                    <a:cubicBezTo>
                      <a:pt x="6005" y="5817"/>
                      <a:pt x="5796" y="5545"/>
                      <a:pt x="5608" y="5336"/>
                    </a:cubicBezTo>
                    <a:cubicBezTo>
                      <a:pt x="5545" y="5252"/>
                      <a:pt x="5461" y="5210"/>
                      <a:pt x="5377" y="5210"/>
                    </a:cubicBezTo>
                    <a:cubicBezTo>
                      <a:pt x="6005" y="4373"/>
                      <a:pt x="5189" y="3306"/>
                      <a:pt x="4394" y="2783"/>
                    </a:cubicBezTo>
                    <a:cubicBezTo>
                      <a:pt x="4415" y="2616"/>
                      <a:pt x="4331" y="2469"/>
                      <a:pt x="4164" y="2428"/>
                    </a:cubicBezTo>
                    <a:cubicBezTo>
                      <a:pt x="3494" y="2386"/>
                      <a:pt x="2720" y="2197"/>
                      <a:pt x="2176" y="2721"/>
                    </a:cubicBezTo>
                    <a:cubicBezTo>
                      <a:pt x="1883" y="2993"/>
                      <a:pt x="1674" y="3369"/>
                      <a:pt x="1611" y="3788"/>
                    </a:cubicBezTo>
                    <a:cubicBezTo>
                      <a:pt x="1381" y="3683"/>
                      <a:pt x="983" y="3662"/>
                      <a:pt x="858" y="3474"/>
                    </a:cubicBezTo>
                    <a:cubicBezTo>
                      <a:pt x="460" y="3034"/>
                      <a:pt x="147" y="2741"/>
                      <a:pt x="84" y="2072"/>
                    </a:cubicBezTo>
                    <a:cubicBezTo>
                      <a:pt x="0" y="1423"/>
                      <a:pt x="2846" y="1172"/>
                      <a:pt x="2867" y="2051"/>
                    </a:cubicBezTo>
                    <a:cubicBezTo>
                      <a:pt x="2867" y="2114"/>
                      <a:pt x="2929" y="2156"/>
                      <a:pt x="3013" y="2156"/>
                    </a:cubicBezTo>
                    <a:cubicBezTo>
                      <a:pt x="3013" y="2197"/>
                      <a:pt x="3034" y="2218"/>
                      <a:pt x="3055" y="2260"/>
                    </a:cubicBezTo>
                    <a:cubicBezTo>
                      <a:pt x="3160" y="2386"/>
                      <a:pt x="3348" y="2386"/>
                      <a:pt x="3473" y="2281"/>
                    </a:cubicBezTo>
                    <a:cubicBezTo>
                      <a:pt x="3536" y="2218"/>
                      <a:pt x="3578" y="2197"/>
                      <a:pt x="3641" y="2156"/>
                    </a:cubicBezTo>
                    <a:cubicBezTo>
                      <a:pt x="3850" y="2260"/>
                      <a:pt x="4080" y="1988"/>
                      <a:pt x="3913" y="1779"/>
                    </a:cubicBezTo>
                    <a:cubicBezTo>
                      <a:pt x="3432" y="1151"/>
                      <a:pt x="4729" y="0"/>
                      <a:pt x="5377" y="168"/>
                    </a:cubicBezTo>
                    <a:cubicBezTo>
                      <a:pt x="6591" y="419"/>
                      <a:pt x="5880" y="1967"/>
                      <a:pt x="5357" y="2469"/>
                    </a:cubicBezTo>
                    <a:cubicBezTo>
                      <a:pt x="4938" y="2888"/>
                      <a:pt x="5482" y="3474"/>
                      <a:pt x="5963" y="3139"/>
                    </a:cubicBezTo>
                    <a:cubicBezTo>
                      <a:pt x="6842" y="2490"/>
                      <a:pt x="8349" y="3934"/>
                      <a:pt x="8893" y="4520"/>
                    </a:cubicBezTo>
                    <a:cubicBezTo>
                      <a:pt x="9625" y="5357"/>
                      <a:pt x="8600" y="6047"/>
                      <a:pt x="7846" y="6194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2365" name="Google Shape;2365;p74"/>
          <p:cNvGrpSpPr/>
          <p:nvPr/>
        </p:nvGrpSpPr>
        <p:grpSpPr>
          <a:xfrm>
            <a:off x="7706714" y="2720618"/>
            <a:ext cx="1549494" cy="1763385"/>
            <a:chOff x="5905355" y="2434425"/>
            <a:chExt cx="1753416" cy="1995456"/>
          </a:xfrm>
        </p:grpSpPr>
        <p:sp>
          <p:nvSpPr>
            <p:cNvPr id="2366" name="Google Shape;2366;p74"/>
            <p:cNvSpPr/>
            <p:nvPr/>
          </p:nvSpPr>
          <p:spPr>
            <a:xfrm rot="631759">
              <a:off x="6289873" y="2712152"/>
              <a:ext cx="873864" cy="753315"/>
            </a:xfrm>
            <a:custGeom>
              <a:avLst/>
              <a:gdLst/>
              <a:ahLst/>
              <a:cxnLst/>
              <a:rect l="l" t="t" r="r" b="b"/>
              <a:pathLst>
                <a:path w="31700" h="27327" extrusionOk="0">
                  <a:moveTo>
                    <a:pt x="273" y="13433"/>
                  </a:moveTo>
                  <a:cubicBezTo>
                    <a:pt x="649" y="13161"/>
                    <a:pt x="1026" y="13078"/>
                    <a:pt x="1444" y="13119"/>
                  </a:cubicBezTo>
                  <a:cubicBezTo>
                    <a:pt x="1946" y="13182"/>
                    <a:pt x="2449" y="13119"/>
                    <a:pt x="2930" y="13350"/>
                  </a:cubicBezTo>
                  <a:cubicBezTo>
                    <a:pt x="3160" y="13496"/>
                    <a:pt x="3516" y="13496"/>
                    <a:pt x="3788" y="13412"/>
                  </a:cubicBezTo>
                  <a:cubicBezTo>
                    <a:pt x="5064" y="13119"/>
                    <a:pt x="6403" y="13015"/>
                    <a:pt x="7659" y="12575"/>
                  </a:cubicBezTo>
                  <a:cubicBezTo>
                    <a:pt x="8600" y="12241"/>
                    <a:pt x="9542" y="11864"/>
                    <a:pt x="10462" y="11529"/>
                  </a:cubicBezTo>
                  <a:cubicBezTo>
                    <a:pt x="11550" y="11111"/>
                    <a:pt x="12659" y="10650"/>
                    <a:pt x="13601" y="9939"/>
                  </a:cubicBezTo>
                  <a:cubicBezTo>
                    <a:pt x="13831" y="9751"/>
                    <a:pt x="14082" y="9625"/>
                    <a:pt x="14354" y="9479"/>
                  </a:cubicBezTo>
                  <a:cubicBezTo>
                    <a:pt x="15819" y="8851"/>
                    <a:pt x="16907" y="7742"/>
                    <a:pt x="18141" y="6759"/>
                  </a:cubicBezTo>
                  <a:cubicBezTo>
                    <a:pt x="18790" y="6236"/>
                    <a:pt x="18999" y="5461"/>
                    <a:pt x="19271" y="4729"/>
                  </a:cubicBezTo>
                  <a:cubicBezTo>
                    <a:pt x="19355" y="4436"/>
                    <a:pt x="19418" y="4143"/>
                    <a:pt x="19564" y="3892"/>
                  </a:cubicBezTo>
                  <a:cubicBezTo>
                    <a:pt x="20004" y="3097"/>
                    <a:pt x="20108" y="2218"/>
                    <a:pt x="20317" y="1360"/>
                  </a:cubicBezTo>
                  <a:cubicBezTo>
                    <a:pt x="20401" y="1067"/>
                    <a:pt x="20317" y="775"/>
                    <a:pt x="20317" y="461"/>
                  </a:cubicBezTo>
                  <a:cubicBezTo>
                    <a:pt x="20317" y="335"/>
                    <a:pt x="20338" y="168"/>
                    <a:pt x="20359" y="0"/>
                  </a:cubicBezTo>
                  <a:cubicBezTo>
                    <a:pt x="20568" y="42"/>
                    <a:pt x="20757" y="63"/>
                    <a:pt x="20924" y="147"/>
                  </a:cubicBezTo>
                  <a:cubicBezTo>
                    <a:pt x="22242" y="649"/>
                    <a:pt x="23581" y="1109"/>
                    <a:pt x="24900" y="1632"/>
                  </a:cubicBezTo>
                  <a:cubicBezTo>
                    <a:pt x="25444" y="1842"/>
                    <a:pt x="25946" y="2197"/>
                    <a:pt x="26406" y="2532"/>
                  </a:cubicBezTo>
                  <a:cubicBezTo>
                    <a:pt x="27871" y="3578"/>
                    <a:pt x="29231" y="4771"/>
                    <a:pt x="30340" y="6215"/>
                  </a:cubicBezTo>
                  <a:cubicBezTo>
                    <a:pt x="30486" y="6424"/>
                    <a:pt x="30654" y="6654"/>
                    <a:pt x="30716" y="6905"/>
                  </a:cubicBezTo>
                  <a:cubicBezTo>
                    <a:pt x="31030" y="7805"/>
                    <a:pt x="31344" y="8726"/>
                    <a:pt x="31658" y="9688"/>
                  </a:cubicBezTo>
                  <a:cubicBezTo>
                    <a:pt x="31595" y="9834"/>
                    <a:pt x="31491" y="9939"/>
                    <a:pt x="31407" y="10065"/>
                  </a:cubicBezTo>
                  <a:cubicBezTo>
                    <a:pt x="31281" y="10253"/>
                    <a:pt x="31239" y="10483"/>
                    <a:pt x="31407" y="10650"/>
                  </a:cubicBezTo>
                  <a:cubicBezTo>
                    <a:pt x="31637" y="10881"/>
                    <a:pt x="31637" y="11174"/>
                    <a:pt x="31637" y="11446"/>
                  </a:cubicBezTo>
                  <a:cubicBezTo>
                    <a:pt x="31700" y="12220"/>
                    <a:pt x="31553" y="12910"/>
                    <a:pt x="31219" y="13601"/>
                  </a:cubicBezTo>
                  <a:cubicBezTo>
                    <a:pt x="30884" y="14249"/>
                    <a:pt x="30612" y="14940"/>
                    <a:pt x="30340" y="15609"/>
                  </a:cubicBezTo>
                  <a:cubicBezTo>
                    <a:pt x="30172" y="16007"/>
                    <a:pt x="29942" y="16342"/>
                    <a:pt x="29670" y="16656"/>
                  </a:cubicBezTo>
                  <a:cubicBezTo>
                    <a:pt x="27306" y="19480"/>
                    <a:pt x="26950" y="19857"/>
                    <a:pt x="24167" y="22096"/>
                  </a:cubicBezTo>
                  <a:cubicBezTo>
                    <a:pt x="23895" y="22305"/>
                    <a:pt x="23581" y="22514"/>
                    <a:pt x="23268" y="22682"/>
                  </a:cubicBezTo>
                  <a:cubicBezTo>
                    <a:pt x="22117" y="23330"/>
                    <a:pt x="20966" y="23979"/>
                    <a:pt x="19794" y="24607"/>
                  </a:cubicBezTo>
                  <a:cubicBezTo>
                    <a:pt x="18539" y="25255"/>
                    <a:pt x="17221" y="25820"/>
                    <a:pt x="15861" y="26176"/>
                  </a:cubicBezTo>
                  <a:cubicBezTo>
                    <a:pt x="14542" y="26552"/>
                    <a:pt x="13182" y="26866"/>
                    <a:pt x="11843" y="27180"/>
                  </a:cubicBezTo>
                  <a:cubicBezTo>
                    <a:pt x="11634" y="27222"/>
                    <a:pt x="11446" y="27285"/>
                    <a:pt x="11237" y="27285"/>
                  </a:cubicBezTo>
                  <a:cubicBezTo>
                    <a:pt x="9856" y="27327"/>
                    <a:pt x="8475" y="27306"/>
                    <a:pt x="7115" y="27096"/>
                  </a:cubicBezTo>
                  <a:cubicBezTo>
                    <a:pt x="6947" y="27055"/>
                    <a:pt x="6801" y="26950"/>
                    <a:pt x="6633" y="26908"/>
                  </a:cubicBezTo>
                  <a:cubicBezTo>
                    <a:pt x="6215" y="26699"/>
                    <a:pt x="5796" y="26511"/>
                    <a:pt x="5378" y="26301"/>
                  </a:cubicBezTo>
                  <a:cubicBezTo>
                    <a:pt x="4750" y="25987"/>
                    <a:pt x="4039" y="25883"/>
                    <a:pt x="3453" y="25485"/>
                  </a:cubicBezTo>
                  <a:cubicBezTo>
                    <a:pt x="2344" y="24774"/>
                    <a:pt x="1591" y="23791"/>
                    <a:pt x="1068" y="22598"/>
                  </a:cubicBezTo>
                  <a:cubicBezTo>
                    <a:pt x="775" y="21886"/>
                    <a:pt x="503" y="21154"/>
                    <a:pt x="252" y="20443"/>
                  </a:cubicBezTo>
                  <a:cubicBezTo>
                    <a:pt x="126" y="20087"/>
                    <a:pt x="63" y="19710"/>
                    <a:pt x="63" y="19313"/>
                  </a:cubicBezTo>
                  <a:cubicBezTo>
                    <a:pt x="63" y="17890"/>
                    <a:pt x="42" y="16446"/>
                    <a:pt x="21" y="14982"/>
                  </a:cubicBezTo>
                  <a:cubicBezTo>
                    <a:pt x="1" y="14438"/>
                    <a:pt x="63" y="13915"/>
                    <a:pt x="273" y="13433"/>
                  </a:cubicBezTo>
                  <a:close/>
                  <a:moveTo>
                    <a:pt x="13936" y="24983"/>
                  </a:moveTo>
                  <a:lnTo>
                    <a:pt x="13936" y="24983"/>
                  </a:lnTo>
                  <a:lnTo>
                    <a:pt x="15003" y="24983"/>
                  </a:lnTo>
                  <a:cubicBezTo>
                    <a:pt x="15505" y="25004"/>
                    <a:pt x="15944" y="24899"/>
                    <a:pt x="16363" y="24690"/>
                  </a:cubicBezTo>
                  <a:cubicBezTo>
                    <a:pt x="17011" y="24355"/>
                    <a:pt x="17681" y="24042"/>
                    <a:pt x="18371" y="23832"/>
                  </a:cubicBezTo>
                  <a:cubicBezTo>
                    <a:pt x="18623" y="23770"/>
                    <a:pt x="18853" y="23560"/>
                    <a:pt x="19062" y="23414"/>
                  </a:cubicBezTo>
                  <a:cubicBezTo>
                    <a:pt x="19836" y="22807"/>
                    <a:pt x="20631" y="22158"/>
                    <a:pt x="21447" y="21573"/>
                  </a:cubicBezTo>
                  <a:cubicBezTo>
                    <a:pt x="22703" y="20652"/>
                    <a:pt x="23456" y="19355"/>
                    <a:pt x="24209" y="18078"/>
                  </a:cubicBezTo>
                  <a:cubicBezTo>
                    <a:pt x="24272" y="17974"/>
                    <a:pt x="24293" y="17869"/>
                    <a:pt x="24335" y="17723"/>
                  </a:cubicBezTo>
                  <a:cubicBezTo>
                    <a:pt x="24690" y="16718"/>
                    <a:pt x="24649" y="15630"/>
                    <a:pt x="24544" y="14584"/>
                  </a:cubicBezTo>
                  <a:cubicBezTo>
                    <a:pt x="24523" y="14228"/>
                    <a:pt x="24293" y="13894"/>
                    <a:pt x="24125" y="13538"/>
                  </a:cubicBezTo>
                  <a:cubicBezTo>
                    <a:pt x="24063" y="13412"/>
                    <a:pt x="23874" y="13308"/>
                    <a:pt x="23707" y="13266"/>
                  </a:cubicBezTo>
                  <a:cubicBezTo>
                    <a:pt x="23456" y="13161"/>
                    <a:pt x="23142" y="13329"/>
                    <a:pt x="23163" y="13622"/>
                  </a:cubicBezTo>
                  <a:cubicBezTo>
                    <a:pt x="23163" y="13894"/>
                    <a:pt x="23226" y="14145"/>
                    <a:pt x="23268" y="14417"/>
                  </a:cubicBezTo>
                  <a:cubicBezTo>
                    <a:pt x="23498" y="15212"/>
                    <a:pt x="23435" y="16028"/>
                    <a:pt x="23330" y="16865"/>
                  </a:cubicBezTo>
                  <a:cubicBezTo>
                    <a:pt x="23268" y="17262"/>
                    <a:pt x="23142" y="17597"/>
                    <a:pt x="22912" y="17932"/>
                  </a:cubicBezTo>
                  <a:cubicBezTo>
                    <a:pt x="22745" y="18141"/>
                    <a:pt x="22619" y="18392"/>
                    <a:pt x="22514" y="18622"/>
                  </a:cubicBezTo>
                  <a:cubicBezTo>
                    <a:pt x="22221" y="19166"/>
                    <a:pt x="21866" y="19689"/>
                    <a:pt x="21384" y="20087"/>
                  </a:cubicBezTo>
                  <a:cubicBezTo>
                    <a:pt x="20380" y="20903"/>
                    <a:pt x="19376" y="21740"/>
                    <a:pt x="18351" y="22514"/>
                  </a:cubicBezTo>
                  <a:cubicBezTo>
                    <a:pt x="18120" y="22702"/>
                    <a:pt x="17765" y="22828"/>
                    <a:pt x="17493" y="22912"/>
                  </a:cubicBezTo>
                  <a:cubicBezTo>
                    <a:pt x="17095" y="23037"/>
                    <a:pt x="16698" y="23163"/>
                    <a:pt x="16363" y="23414"/>
                  </a:cubicBezTo>
                  <a:cubicBezTo>
                    <a:pt x="15944" y="23728"/>
                    <a:pt x="15463" y="23832"/>
                    <a:pt x="14940" y="23832"/>
                  </a:cubicBezTo>
                  <a:lnTo>
                    <a:pt x="13161" y="23832"/>
                  </a:lnTo>
                  <a:cubicBezTo>
                    <a:pt x="12722" y="23853"/>
                    <a:pt x="12304" y="23770"/>
                    <a:pt x="11885" y="23581"/>
                  </a:cubicBezTo>
                  <a:cubicBezTo>
                    <a:pt x="11446" y="23372"/>
                    <a:pt x="10965" y="23205"/>
                    <a:pt x="10483" y="23058"/>
                  </a:cubicBezTo>
                  <a:cubicBezTo>
                    <a:pt x="10044" y="22933"/>
                    <a:pt x="9688" y="22682"/>
                    <a:pt x="9395" y="22305"/>
                  </a:cubicBezTo>
                  <a:cubicBezTo>
                    <a:pt x="9270" y="22117"/>
                    <a:pt x="9123" y="21949"/>
                    <a:pt x="8956" y="21761"/>
                  </a:cubicBezTo>
                  <a:cubicBezTo>
                    <a:pt x="8621" y="21322"/>
                    <a:pt x="8349" y="20903"/>
                    <a:pt x="8642" y="20296"/>
                  </a:cubicBezTo>
                  <a:cubicBezTo>
                    <a:pt x="8705" y="20213"/>
                    <a:pt x="8600" y="20003"/>
                    <a:pt x="8516" y="19920"/>
                  </a:cubicBezTo>
                  <a:cubicBezTo>
                    <a:pt x="8391" y="19794"/>
                    <a:pt x="8182" y="19815"/>
                    <a:pt x="8014" y="19920"/>
                  </a:cubicBezTo>
                  <a:cubicBezTo>
                    <a:pt x="7805" y="20066"/>
                    <a:pt x="7700" y="20275"/>
                    <a:pt x="7659" y="20506"/>
                  </a:cubicBezTo>
                  <a:cubicBezTo>
                    <a:pt x="7575" y="21050"/>
                    <a:pt x="7596" y="21573"/>
                    <a:pt x="7910" y="22012"/>
                  </a:cubicBezTo>
                  <a:cubicBezTo>
                    <a:pt x="8119" y="22305"/>
                    <a:pt x="8307" y="22598"/>
                    <a:pt x="8516" y="22891"/>
                  </a:cubicBezTo>
                  <a:cubicBezTo>
                    <a:pt x="8914" y="23435"/>
                    <a:pt x="9353" y="23874"/>
                    <a:pt x="10044" y="24042"/>
                  </a:cubicBezTo>
                  <a:cubicBezTo>
                    <a:pt x="10169" y="24063"/>
                    <a:pt x="10295" y="24146"/>
                    <a:pt x="10420" y="24209"/>
                  </a:cubicBezTo>
                  <a:cubicBezTo>
                    <a:pt x="11509" y="24732"/>
                    <a:pt x="12597" y="25130"/>
                    <a:pt x="13831" y="24983"/>
                  </a:cubicBezTo>
                  <a:close/>
                  <a:moveTo>
                    <a:pt x="19732" y="11739"/>
                  </a:moveTo>
                  <a:lnTo>
                    <a:pt x="19732" y="12136"/>
                  </a:lnTo>
                  <a:cubicBezTo>
                    <a:pt x="19773" y="12345"/>
                    <a:pt x="19836" y="12534"/>
                    <a:pt x="20045" y="12638"/>
                  </a:cubicBezTo>
                  <a:cubicBezTo>
                    <a:pt x="20296" y="12743"/>
                    <a:pt x="20527" y="12680"/>
                    <a:pt x="20673" y="12471"/>
                  </a:cubicBezTo>
                  <a:cubicBezTo>
                    <a:pt x="20840" y="12262"/>
                    <a:pt x="20966" y="12031"/>
                    <a:pt x="21050" y="11780"/>
                  </a:cubicBezTo>
                  <a:cubicBezTo>
                    <a:pt x="21217" y="11257"/>
                    <a:pt x="21008" y="11006"/>
                    <a:pt x="20485" y="10985"/>
                  </a:cubicBezTo>
                  <a:cubicBezTo>
                    <a:pt x="20066" y="10943"/>
                    <a:pt x="19815" y="11132"/>
                    <a:pt x="19752" y="11529"/>
                  </a:cubicBezTo>
                  <a:cubicBezTo>
                    <a:pt x="19732" y="11613"/>
                    <a:pt x="19732" y="11739"/>
                    <a:pt x="19732" y="11739"/>
                  </a:cubicBezTo>
                  <a:close/>
                  <a:moveTo>
                    <a:pt x="7470" y="17472"/>
                  </a:moveTo>
                  <a:cubicBezTo>
                    <a:pt x="7993" y="17472"/>
                    <a:pt x="8224" y="17262"/>
                    <a:pt x="8224" y="16865"/>
                  </a:cubicBezTo>
                  <a:cubicBezTo>
                    <a:pt x="8224" y="16216"/>
                    <a:pt x="7868" y="16007"/>
                    <a:pt x="7261" y="16300"/>
                  </a:cubicBezTo>
                  <a:cubicBezTo>
                    <a:pt x="7156" y="16342"/>
                    <a:pt x="7052" y="16404"/>
                    <a:pt x="6968" y="16467"/>
                  </a:cubicBezTo>
                  <a:cubicBezTo>
                    <a:pt x="6780" y="16614"/>
                    <a:pt x="6759" y="16823"/>
                    <a:pt x="6780" y="17032"/>
                  </a:cubicBezTo>
                  <a:cubicBezTo>
                    <a:pt x="6843" y="17241"/>
                    <a:pt x="6968" y="17388"/>
                    <a:pt x="7177" y="17451"/>
                  </a:cubicBezTo>
                  <a:cubicBezTo>
                    <a:pt x="7324" y="17451"/>
                    <a:pt x="7428" y="17451"/>
                    <a:pt x="7470" y="1747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7" name="Google Shape;2367;p74"/>
            <p:cNvSpPr/>
            <p:nvPr/>
          </p:nvSpPr>
          <p:spPr>
            <a:xfrm rot="631759">
              <a:off x="6162511" y="2563897"/>
              <a:ext cx="1125934" cy="871576"/>
            </a:xfrm>
            <a:custGeom>
              <a:avLst/>
              <a:gdLst/>
              <a:ahLst/>
              <a:cxnLst/>
              <a:rect l="l" t="t" r="r" b="b"/>
              <a:pathLst>
                <a:path w="40844" h="31617" extrusionOk="0">
                  <a:moveTo>
                    <a:pt x="5524" y="28561"/>
                  </a:moveTo>
                  <a:cubicBezTo>
                    <a:pt x="6089" y="29670"/>
                    <a:pt x="6780" y="30633"/>
                    <a:pt x="7742" y="31386"/>
                  </a:cubicBezTo>
                  <a:cubicBezTo>
                    <a:pt x="7700" y="31616"/>
                    <a:pt x="7533" y="31595"/>
                    <a:pt x="7408" y="31595"/>
                  </a:cubicBezTo>
                  <a:cubicBezTo>
                    <a:pt x="6843" y="31595"/>
                    <a:pt x="6278" y="31595"/>
                    <a:pt x="5734" y="31574"/>
                  </a:cubicBezTo>
                  <a:cubicBezTo>
                    <a:pt x="5273" y="31574"/>
                    <a:pt x="4855" y="31512"/>
                    <a:pt x="4478" y="31198"/>
                  </a:cubicBezTo>
                  <a:cubicBezTo>
                    <a:pt x="4311" y="31093"/>
                    <a:pt x="4081" y="31010"/>
                    <a:pt x="3892" y="31051"/>
                  </a:cubicBezTo>
                  <a:cubicBezTo>
                    <a:pt x="3139" y="31093"/>
                    <a:pt x="2428" y="30905"/>
                    <a:pt x="1800" y="30486"/>
                  </a:cubicBezTo>
                  <a:cubicBezTo>
                    <a:pt x="1674" y="30424"/>
                    <a:pt x="1549" y="30340"/>
                    <a:pt x="1402" y="30319"/>
                  </a:cubicBezTo>
                  <a:cubicBezTo>
                    <a:pt x="942" y="30235"/>
                    <a:pt x="817" y="29859"/>
                    <a:pt x="775" y="29482"/>
                  </a:cubicBezTo>
                  <a:cubicBezTo>
                    <a:pt x="754" y="29085"/>
                    <a:pt x="775" y="28708"/>
                    <a:pt x="754" y="28331"/>
                  </a:cubicBezTo>
                  <a:cubicBezTo>
                    <a:pt x="733" y="28059"/>
                    <a:pt x="712" y="27808"/>
                    <a:pt x="649" y="27536"/>
                  </a:cubicBezTo>
                  <a:cubicBezTo>
                    <a:pt x="545" y="27097"/>
                    <a:pt x="419" y="26616"/>
                    <a:pt x="252" y="26176"/>
                  </a:cubicBezTo>
                  <a:cubicBezTo>
                    <a:pt x="1" y="25465"/>
                    <a:pt x="1" y="24732"/>
                    <a:pt x="1" y="24000"/>
                  </a:cubicBezTo>
                  <a:lnTo>
                    <a:pt x="1" y="17807"/>
                  </a:lnTo>
                  <a:cubicBezTo>
                    <a:pt x="1" y="17493"/>
                    <a:pt x="1" y="17158"/>
                    <a:pt x="42" y="16844"/>
                  </a:cubicBezTo>
                  <a:cubicBezTo>
                    <a:pt x="189" y="16133"/>
                    <a:pt x="231" y="15463"/>
                    <a:pt x="314" y="14752"/>
                  </a:cubicBezTo>
                  <a:cubicBezTo>
                    <a:pt x="398" y="13915"/>
                    <a:pt x="565" y="13057"/>
                    <a:pt x="858" y="12262"/>
                  </a:cubicBezTo>
                  <a:cubicBezTo>
                    <a:pt x="1382" y="10860"/>
                    <a:pt x="1988" y="9500"/>
                    <a:pt x="2825" y="8203"/>
                  </a:cubicBezTo>
                  <a:cubicBezTo>
                    <a:pt x="3014" y="7952"/>
                    <a:pt x="3181" y="7680"/>
                    <a:pt x="3432" y="7450"/>
                  </a:cubicBezTo>
                  <a:cubicBezTo>
                    <a:pt x="4206" y="6634"/>
                    <a:pt x="5001" y="5859"/>
                    <a:pt x="5796" y="5064"/>
                  </a:cubicBezTo>
                  <a:cubicBezTo>
                    <a:pt x="6006" y="4855"/>
                    <a:pt x="6257" y="4688"/>
                    <a:pt x="6487" y="4520"/>
                  </a:cubicBezTo>
                  <a:cubicBezTo>
                    <a:pt x="7512" y="3809"/>
                    <a:pt x="8558" y="3160"/>
                    <a:pt x="9542" y="2428"/>
                  </a:cubicBezTo>
                  <a:cubicBezTo>
                    <a:pt x="10860" y="1486"/>
                    <a:pt x="12283" y="838"/>
                    <a:pt x="13810" y="336"/>
                  </a:cubicBezTo>
                  <a:cubicBezTo>
                    <a:pt x="14438" y="126"/>
                    <a:pt x="15149" y="84"/>
                    <a:pt x="15798" y="43"/>
                  </a:cubicBezTo>
                  <a:cubicBezTo>
                    <a:pt x="16781" y="1"/>
                    <a:pt x="17807" y="43"/>
                    <a:pt x="18811" y="22"/>
                  </a:cubicBezTo>
                  <a:cubicBezTo>
                    <a:pt x="19606" y="1"/>
                    <a:pt x="20380" y="315"/>
                    <a:pt x="21133" y="461"/>
                  </a:cubicBezTo>
                  <a:cubicBezTo>
                    <a:pt x="21677" y="608"/>
                    <a:pt x="22201" y="775"/>
                    <a:pt x="22724" y="984"/>
                  </a:cubicBezTo>
                  <a:cubicBezTo>
                    <a:pt x="23017" y="1089"/>
                    <a:pt x="23309" y="1277"/>
                    <a:pt x="23540" y="1486"/>
                  </a:cubicBezTo>
                  <a:cubicBezTo>
                    <a:pt x="23874" y="1800"/>
                    <a:pt x="24293" y="2093"/>
                    <a:pt x="24251" y="2637"/>
                  </a:cubicBezTo>
                  <a:cubicBezTo>
                    <a:pt x="24251" y="2721"/>
                    <a:pt x="24293" y="2805"/>
                    <a:pt x="24356" y="2867"/>
                  </a:cubicBezTo>
                  <a:cubicBezTo>
                    <a:pt x="24460" y="3077"/>
                    <a:pt x="24732" y="3139"/>
                    <a:pt x="24879" y="2951"/>
                  </a:cubicBezTo>
                  <a:cubicBezTo>
                    <a:pt x="25214" y="2428"/>
                    <a:pt x="25737" y="2177"/>
                    <a:pt x="26302" y="2030"/>
                  </a:cubicBezTo>
                  <a:cubicBezTo>
                    <a:pt x="27138" y="1863"/>
                    <a:pt x="27975" y="1675"/>
                    <a:pt x="28812" y="1989"/>
                  </a:cubicBezTo>
                  <a:cubicBezTo>
                    <a:pt x="29231" y="2135"/>
                    <a:pt x="29649" y="2281"/>
                    <a:pt x="30110" y="2344"/>
                  </a:cubicBezTo>
                  <a:cubicBezTo>
                    <a:pt x="30884" y="2491"/>
                    <a:pt x="31512" y="2867"/>
                    <a:pt x="32139" y="3349"/>
                  </a:cubicBezTo>
                  <a:cubicBezTo>
                    <a:pt x="32558" y="3662"/>
                    <a:pt x="33039" y="3913"/>
                    <a:pt x="33478" y="4206"/>
                  </a:cubicBezTo>
                  <a:cubicBezTo>
                    <a:pt x="33729" y="4395"/>
                    <a:pt x="34022" y="4541"/>
                    <a:pt x="34253" y="4792"/>
                  </a:cubicBezTo>
                  <a:cubicBezTo>
                    <a:pt x="35089" y="5587"/>
                    <a:pt x="35885" y="6403"/>
                    <a:pt x="36701" y="7219"/>
                  </a:cubicBezTo>
                  <a:cubicBezTo>
                    <a:pt x="36910" y="7429"/>
                    <a:pt x="37077" y="7659"/>
                    <a:pt x="37266" y="7889"/>
                  </a:cubicBezTo>
                  <a:cubicBezTo>
                    <a:pt x="37538" y="8245"/>
                    <a:pt x="37789" y="8600"/>
                    <a:pt x="38061" y="8977"/>
                  </a:cubicBezTo>
                  <a:cubicBezTo>
                    <a:pt x="39421" y="10776"/>
                    <a:pt x="39442" y="10776"/>
                    <a:pt x="40195" y="12890"/>
                  </a:cubicBezTo>
                  <a:cubicBezTo>
                    <a:pt x="40592" y="13957"/>
                    <a:pt x="40843" y="15087"/>
                    <a:pt x="40823" y="16258"/>
                  </a:cubicBezTo>
                  <a:cubicBezTo>
                    <a:pt x="40802" y="17179"/>
                    <a:pt x="40802" y="18100"/>
                    <a:pt x="40823" y="19020"/>
                  </a:cubicBezTo>
                  <a:cubicBezTo>
                    <a:pt x="40843" y="19962"/>
                    <a:pt x="40613" y="20820"/>
                    <a:pt x="40299" y="21678"/>
                  </a:cubicBezTo>
                  <a:cubicBezTo>
                    <a:pt x="40216" y="21740"/>
                    <a:pt x="40153" y="21782"/>
                    <a:pt x="40069" y="21803"/>
                  </a:cubicBezTo>
                  <a:cubicBezTo>
                    <a:pt x="39525" y="22180"/>
                    <a:pt x="38939" y="22222"/>
                    <a:pt x="38312" y="21950"/>
                  </a:cubicBezTo>
                  <a:cubicBezTo>
                    <a:pt x="38102" y="21845"/>
                    <a:pt x="37851" y="21887"/>
                    <a:pt x="37600" y="21887"/>
                  </a:cubicBezTo>
                  <a:lnTo>
                    <a:pt x="36408" y="21887"/>
                  </a:lnTo>
                  <a:cubicBezTo>
                    <a:pt x="36491" y="21636"/>
                    <a:pt x="36533" y="21447"/>
                    <a:pt x="36617" y="21259"/>
                  </a:cubicBezTo>
                  <a:cubicBezTo>
                    <a:pt x="36952" y="20485"/>
                    <a:pt x="37266" y="19690"/>
                    <a:pt x="37600" y="18916"/>
                  </a:cubicBezTo>
                  <a:cubicBezTo>
                    <a:pt x="37810" y="18434"/>
                    <a:pt x="37914" y="17974"/>
                    <a:pt x="37893" y="17451"/>
                  </a:cubicBezTo>
                  <a:cubicBezTo>
                    <a:pt x="37872" y="17054"/>
                    <a:pt x="37893" y="16677"/>
                    <a:pt x="37893" y="16300"/>
                  </a:cubicBezTo>
                  <a:cubicBezTo>
                    <a:pt x="37893" y="15986"/>
                    <a:pt x="37998" y="15714"/>
                    <a:pt x="38228" y="15505"/>
                  </a:cubicBezTo>
                  <a:cubicBezTo>
                    <a:pt x="38939" y="14898"/>
                    <a:pt x="39128" y="14103"/>
                    <a:pt x="39149" y="13224"/>
                  </a:cubicBezTo>
                  <a:cubicBezTo>
                    <a:pt x="39149" y="13078"/>
                    <a:pt x="39128" y="12952"/>
                    <a:pt x="39149" y="12785"/>
                  </a:cubicBezTo>
                  <a:cubicBezTo>
                    <a:pt x="39337" y="11864"/>
                    <a:pt x="38835" y="11216"/>
                    <a:pt x="38312" y="10567"/>
                  </a:cubicBezTo>
                  <a:cubicBezTo>
                    <a:pt x="38165" y="10358"/>
                    <a:pt x="37956" y="10274"/>
                    <a:pt x="37705" y="10253"/>
                  </a:cubicBezTo>
                  <a:cubicBezTo>
                    <a:pt x="37182" y="10191"/>
                    <a:pt x="36638" y="10274"/>
                    <a:pt x="36073" y="10546"/>
                  </a:cubicBezTo>
                  <a:cubicBezTo>
                    <a:pt x="35989" y="10442"/>
                    <a:pt x="35885" y="10337"/>
                    <a:pt x="35780" y="10232"/>
                  </a:cubicBezTo>
                  <a:cubicBezTo>
                    <a:pt x="34462" y="8810"/>
                    <a:pt x="33060" y="7533"/>
                    <a:pt x="31407" y="6508"/>
                  </a:cubicBezTo>
                  <a:cubicBezTo>
                    <a:pt x="31177" y="6382"/>
                    <a:pt x="30968" y="6215"/>
                    <a:pt x="30696" y="6110"/>
                  </a:cubicBezTo>
                  <a:cubicBezTo>
                    <a:pt x="28854" y="5420"/>
                    <a:pt x="27013" y="4730"/>
                    <a:pt x="25151" y="4060"/>
                  </a:cubicBezTo>
                  <a:cubicBezTo>
                    <a:pt x="25109" y="4018"/>
                    <a:pt x="25046" y="4060"/>
                    <a:pt x="24983" y="4018"/>
                  </a:cubicBezTo>
                  <a:cubicBezTo>
                    <a:pt x="24816" y="4185"/>
                    <a:pt x="24921" y="4395"/>
                    <a:pt x="24900" y="4583"/>
                  </a:cubicBezTo>
                  <a:cubicBezTo>
                    <a:pt x="24879" y="4792"/>
                    <a:pt x="24879" y="5002"/>
                    <a:pt x="24837" y="5211"/>
                  </a:cubicBezTo>
                  <a:cubicBezTo>
                    <a:pt x="24816" y="5378"/>
                    <a:pt x="24837" y="5587"/>
                    <a:pt x="24732" y="5692"/>
                  </a:cubicBezTo>
                  <a:cubicBezTo>
                    <a:pt x="24418" y="6069"/>
                    <a:pt x="24502" y="6487"/>
                    <a:pt x="24481" y="6885"/>
                  </a:cubicBezTo>
                  <a:cubicBezTo>
                    <a:pt x="24418" y="7722"/>
                    <a:pt x="24209" y="8496"/>
                    <a:pt x="23665" y="9144"/>
                  </a:cubicBezTo>
                  <a:cubicBezTo>
                    <a:pt x="23519" y="9333"/>
                    <a:pt x="23435" y="9542"/>
                    <a:pt x="23330" y="9751"/>
                  </a:cubicBezTo>
                  <a:cubicBezTo>
                    <a:pt x="23205" y="9981"/>
                    <a:pt x="23058" y="10232"/>
                    <a:pt x="22954" y="10442"/>
                  </a:cubicBezTo>
                  <a:cubicBezTo>
                    <a:pt x="22849" y="10609"/>
                    <a:pt x="22682" y="10797"/>
                    <a:pt x="22682" y="10965"/>
                  </a:cubicBezTo>
                  <a:cubicBezTo>
                    <a:pt x="22682" y="11341"/>
                    <a:pt x="22473" y="11530"/>
                    <a:pt x="22180" y="11739"/>
                  </a:cubicBezTo>
                  <a:cubicBezTo>
                    <a:pt x="21573" y="12178"/>
                    <a:pt x="21008" y="12639"/>
                    <a:pt x="20422" y="13078"/>
                  </a:cubicBezTo>
                  <a:cubicBezTo>
                    <a:pt x="20108" y="13329"/>
                    <a:pt x="19773" y="13580"/>
                    <a:pt x="19292" y="13643"/>
                  </a:cubicBezTo>
                  <a:cubicBezTo>
                    <a:pt x="19292" y="13204"/>
                    <a:pt x="19439" y="12806"/>
                    <a:pt x="19606" y="12450"/>
                  </a:cubicBezTo>
                  <a:cubicBezTo>
                    <a:pt x="20004" y="11739"/>
                    <a:pt x="20213" y="10986"/>
                    <a:pt x="20380" y="10191"/>
                  </a:cubicBezTo>
                  <a:cubicBezTo>
                    <a:pt x="20443" y="9751"/>
                    <a:pt x="20589" y="9333"/>
                    <a:pt x="20840" y="8977"/>
                  </a:cubicBezTo>
                  <a:cubicBezTo>
                    <a:pt x="21133" y="8579"/>
                    <a:pt x="21050" y="8140"/>
                    <a:pt x="20945" y="7680"/>
                  </a:cubicBezTo>
                  <a:cubicBezTo>
                    <a:pt x="20924" y="7575"/>
                    <a:pt x="20820" y="7470"/>
                    <a:pt x="20715" y="7450"/>
                  </a:cubicBezTo>
                  <a:cubicBezTo>
                    <a:pt x="20422" y="7345"/>
                    <a:pt x="20192" y="7533"/>
                    <a:pt x="20234" y="7784"/>
                  </a:cubicBezTo>
                  <a:cubicBezTo>
                    <a:pt x="20317" y="8140"/>
                    <a:pt x="20171" y="8412"/>
                    <a:pt x="19983" y="8705"/>
                  </a:cubicBezTo>
                  <a:cubicBezTo>
                    <a:pt x="19794" y="8998"/>
                    <a:pt x="19648" y="9333"/>
                    <a:pt x="19564" y="9647"/>
                  </a:cubicBezTo>
                  <a:cubicBezTo>
                    <a:pt x="19292" y="10483"/>
                    <a:pt x="19125" y="11341"/>
                    <a:pt x="18706" y="12157"/>
                  </a:cubicBezTo>
                  <a:cubicBezTo>
                    <a:pt x="18518" y="12534"/>
                    <a:pt x="18455" y="12952"/>
                    <a:pt x="18413" y="13371"/>
                  </a:cubicBezTo>
                  <a:cubicBezTo>
                    <a:pt x="18392" y="13580"/>
                    <a:pt x="18497" y="13810"/>
                    <a:pt x="18539" y="14041"/>
                  </a:cubicBezTo>
                  <a:cubicBezTo>
                    <a:pt x="17555" y="14961"/>
                    <a:pt x="15296" y="16049"/>
                    <a:pt x="13998" y="16237"/>
                  </a:cubicBezTo>
                  <a:cubicBezTo>
                    <a:pt x="14061" y="16007"/>
                    <a:pt x="14166" y="15798"/>
                    <a:pt x="14250" y="15589"/>
                  </a:cubicBezTo>
                  <a:cubicBezTo>
                    <a:pt x="14270" y="15484"/>
                    <a:pt x="14354" y="15296"/>
                    <a:pt x="14333" y="15254"/>
                  </a:cubicBezTo>
                  <a:cubicBezTo>
                    <a:pt x="14040" y="14877"/>
                    <a:pt x="14333" y="14585"/>
                    <a:pt x="14459" y="14271"/>
                  </a:cubicBezTo>
                  <a:cubicBezTo>
                    <a:pt x="14982" y="12764"/>
                    <a:pt x="15777" y="11383"/>
                    <a:pt x="16405" y="9919"/>
                  </a:cubicBezTo>
                  <a:cubicBezTo>
                    <a:pt x="16572" y="9458"/>
                    <a:pt x="16781" y="9040"/>
                    <a:pt x="17179" y="8768"/>
                  </a:cubicBezTo>
                  <a:cubicBezTo>
                    <a:pt x="17555" y="8475"/>
                    <a:pt x="17681" y="8035"/>
                    <a:pt x="17786" y="7617"/>
                  </a:cubicBezTo>
                  <a:cubicBezTo>
                    <a:pt x="17807" y="7533"/>
                    <a:pt x="17786" y="7429"/>
                    <a:pt x="17765" y="7345"/>
                  </a:cubicBezTo>
                  <a:cubicBezTo>
                    <a:pt x="17723" y="7219"/>
                    <a:pt x="17472" y="7157"/>
                    <a:pt x="17388" y="7240"/>
                  </a:cubicBezTo>
                  <a:cubicBezTo>
                    <a:pt x="17304" y="7303"/>
                    <a:pt x="17242" y="7345"/>
                    <a:pt x="17200" y="7429"/>
                  </a:cubicBezTo>
                  <a:cubicBezTo>
                    <a:pt x="17074" y="7931"/>
                    <a:pt x="16739" y="8287"/>
                    <a:pt x="16363" y="8663"/>
                  </a:cubicBezTo>
                  <a:cubicBezTo>
                    <a:pt x="16216" y="8810"/>
                    <a:pt x="16091" y="9019"/>
                    <a:pt x="15986" y="9228"/>
                  </a:cubicBezTo>
                  <a:cubicBezTo>
                    <a:pt x="15191" y="10714"/>
                    <a:pt x="14375" y="12178"/>
                    <a:pt x="13706" y="13727"/>
                  </a:cubicBezTo>
                  <a:cubicBezTo>
                    <a:pt x="13266" y="14752"/>
                    <a:pt x="12785" y="15777"/>
                    <a:pt x="12492" y="16865"/>
                  </a:cubicBezTo>
                  <a:cubicBezTo>
                    <a:pt x="11383" y="17367"/>
                    <a:pt x="10149" y="17367"/>
                    <a:pt x="9019" y="17702"/>
                  </a:cubicBezTo>
                  <a:cubicBezTo>
                    <a:pt x="8893" y="17493"/>
                    <a:pt x="9019" y="17346"/>
                    <a:pt x="9081" y="17200"/>
                  </a:cubicBezTo>
                  <a:cubicBezTo>
                    <a:pt x="9667" y="15798"/>
                    <a:pt x="10274" y="14375"/>
                    <a:pt x="10902" y="12994"/>
                  </a:cubicBezTo>
                  <a:cubicBezTo>
                    <a:pt x="11216" y="12325"/>
                    <a:pt x="11592" y="11697"/>
                    <a:pt x="11948" y="11069"/>
                  </a:cubicBezTo>
                  <a:cubicBezTo>
                    <a:pt x="12073" y="10818"/>
                    <a:pt x="12345" y="10651"/>
                    <a:pt x="12534" y="10442"/>
                  </a:cubicBezTo>
                  <a:cubicBezTo>
                    <a:pt x="12576" y="10191"/>
                    <a:pt x="12387" y="10149"/>
                    <a:pt x="12241" y="10065"/>
                  </a:cubicBezTo>
                  <a:cubicBezTo>
                    <a:pt x="12053" y="9981"/>
                    <a:pt x="11864" y="9981"/>
                    <a:pt x="11739" y="10128"/>
                  </a:cubicBezTo>
                  <a:cubicBezTo>
                    <a:pt x="11550" y="10274"/>
                    <a:pt x="11383" y="10442"/>
                    <a:pt x="11278" y="10609"/>
                  </a:cubicBezTo>
                  <a:cubicBezTo>
                    <a:pt x="10860" y="11320"/>
                    <a:pt x="10441" y="12032"/>
                    <a:pt x="10065" y="12764"/>
                  </a:cubicBezTo>
                  <a:cubicBezTo>
                    <a:pt x="9604" y="13706"/>
                    <a:pt x="9186" y="14689"/>
                    <a:pt x="8726" y="15631"/>
                  </a:cubicBezTo>
                  <a:cubicBezTo>
                    <a:pt x="8454" y="16300"/>
                    <a:pt x="8140" y="16928"/>
                    <a:pt x="8056" y="17618"/>
                  </a:cubicBezTo>
                  <a:cubicBezTo>
                    <a:pt x="8056" y="17702"/>
                    <a:pt x="7972" y="17786"/>
                    <a:pt x="7931" y="17890"/>
                  </a:cubicBezTo>
                  <a:cubicBezTo>
                    <a:pt x="7115" y="17828"/>
                    <a:pt x="6319" y="17618"/>
                    <a:pt x="5629" y="17179"/>
                  </a:cubicBezTo>
                  <a:cubicBezTo>
                    <a:pt x="5357" y="17472"/>
                    <a:pt x="5148" y="17723"/>
                    <a:pt x="4918" y="17995"/>
                  </a:cubicBezTo>
                  <a:cubicBezTo>
                    <a:pt x="4897" y="18037"/>
                    <a:pt x="4834" y="18100"/>
                    <a:pt x="4834" y="18142"/>
                  </a:cubicBezTo>
                  <a:cubicBezTo>
                    <a:pt x="4750" y="18811"/>
                    <a:pt x="4415" y="19376"/>
                    <a:pt x="4436" y="20025"/>
                  </a:cubicBezTo>
                  <a:cubicBezTo>
                    <a:pt x="4478" y="20945"/>
                    <a:pt x="4415" y="21866"/>
                    <a:pt x="4415" y="22787"/>
                  </a:cubicBezTo>
                  <a:cubicBezTo>
                    <a:pt x="4415" y="23017"/>
                    <a:pt x="4395" y="23247"/>
                    <a:pt x="4374" y="23540"/>
                  </a:cubicBezTo>
                  <a:cubicBezTo>
                    <a:pt x="4060" y="23519"/>
                    <a:pt x="3788" y="23519"/>
                    <a:pt x="3558" y="23456"/>
                  </a:cubicBezTo>
                  <a:cubicBezTo>
                    <a:pt x="3055" y="23372"/>
                    <a:pt x="2658" y="23540"/>
                    <a:pt x="2386" y="23896"/>
                  </a:cubicBezTo>
                  <a:cubicBezTo>
                    <a:pt x="2114" y="24251"/>
                    <a:pt x="1863" y="24607"/>
                    <a:pt x="1612" y="24984"/>
                  </a:cubicBezTo>
                  <a:cubicBezTo>
                    <a:pt x="1549" y="25109"/>
                    <a:pt x="1507" y="25318"/>
                    <a:pt x="1507" y="25465"/>
                  </a:cubicBezTo>
                  <a:cubicBezTo>
                    <a:pt x="1486" y="25800"/>
                    <a:pt x="1486" y="26134"/>
                    <a:pt x="1507" y="26448"/>
                  </a:cubicBezTo>
                  <a:cubicBezTo>
                    <a:pt x="1549" y="27076"/>
                    <a:pt x="1800" y="27557"/>
                    <a:pt x="2323" y="27934"/>
                  </a:cubicBezTo>
                  <a:cubicBezTo>
                    <a:pt x="2490" y="28038"/>
                    <a:pt x="2637" y="28101"/>
                    <a:pt x="2762" y="28227"/>
                  </a:cubicBezTo>
                  <a:cubicBezTo>
                    <a:pt x="3055" y="28478"/>
                    <a:pt x="3390" y="28541"/>
                    <a:pt x="3767" y="28520"/>
                  </a:cubicBezTo>
                  <a:cubicBezTo>
                    <a:pt x="4269" y="28561"/>
                    <a:pt x="4897" y="28561"/>
                    <a:pt x="5524" y="2856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8" name="Google Shape;2368;p74"/>
            <p:cNvSpPr/>
            <p:nvPr/>
          </p:nvSpPr>
          <p:spPr>
            <a:xfrm rot="631759">
              <a:off x="6542004" y="3376768"/>
              <a:ext cx="528371" cy="530107"/>
            </a:xfrm>
            <a:custGeom>
              <a:avLst/>
              <a:gdLst/>
              <a:ahLst/>
              <a:cxnLst/>
              <a:rect l="l" t="t" r="r" b="b"/>
              <a:pathLst>
                <a:path w="19167" h="19230" extrusionOk="0">
                  <a:moveTo>
                    <a:pt x="19167" y="13831"/>
                  </a:moveTo>
                  <a:cubicBezTo>
                    <a:pt x="18790" y="14333"/>
                    <a:pt x="18309" y="14731"/>
                    <a:pt x="17723" y="15024"/>
                  </a:cubicBezTo>
                  <a:cubicBezTo>
                    <a:pt x="16112" y="15861"/>
                    <a:pt x="14417" y="16593"/>
                    <a:pt x="12660" y="17011"/>
                  </a:cubicBezTo>
                  <a:cubicBezTo>
                    <a:pt x="10484" y="17493"/>
                    <a:pt x="8308" y="18079"/>
                    <a:pt x="6090" y="18392"/>
                  </a:cubicBezTo>
                  <a:cubicBezTo>
                    <a:pt x="5567" y="18476"/>
                    <a:pt x="5044" y="18581"/>
                    <a:pt x="4520" y="18685"/>
                  </a:cubicBezTo>
                  <a:cubicBezTo>
                    <a:pt x="3893" y="18811"/>
                    <a:pt x="3265" y="18915"/>
                    <a:pt x="2575" y="18915"/>
                  </a:cubicBezTo>
                  <a:cubicBezTo>
                    <a:pt x="2240" y="18915"/>
                    <a:pt x="1884" y="18999"/>
                    <a:pt x="1528" y="19041"/>
                  </a:cubicBezTo>
                  <a:cubicBezTo>
                    <a:pt x="1068" y="19104"/>
                    <a:pt x="629" y="19229"/>
                    <a:pt x="126" y="19041"/>
                  </a:cubicBezTo>
                  <a:cubicBezTo>
                    <a:pt x="43" y="18539"/>
                    <a:pt x="1" y="18079"/>
                    <a:pt x="126" y="17639"/>
                  </a:cubicBezTo>
                  <a:cubicBezTo>
                    <a:pt x="378" y="16865"/>
                    <a:pt x="315" y="16112"/>
                    <a:pt x="419" y="15358"/>
                  </a:cubicBezTo>
                  <a:cubicBezTo>
                    <a:pt x="461" y="15024"/>
                    <a:pt x="482" y="14647"/>
                    <a:pt x="587" y="14333"/>
                  </a:cubicBezTo>
                  <a:cubicBezTo>
                    <a:pt x="880" y="13475"/>
                    <a:pt x="1089" y="12576"/>
                    <a:pt x="1215" y="11655"/>
                  </a:cubicBezTo>
                  <a:cubicBezTo>
                    <a:pt x="1298" y="11174"/>
                    <a:pt x="1319" y="10672"/>
                    <a:pt x="1319" y="10169"/>
                  </a:cubicBezTo>
                  <a:cubicBezTo>
                    <a:pt x="1319" y="8391"/>
                    <a:pt x="1277" y="6633"/>
                    <a:pt x="1235" y="4855"/>
                  </a:cubicBezTo>
                  <a:cubicBezTo>
                    <a:pt x="1235" y="4792"/>
                    <a:pt x="1277" y="4687"/>
                    <a:pt x="1298" y="4541"/>
                  </a:cubicBezTo>
                  <a:cubicBezTo>
                    <a:pt x="2365" y="4269"/>
                    <a:pt x="3432" y="3997"/>
                    <a:pt x="4604" y="3683"/>
                  </a:cubicBezTo>
                  <a:cubicBezTo>
                    <a:pt x="4646" y="3871"/>
                    <a:pt x="4709" y="4060"/>
                    <a:pt x="4730" y="4227"/>
                  </a:cubicBezTo>
                  <a:cubicBezTo>
                    <a:pt x="4772" y="4478"/>
                    <a:pt x="4876" y="4708"/>
                    <a:pt x="5085" y="4813"/>
                  </a:cubicBezTo>
                  <a:cubicBezTo>
                    <a:pt x="5462" y="4980"/>
                    <a:pt x="5839" y="5148"/>
                    <a:pt x="6236" y="5231"/>
                  </a:cubicBezTo>
                  <a:cubicBezTo>
                    <a:pt x="6759" y="5336"/>
                    <a:pt x="7261" y="5294"/>
                    <a:pt x="7471" y="4687"/>
                  </a:cubicBezTo>
                  <a:cubicBezTo>
                    <a:pt x="7889" y="4353"/>
                    <a:pt x="7931" y="3892"/>
                    <a:pt x="7931" y="3411"/>
                  </a:cubicBezTo>
                  <a:cubicBezTo>
                    <a:pt x="7910" y="2993"/>
                    <a:pt x="7931" y="2595"/>
                    <a:pt x="7931" y="2156"/>
                  </a:cubicBezTo>
                  <a:cubicBezTo>
                    <a:pt x="9228" y="1444"/>
                    <a:pt x="10484" y="733"/>
                    <a:pt x="11781" y="0"/>
                  </a:cubicBezTo>
                  <a:lnTo>
                    <a:pt x="12262" y="398"/>
                  </a:lnTo>
                  <a:cubicBezTo>
                    <a:pt x="13350" y="1444"/>
                    <a:pt x="14208" y="2637"/>
                    <a:pt x="14878" y="4039"/>
                  </a:cubicBezTo>
                  <a:cubicBezTo>
                    <a:pt x="14940" y="4185"/>
                    <a:pt x="15024" y="4353"/>
                    <a:pt x="15129" y="4478"/>
                  </a:cubicBezTo>
                  <a:cubicBezTo>
                    <a:pt x="15715" y="5190"/>
                    <a:pt x="16091" y="6027"/>
                    <a:pt x="16510" y="6822"/>
                  </a:cubicBezTo>
                  <a:cubicBezTo>
                    <a:pt x="16824" y="7449"/>
                    <a:pt x="17137" y="8119"/>
                    <a:pt x="17472" y="8747"/>
                  </a:cubicBezTo>
                  <a:cubicBezTo>
                    <a:pt x="17702" y="9207"/>
                    <a:pt x="17912" y="9709"/>
                    <a:pt x="18037" y="10211"/>
                  </a:cubicBezTo>
                  <a:cubicBezTo>
                    <a:pt x="18163" y="10630"/>
                    <a:pt x="18351" y="11006"/>
                    <a:pt x="18539" y="11425"/>
                  </a:cubicBezTo>
                  <a:cubicBezTo>
                    <a:pt x="18749" y="11822"/>
                    <a:pt x="18874" y="12220"/>
                    <a:pt x="18874" y="12680"/>
                  </a:cubicBezTo>
                  <a:cubicBezTo>
                    <a:pt x="18895" y="13057"/>
                    <a:pt x="19041" y="13371"/>
                    <a:pt x="19167" y="1383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9" name="Google Shape;2369;p74"/>
            <p:cNvSpPr/>
            <p:nvPr/>
          </p:nvSpPr>
          <p:spPr>
            <a:xfrm rot="631759">
              <a:off x="6173709" y="3638506"/>
              <a:ext cx="1226304" cy="479936"/>
            </a:xfrm>
            <a:custGeom>
              <a:avLst/>
              <a:gdLst/>
              <a:ahLst/>
              <a:cxnLst/>
              <a:rect l="l" t="t" r="r" b="b"/>
              <a:pathLst>
                <a:path w="44485" h="17410" extrusionOk="0">
                  <a:moveTo>
                    <a:pt x="31156" y="1214"/>
                  </a:moveTo>
                  <a:cubicBezTo>
                    <a:pt x="31031" y="901"/>
                    <a:pt x="30926" y="587"/>
                    <a:pt x="30842" y="357"/>
                  </a:cubicBezTo>
                  <a:cubicBezTo>
                    <a:pt x="31073" y="1"/>
                    <a:pt x="31365" y="43"/>
                    <a:pt x="31679" y="43"/>
                  </a:cubicBezTo>
                  <a:cubicBezTo>
                    <a:pt x="32433" y="43"/>
                    <a:pt x="33228" y="64"/>
                    <a:pt x="33981" y="64"/>
                  </a:cubicBezTo>
                  <a:cubicBezTo>
                    <a:pt x="35153" y="64"/>
                    <a:pt x="36324" y="106"/>
                    <a:pt x="37517" y="106"/>
                  </a:cubicBezTo>
                  <a:cubicBezTo>
                    <a:pt x="38396" y="106"/>
                    <a:pt x="39254" y="252"/>
                    <a:pt x="40091" y="566"/>
                  </a:cubicBezTo>
                  <a:cubicBezTo>
                    <a:pt x="40802" y="838"/>
                    <a:pt x="41534" y="1068"/>
                    <a:pt x="42267" y="1319"/>
                  </a:cubicBezTo>
                  <a:cubicBezTo>
                    <a:pt x="42476" y="1403"/>
                    <a:pt x="42664" y="1528"/>
                    <a:pt x="42873" y="1654"/>
                  </a:cubicBezTo>
                  <a:cubicBezTo>
                    <a:pt x="43710" y="2114"/>
                    <a:pt x="44108" y="2867"/>
                    <a:pt x="44338" y="3746"/>
                  </a:cubicBezTo>
                  <a:cubicBezTo>
                    <a:pt x="44485" y="4311"/>
                    <a:pt x="44464" y="4792"/>
                    <a:pt x="44045" y="5232"/>
                  </a:cubicBezTo>
                  <a:cubicBezTo>
                    <a:pt x="43627" y="5650"/>
                    <a:pt x="43208" y="6027"/>
                    <a:pt x="42706" y="6341"/>
                  </a:cubicBezTo>
                  <a:cubicBezTo>
                    <a:pt x="42057" y="6801"/>
                    <a:pt x="41492" y="7345"/>
                    <a:pt x="40907" y="7889"/>
                  </a:cubicBezTo>
                  <a:cubicBezTo>
                    <a:pt x="40279" y="8517"/>
                    <a:pt x="39609" y="9061"/>
                    <a:pt x="38814" y="9479"/>
                  </a:cubicBezTo>
                  <a:cubicBezTo>
                    <a:pt x="38103" y="9856"/>
                    <a:pt x="37433" y="10274"/>
                    <a:pt x="36743" y="10651"/>
                  </a:cubicBezTo>
                  <a:cubicBezTo>
                    <a:pt x="35383" y="11425"/>
                    <a:pt x="34002" y="12137"/>
                    <a:pt x="32537" y="12681"/>
                  </a:cubicBezTo>
                  <a:cubicBezTo>
                    <a:pt x="30508" y="13455"/>
                    <a:pt x="28457" y="14187"/>
                    <a:pt x="26344" y="14773"/>
                  </a:cubicBezTo>
                  <a:cubicBezTo>
                    <a:pt x="24565" y="15233"/>
                    <a:pt x="22787" y="15798"/>
                    <a:pt x="20987" y="16238"/>
                  </a:cubicBezTo>
                  <a:cubicBezTo>
                    <a:pt x="19251" y="16635"/>
                    <a:pt x="17535" y="16970"/>
                    <a:pt x="15756" y="17075"/>
                  </a:cubicBezTo>
                  <a:cubicBezTo>
                    <a:pt x="15024" y="17095"/>
                    <a:pt x="14292" y="17179"/>
                    <a:pt x="13559" y="17284"/>
                  </a:cubicBezTo>
                  <a:cubicBezTo>
                    <a:pt x="12660" y="17409"/>
                    <a:pt x="11802" y="17388"/>
                    <a:pt x="10902" y="17326"/>
                  </a:cubicBezTo>
                  <a:cubicBezTo>
                    <a:pt x="10442" y="17305"/>
                    <a:pt x="9961" y="17263"/>
                    <a:pt x="9500" y="17263"/>
                  </a:cubicBezTo>
                  <a:cubicBezTo>
                    <a:pt x="7282" y="17221"/>
                    <a:pt x="5106" y="16865"/>
                    <a:pt x="2930" y="16489"/>
                  </a:cubicBezTo>
                  <a:cubicBezTo>
                    <a:pt x="2386" y="16426"/>
                    <a:pt x="1863" y="16175"/>
                    <a:pt x="1340" y="16007"/>
                  </a:cubicBezTo>
                  <a:cubicBezTo>
                    <a:pt x="1235" y="15966"/>
                    <a:pt x="1110" y="15924"/>
                    <a:pt x="1026" y="15840"/>
                  </a:cubicBezTo>
                  <a:cubicBezTo>
                    <a:pt x="210" y="15171"/>
                    <a:pt x="1" y="14857"/>
                    <a:pt x="398" y="13769"/>
                  </a:cubicBezTo>
                  <a:cubicBezTo>
                    <a:pt x="1005" y="12241"/>
                    <a:pt x="1947" y="10944"/>
                    <a:pt x="3223" y="9877"/>
                  </a:cubicBezTo>
                  <a:cubicBezTo>
                    <a:pt x="3872" y="9333"/>
                    <a:pt x="4500" y="8747"/>
                    <a:pt x="5127" y="8182"/>
                  </a:cubicBezTo>
                  <a:cubicBezTo>
                    <a:pt x="5211" y="8098"/>
                    <a:pt x="5295" y="8015"/>
                    <a:pt x="5399" y="7952"/>
                  </a:cubicBezTo>
                  <a:cubicBezTo>
                    <a:pt x="7199" y="6550"/>
                    <a:pt x="9124" y="5378"/>
                    <a:pt x="11195" y="4437"/>
                  </a:cubicBezTo>
                  <a:cubicBezTo>
                    <a:pt x="11279" y="4416"/>
                    <a:pt x="11362" y="4416"/>
                    <a:pt x="11488" y="4395"/>
                  </a:cubicBezTo>
                  <a:cubicBezTo>
                    <a:pt x="11488" y="5085"/>
                    <a:pt x="11279" y="5608"/>
                    <a:pt x="10588" y="5880"/>
                  </a:cubicBezTo>
                  <a:cubicBezTo>
                    <a:pt x="10149" y="6069"/>
                    <a:pt x="9751" y="6299"/>
                    <a:pt x="9396" y="6613"/>
                  </a:cubicBezTo>
                  <a:cubicBezTo>
                    <a:pt x="9165" y="6822"/>
                    <a:pt x="8852" y="6927"/>
                    <a:pt x="8538" y="7052"/>
                  </a:cubicBezTo>
                  <a:cubicBezTo>
                    <a:pt x="8182" y="7178"/>
                    <a:pt x="7910" y="7366"/>
                    <a:pt x="7617" y="7554"/>
                  </a:cubicBezTo>
                  <a:cubicBezTo>
                    <a:pt x="6717" y="8056"/>
                    <a:pt x="6152" y="8914"/>
                    <a:pt x="5253" y="9417"/>
                  </a:cubicBezTo>
                  <a:cubicBezTo>
                    <a:pt x="5023" y="9542"/>
                    <a:pt x="4813" y="9751"/>
                    <a:pt x="4709" y="9961"/>
                  </a:cubicBezTo>
                  <a:cubicBezTo>
                    <a:pt x="4416" y="10484"/>
                    <a:pt x="3997" y="10902"/>
                    <a:pt x="3579" y="11321"/>
                  </a:cubicBezTo>
                  <a:cubicBezTo>
                    <a:pt x="3307" y="11614"/>
                    <a:pt x="3160" y="11948"/>
                    <a:pt x="3202" y="12367"/>
                  </a:cubicBezTo>
                  <a:lnTo>
                    <a:pt x="3202" y="12618"/>
                  </a:lnTo>
                  <a:cubicBezTo>
                    <a:pt x="3223" y="13015"/>
                    <a:pt x="3098" y="13434"/>
                    <a:pt x="3432" y="13810"/>
                  </a:cubicBezTo>
                  <a:cubicBezTo>
                    <a:pt x="3893" y="14334"/>
                    <a:pt x="4395" y="14773"/>
                    <a:pt x="5127" y="14982"/>
                  </a:cubicBezTo>
                  <a:cubicBezTo>
                    <a:pt x="6048" y="15212"/>
                    <a:pt x="6989" y="15212"/>
                    <a:pt x="7910" y="15443"/>
                  </a:cubicBezTo>
                  <a:cubicBezTo>
                    <a:pt x="8140" y="15505"/>
                    <a:pt x="8370" y="15505"/>
                    <a:pt x="8601" y="15505"/>
                  </a:cubicBezTo>
                  <a:lnTo>
                    <a:pt x="15338" y="15505"/>
                  </a:lnTo>
                  <a:cubicBezTo>
                    <a:pt x="15673" y="15505"/>
                    <a:pt x="16028" y="15422"/>
                    <a:pt x="16384" y="15380"/>
                  </a:cubicBezTo>
                  <a:cubicBezTo>
                    <a:pt x="16698" y="15317"/>
                    <a:pt x="17012" y="15275"/>
                    <a:pt x="17347" y="15233"/>
                  </a:cubicBezTo>
                  <a:cubicBezTo>
                    <a:pt x="17786" y="15191"/>
                    <a:pt x="18225" y="15212"/>
                    <a:pt x="18644" y="15024"/>
                  </a:cubicBezTo>
                  <a:cubicBezTo>
                    <a:pt x="18790" y="14982"/>
                    <a:pt x="18937" y="14982"/>
                    <a:pt x="19104" y="14982"/>
                  </a:cubicBezTo>
                  <a:cubicBezTo>
                    <a:pt x="20234" y="14961"/>
                    <a:pt x="21364" y="14773"/>
                    <a:pt x="22473" y="14396"/>
                  </a:cubicBezTo>
                  <a:cubicBezTo>
                    <a:pt x="22787" y="14292"/>
                    <a:pt x="23101" y="14187"/>
                    <a:pt x="23414" y="14187"/>
                  </a:cubicBezTo>
                  <a:cubicBezTo>
                    <a:pt x="24042" y="14187"/>
                    <a:pt x="24628" y="14020"/>
                    <a:pt x="25214" y="13831"/>
                  </a:cubicBezTo>
                  <a:cubicBezTo>
                    <a:pt x="25611" y="13706"/>
                    <a:pt x="25988" y="13622"/>
                    <a:pt x="26427" y="13518"/>
                  </a:cubicBezTo>
                  <a:cubicBezTo>
                    <a:pt x="26888" y="13392"/>
                    <a:pt x="27390" y="13287"/>
                    <a:pt x="27850" y="13120"/>
                  </a:cubicBezTo>
                  <a:cubicBezTo>
                    <a:pt x="28290" y="12994"/>
                    <a:pt x="28750" y="12806"/>
                    <a:pt x="29210" y="12827"/>
                  </a:cubicBezTo>
                  <a:cubicBezTo>
                    <a:pt x="29273" y="12827"/>
                    <a:pt x="29336" y="12827"/>
                    <a:pt x="29399" y="12806"/>
                  </a:cubicBezTo>
                  <a:cubicBezTo>
                    <a:pt x="30152" y="12555"/>
                    <a:pt x="30947" y="12367"/>
                    <a:pt x="31617" y="11990"/>
                  </a:cubicBezTo>
                  <a:cubicBezTo>
                    <a:pt x="32370" y="11614"/>
                    <a:pt x="33165" y="11300"/>
                    <a:pt x="33918" y="10881"/>
                  </a:cubicBezTo>
                  <a:cubicBezTo>
                    <a:pt x="34086" y="10797"/>
                    <a:pt x="34274" y="10735"/>
                    <a:pt x="34399" y="10609"/>
                  </a:cubicBezTo>
                  <a:cubicBezTo>
                    <a:pt x="34839" y="10212"/>
                    <a:pt x="35362" y="9961"/>
                    <a:pt x="35906" y="9751"/>
                  </a:cubicBezTo>
                  <a:lnTo>
                    <a:pt x="36073" y="9668"/>
                  </a:lnTo>
                  <a:cubicBezTo>
                    <a:pt x="36596" y="9228"/>
                    <a:pt x="37161" y="8893"/>
                    <a:pt x="37831" y="8705"/>
                  </a:cubicBezTo>
                  <a:cubicBezTo>
                    <a:pt x="38919" y="7952"/>
                    <a:pt x="39944" y="7136"/>
                    <a:pt x="40781" y="6090"/>
                  </a:cubicBezTo>
                  <a:cubicBezTo>
                    <a:pt x="40865" y="6006"/>
                    <a:pt x="40928" y="5880"/>
                    <a:pt x="40969" y="5776"/>
                  </a:cubicBezTo>
                  <a:cubicBezTo>
                    <a:pt x="41011" y="5023"/>
                    <a:pt x="41346" y="4311"/>
                    <a:pt x="41241" y="3516"/>
                  </a:cubicBezTo>
                  <a:cubicBezTo>
                    <a:pt x="41220" y="3265"/>
                    <a:pt x="41137" y="3077"/>
                    <a:pt x="40907" y="2951"/>
                  </a:cubicBezTo>
                  <a:cubicBezTo>
                    <a:pt x="40823" y="2888"/>
                    <a:pt x="40718" y="2888"/>
                    <a:pt x="40676" y="2826"/>
                  </a:cubicBezTo>
                  <a:cubicBezTo>
                    <a:pt x="40091" y="2135"/>
                    <a:pt x="39295" y="1842"/>
                    <a:pt x="38500" y="1528"/>
                  </a:cubicBezTo>
                  <a:cubicBezTo>
                    <a:pt x="37831" y="1277"/>
                    <a:pt x="37161" y="1068"/>
                    <a:pt x="36471" y="1068"/>
                  </a:cubicBezTo>
                  <a:cubicBezTo>
                    <a:pt x="34922" y="1068"/>
                    <a:pt x="33395" y="1110"/>
                    <a:pt x="31868" y="1152"/>
                  </a:cubicBezTo>
                  <a:cubicBezTo>
                    <a:pt x="31617" y="1152"/>
                    <a:pt x="31449" y="1194"/>
                    <a:pt x="31156" y="121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0" name="Google Shape;2370;p74"/>
            <p:cNvSpPr/>
            <p:nvPr/>
          </p:nvSpPr>
          <p:spPr>
            <a:xfrm rot="631759">
              <a:off x="6928252" y="4174840"/>
              <a:ext cx="159225" cy="84823"/>
            </a:xfrm>
            <a:custGeom>
              <a:avLst/>
              <a:gdLst/>
              <a:ahLst/>
              <a:cxnLst/>
              <a:rect l="l" t="t" r="r" b="b"/>
              <a:pathLst>
                <a:path w="5776" h="3077" extrusionOk="0">
                  <a:moveTo>
                    <a:pt x="398" y="1"/>
                  </a:moveTo>
                  <a:lnTo>
                    <a:pt x="3181" y="1"/>
                  </a:lnTo>
                  <a:cubicBezTo>
                    <a:pt x="3432" y="1"/>
                    <a:pt x="3641" y="106"/>
                    <a:pt x="3871" y="168"/>
                  </a:cubicBezTo>
                  <a:cubicBezTo>
                    <a:pt x="4269" y="315"/>
                    <a:pt x="4645" y="461"/>
                    <a:pt x="5043" y="566"/>
                  </a:cubicBezTo>
                  <a:cubicBezTo>
                    <a:pt x="5273" y="650"/>
                    <a:pt x="5461" y="775"/>
                    <a:pt x="5587" y="963"/>
                  </a:cubicBezTo>
                  <a:cubicBezTo>
                    <a:pt x="5775" y="1215"/>
                    <a:pt x="5775" y="1675"/>
                    <a:pt x="5524" y="1842"/>
                  </a:cubicBezTo>
                  <a:cubicBezTo>
                    <a:pt x="5001" y="2219"/>
                    <a:pt x="4520" y="2658"/>
                    <a:pt x="3871" y="2847"/>
                  </a:cubicBezTo>
                  <a:cubicBezTo>
                    <a:pt x="3076" y="3077"/>
                    <a:pt x="2302" y="3035"/>
                    <a:pt x="1507" y="2972"/>
                  </a:cubicBezTo>
                  <a:cubicBezTo>
                    <a:pt x="963" y="2909"/>
                    <a:pt x="607" y="2470"/>
                    <a:pt x="230" y="2093"/>
                  </a:cubicBezTo>
                  <a:cubicBezTo>
                    <a:pt x="210" y="2031"/>
                    <a:pt x="189" y="1989"/>
                    <a:pt x="189" y="1926"/>
                  </a:cubicBezTo>
                  <a:cubicBezTo>
                    <a:pt x="147" y="1298"/>
                    <a:pt x="0" y="629"/>
                    <a:pt x="3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1" name="Google Shape;2371;p74"/>
            <p:cNvSpPr/>
            <p:nvPr/>
          </p:nvSpPr>
          <p:spPr>
            <a:xfrm rot="631759">
              <a:off x="6491293" y="4172251"/>
              <a:ext cx="114815" cy="84795"/>
            </a:xfrm>
            <a:custGeom>
              <a:avLst/>
              <a:gdLst/>
              <a:ahLst/>
              <a:cxnLst/>
              <a:rect l="l" t="t" r="r" b="b"/>
              <a:pathLst>
                <a:path w="4165" h="3076" extrusionOk="0">
                  <a:moveTo>
                    <a:pt x="3997" y="42"/>
                  </a:moveTo>
                  <a:cubicBezTo>
                    <a:pt x="4164" y="356"/>
                    <a:pt x="4101" y="733"/>
                    <a:pt x="4059" y="1067"/>
                  </a:cubicBezTo>
                  <a:cubicBezTo>
                    <a:pt x="3976" y="1402"/>
                    <a:pt x="3704" y="1590"/>
                    <a:pt x="3432" y="1779"/>
                  </a:cubicBezTo>
                  <a:cubicBezTo>
                    <a:pt x="3076" y="2009"/>
                    <a:pt x="2762" y="2281"/>
                    <a:pt x="2448" y="2511"/>
                  </a:cubicBezTo>
                  <a:cubicBezTo>
                    <a:pt x="1862" y="2950"/>
                    <a:pt x="1193" y="3076"/>
                    <a:pt x="461" y="3055"/>
                  </a:cubicBezTo>
                  <a:cubicBezTo>
                    <a:pt x="126" y="3034"/>
                    <a:pt x="21" y="2909"/>
                    <a:pt x="0" y="2553"/>
                  </a:cubicBezTo>
                  <a:cubicBezTo>
                    <a:pt x="0" y="2281"/>
                    <a:pt x="21" y="2030"/>
                    <a:pt x="251" y="1862"/>
                  </a:cubicBezTo>
                  <a:cubicBezTo>
                    <a:pt x="440" y="1695"/>
                    <a:pt x="607" y="1528"/>
                    <a:pt x="753" y="1360"/>
                  </a:cubicBezTo>
                  <a:cubicBezTo>
                    <a:pt x="1088" y="942"/>
                    <a:pt x="1570" y="733"/>
                    <a:pt x="2072" y="544"/>
                  </a:cubicBezTo>
                  <a:cubicBezTo>
                    <a:pt x="2637" y="314"/>
                    <a:pt x="3264" y="293"/>
                    <a:pt x="3808" y="42"/>
                  </a:cubicBezTo>
                  <a:cubicBezTo>
                    <a:pt x="3850" y="0"/>
                    <a:pt x="3913" y="21"/>
                    <a:pt x="3997" y="4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2" name="Google Shape;2372;p74"/>
            <p:cNvSpPr/>
            <p:nvPr/>
          </p:nvSpPr>
          <p:spPr>
            <a:xfrm rot="631759">
              <a:off x="6180350" y="3140802"/>
              <a:ext cx="77903" cy="98661"/>
            </a:xfrm>
            <a:custGeom>
              <a:avLst/>
              <a:gdLst/>
              <a:ahLst/>
              <a:cxnLst/>
              <a:rect l="l" t="t" r="r" b="b"/>
              <a:pathLst>
                <a:path w="2826" h="3579" extrusionOk="0">
                  <a:moveTo>
                    <a:pt x="1779" y="126"/>
                  </a:moveTo>
                  <a:cubicBezTo>
                    <a:pt x="2114" y="1235"/>
                    <a:pt x="2469" y="2323"/>
                    <a:pt x="2825" y="3453"/>
                  </a:cubicBezTo>
                  <a:cubicBezTo>
                    <a:pt x="2323" y="3558"/>
                    <a:pt x="1821" y="3578"/>
                    <a:pt x="1360" y="3474"/>
                  </a:cubicBezTo>
                  <a:cubicBezTo>
                    <a:pt x="733" y="3348"/>
                    <a:pt x="0" y="2930"/>
                    <a:pt x="84" y="2072"/>
                  </a:cubicBezTo>
                  <a:cubicBezTo>
                    <a:pt x="105" y="1674"/>
                    <a:pt x="105" y="1277"/>
                    <a:pt x="314" y="900"/>
                  </a:cubicBezTo>
                  <a:cubicBezTo>
                    <a:pt x="628" y="252"/>
                    <a:pt x="1047" y="1"/>
                    <a:pt x="1779" y="12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3" name="Google Shape;2373;p74"/>
            <p:cNvSpPr/>
            <p:nvPr/>
          </p:nvSpPr>
          <p:spPr>
            <a:xfrm rot="631759">
              <a:off x="7183659" y="2956081"/>
              <a:ext cx="42701" cy="91163"/>
            </a:xfrm>
            <a:custGeom>
              <a:avLst/>
              <a:gdLst/>
              <a:ahLst/>
              <a:cxnLst/>
              <a:rect l="l" t="t" r="r" b="b"/>
              <a:pathLst>
                <a:path w="1549" h="3307" extrusionOk="0">
                  <a:moveTo>
                    <a:pt x="1088" y="3306"/>
                  </a:moveTo>
                  <a:cubicBezTo>
                    <a:pt x="1026" y="3202"/>
                    <a:pt x="984" y="3160"/>
                    <a:pt x="942" y="3076"/>
                  </a:cubicBezTo>
                  <a:lnTo>
                    <a:pt x="84" y="482"/>
                  </a:lnTo>
                  <a:cubicBezTo>
                    <a:pt x="0" y="231"/>
                    <a:pt x="147" y="42"/>
                    <a:pt x="419" y="21"/>
                  </a:cubicBezTo>
                  <a:cubicBezTo>
                    <a:pt x="712" y="0"/>
                    <a:pt x="921" y="42"/>
                    <a:pt x="1109" y="314"/>
                  </a:cubicBezTo>
                  <a:cubicBezTo>
                    <a:pt x="1402" y="691"/>
                    <a:pt x="1549" y="1088"/>
                    <a:pt x="1528" y="1591"/>
                  </a:cubicBezTo>
                  <a:cubicBezTo>
                    <a:pt x="1507" y="2156"/>
                    <a:pt x="1444" y="2721"/>
                    <a:pt x="1088" y="330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4" name="Google Shape;2374;p74"/>
            <p:cNvSpPr/>
            <p:nvPr/>
          </p:nvSpPr>
          <p:spPr>
            <a:xfrm rot="631759">
              <a:off x="6724266" y="3438347"/>
              <a:ext cx="43859" cy="49041"/>
            </a:xfrm>
            <a:custGeom>
              <a:avLst/>
              <a:gdLst/>
              <a:ahLst/>
              <a:cxnLst/>
              <a:rect l="l" t="t" r="r" b="b"/>
              <a:pathLst>
                <a:path w="1591" h="1779" extrusionOk="0">
                  <a:moveTo>
                    <a:pt x="1548" y="0"/>
                  </a:moveTo>
                  <a:cubicBezTo>
                    <a:pt x="1569" y="356"/>
                    <a:pt x="1590" y="586"/>
                    <a:pt x="1590" y="817"/>
                  </a:cubicBezTo>
                  <a:cubicBezTo>
                    <a:pt x="1548" y="1507"/>
                    <a:pt x="1067" y="1779"/>
                    <a:pt x="439" y="1549"/>
                  </a:cubicBezTo>
                  <a:cubicBezTo>
                    <a:pt x="335" y="1486"/>
                    <a:pt x="230" y="1465"/>
                    <a:pt x="84" y="1402"/>
                  </a:cubicBezTo>
                  <a:cubicBezTo>
                    <a:pt x="42" y="1193"/>
                    <a:pt x="21" y="942"/>
                    <a:pt x="0" y="691"/>
                  </a:cubicBezTo>
                  <a:cubicBezTo>
                    <a:pt x="418" y="314"/>
                    <a:pt x="921" y="210"/>
                    <a:pt x="15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5" name="Google Shape;2375;p74"/>
            <p:cNvSpPr/>
            <p:nvPr/>
          </p:nvSpPr>
          <p:spPr>
            <a:xfrm rot="631759">
              <a:off x="6976253" y="3005282"/>
              <a:ext cx="179404" cy="223263"/>
            </a:xfrm>
            <a:custGeom>
              <a:avLst/>
              <a:gdLst/>
              <a:ahLst/>
              <a:cxnLst/>
              <a:rect l="l" t="t" r="r" b="b"/>
              <a:pathLst>
                <a:path w="6508" h="8099" extrusionOk="0">
                  <a:moveTo>
                    <a:pt x="5901" y="2637"/>
                  </a:moveTo>
                  <a:cubicBezTo>
                    <a:pt x="5797" y="1842"/>
                    <a:pt x="5462" y="1089"/>
                    <a:pt x="4834" y="649"/>
                  </a:cubicBezTo>
                  <a:cubicBezTo>
                    <a:pt x="3851" y="1"/>
                    <a:pt x="2574" y="22"/>
                    <a:pt x="1696" y="838"/>
                  </a:cubicBezTo>
                  <a:cubicBezTo>
                    <a:pt x="1528" y="984"/>
                    <a:pt x="1382" y="1152"/>
                    <a:pt x="1235" y="1319"/>
                  </a:cubicBezTo>
                  <a:cubicBezTo>
                    <a:pt x="1172" y="1403"/>
                    <a:pt x="1089" y="1507"/>
                    <a:pt x="1026" y="1612"/>
                  </a:cubicBezTo>
                  <a:lnTo>
                    <a:pt x="963" y="1779"/>
                  </a:lnTo>
                  <a:cubicBezTo>
                    <a:pt x="147" y="3077"/>
                    <a:pt x="1" y="4750"/>
                    <a:pt x="859" y="6111"/>
                  </a:cubicBezTo>
                  <a:cubicBezTo>
                    <a:pt x="2114" y="8098"/>
                    <a:pt x="4771" y="7533"/>
                    <a:pt x="5922" y="5797"/>
                  </a:cubicBezTo>
                  <a:cubicBezTo>
                    <a:pt x="6508" y="4918"/>
                    <a:pt x="6403" y="3683"/>
                    <a:pt x="5901" y="263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6" name="Google Shape;2376;p74"/>
            <p:cNvSpPr/>
            <p:nvPr/>
          </p:nvSpPr>
          <p:spPr>
            <a:xfrm rot="631759">
              <a:off x="6288121" y="3122396"/>
              <a:ext cx="194400" cy="236495"/>
            </a:xfrm>
            <a:custGeom>
              <a:avLst/>
              <a:gdLst/>
              <a:ahLst/>
              <a:cxnLst/>
              <a:rect l="l" t="t" r="r" b="b"/>
              <a:pathLst>
                <a:path w="7052" h="8579" extrusionOk="0">
                  <a:moveTo>
                    <a:pt x="6821" y="3432"/>
                  </a:moveTo>
                  <a:cubicBezTo>
                    <a:pt x="6759" y="3097"/>
                    <a:pt x="6654" y="2762"/>
                    <a:pt x="6508" y="2490"/>
                  </a:cubicBezTo>
                  <a:cubicBezTo>
                    <a:pt x="5608" y="774"/>
                    <a:pt x="2846" y="0"/>
                    <a:pt x="1737" y="1674"/>
                  </a:cubicBezTo>
                  <a:cubicBezTo>
                    <a:pt x="1632" y="1695"/>
                    <a:pt x="1528" y="1716"/>
                    <a:pt x="1423" y="1779"/>
                  </a:cubicBezTo>
                  <a:cubicBezTo>
                    <a:pt x="63" y="2490"/>
                    <a:pt x="0" y="4582"/>
                    <a:pt x="837" y="5817"/>
                  </a:cubicBezTo>
                  <a:cubicBezTo>
                    <a:pt x="900" y="6507"/>
                    <a:pt x="1088" y="7198"/>
                    <a:pt x="1570" y="7679"/>
                  </a:cubicBezTo>
                  <a:cubicBezTo>
                    <a:pt x="2093" y="8265"/>
                    <a:pt x="2867" y="8307"/>
                    <a:pt x="3557" y="8077"/>
                  </a:cubicBezTo>
                  <a:cubicBezTo>
                    <a:pt x="5336" y="8579"/>
                    <a:pt x="7052" y="5984"/>
                    <a:pt x="7010" y="4310"/>
                  </a:cubicBezTo>
                  <a:cubicBezTo>
                    <a:pt x="7010" y="3997"/>
                    <a:pt x="6926" y="3683"/>
                    <a:pt x="6821" y="3432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7" name="Google Shape;2377;p74"/>
            <p:cNvSpPr/>
            <p:nvPr/>
          </p:nvSpPr>
          <p:spPr>
            <a:xfrm rot="631759">
              <a:off x="5941863" y="3784744"/>
              <a:ext cx="129233" cy="239389"/>
            </a:xfrm>
            <a:custGeom>
              <a:avLst/>
              <a:gdLst/>
              <a:ahLst/>
              <a:cxnLst/>
              <a:rect l="l" t="t" r="r" b="b"/>
              <a:pathLst>
                <a:path w="4688" h="8684" extrusionOk="0">
                  <a:moveTo>
                    <a:pt x="0" y="4667"/>
                  </a:moveTo>
                  <a:cubicBezTo>
                    <a:pt x="84" y="4353"/>
                    <a:pt x="147" y="4039"/>
                    <a:pt x="251" y="3767"/>
                  </a:cubicBezTo>
                  <a:cubicBezTo>
                    <a:pt x="544" y="2846"/>
                    <a:pt x="1088" y="2093"/>
                    <a:pt x="1653" y="1298"/>
                  </a:cubicBezTo>
                  <a:cubicBezTo>
                    <a:pt x="2009" y="775"/>
                    <a:pt x="2448" y="377"/>
                    <a:pt x="3034" y="105"/>
                  </a:cubicBezTo>
                  <a:cubicBezTo>
                    <a:pt x="3139" y="43"/>
                    <a:pt x="3243" y="1"/>
                    <a:pt x="3369" y="1"/>
                  </a:cubicBezTo>
                  <a:cubicBezTo>
                    <a:pt x="3474" y="1"/>
                    <a:pt x="3599" y="43"/>
                    <a:pt x="3662" y="126"/>
                  </a:cubicBezTo>
                  <a:cubicBezTo>
                    <a:pt x="3704" y="210"/>
                    <a:pt x="3704" y="356"/>
                    <a:pt x="3683" y="440"/>
                  </a:cubicBezTo>
                  <a:cubicBezTo>
                    <a:pt x="3599" y="587"/>
                    <a:pt x="3453" y="691"/>
                    <a:pt x="3327" y="796"/>
                  </a:cubicBezTo>
                  <a:cubicBezTo>
                    <a:pt x="2134" y="1675"/>
                    <a:pt x="1507" y="2867"/>
                    <a:pt x="1067" y="4206"/>
                  </a:cubicBezTo>
                  <a:cubicBezTo>
                    <a:pt x="1026" y="4332"/>
                    <a:pt x="984" y="4499"/>
                    <a:pt x="1026" y="4646"/>
                  </a:cubicBezTo>
                  <a:cubicBezTo>
                    <a:pt x="1151" y="5797"/>
                    <a:pt x="1549" y="6822"/>
                    <a:pt x="2741" y="7282"/>
                  </a:cubicBezTo>
                  <a:lnTo>
                    <a:pt x="4394" y="7910"/>
                  </a:lnTo>
                  <a:cubicBezTo>
                    <a:pt x="4478" y="7952"/>
                    <a:pt x="4541" y="7994"/>
                    <a:pt x="4603" y="8056"/>
                  </a:cubicBezTo>
                  <a:cubicBezTo>
                    <a:pt x="4687" y="8098"/>
                    <a:pt x="4687" y="8307"/>
                    <a:pt x="4583" y="8370"/>
                  </a:cubicBezTo>
                  <a:cubicBezTo>
                    <a:pt x="4269" y="8538"/>
                    <a:pt x="3913" y="8684"/>
                    <a:pt x="3578" y="8579"/>
                  </a:cubicBezTo>
                  <a:cubicBezTo>
                    <a:pt x="2825" y="8328"/>
                    <a:pt x="2072" y="8098"/>
                    <a:pt x="1402" y="7596"/>
                  </a:cubicBezTo>
                  <a:cubicBezTo>
                    <a:pt x="942" y="7240"/>
                    <a:pt x="544" y="6822"/>
                    <a:pt x="398" y="6194"/>
                  </a:cubicBezTo>
                  <a:cubicBezTo>
                    <a:pt x="251" y="5713"/>
                    <a:pt x="0" y="5253"/>
                    <a:pt x="0" y="466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8" name="Google Shape;2378;p74"/>
            <p:cNvSpPr/>
            <p:nvPr/>
          </p:nvSpPr>
          <p:spPr>
            <a:xfrm rot="631759">
              <a:off x="6040177" y="3890014"/>
              <a:ext cx="55409" cy="100398"/>
            </a:xfrm>
            <a:custGeom>
              <a:avLst/>
              <a:gdLst/>
              <a:ahLst/>
              <a:cxnLst/>
              <a:rect l="l" t="t" r="r" b="b"/>
              <a:pathLst>
                <a:path w="2010" h="3642" extrusionOk="0">
                  <a:moveTo>
                    <a:pt x="1" y="1946"/>
                  </a:moveTo>
                  <a:cubicBezTo>
                    <a:pt x="1" y="1130"/>
                    <a:pt x="419" y="607"/>
                    <a:pt x="984" y="126"/>
                  </a:cubicBezTo>
                  <a:cubicBezTo>
                    <a:pt x="1130" y="21"/>
                    <a:pt x="1256" y="0"/>
                    <a:pt x="1381" y="105"/>
                  </a:cubicBezTo>
                  <a:cubicBezTo>
                    <a:pt x="1507" y="189"/>
                    <a:pt x="1570" y="440"/>
                    <a:pt x="1465" y="586"/>
                  </a:cubicBezTo>
                  <a:cubicBezTo>
                    <a:pt x="1235" y="837"/>
                    <a:pt x="1089" y="1172"/>
                    <a:pt x="963" y="1486"/>
                  </a:cubicBezTo>
                  <a:cubicBezTo>
                    <a:pt x="775" y="2051"/>
                    <a:pt x="879" y="2365"/>
                    <a:pt x="1381" y="2699"/>
                  </a:cubicBezTo>
                  <a:cubicBezTo>
                    <a:pt x="1549" y="2804"/>
                    <a:pt x="1695" y="2846"/>
                    <a:pt x="1821" y="2992"/>
                  </a:cubicBezTo>
                  <a:cubicBezTo>
                    <a:pt x="1905" y="3055"/>
                    <a:pt x="2009" y="3202"/>
                    <a:pt x="1988" y="3264"/>
                  </a:cubicBezTo>
                  <a:cubicBezTo>
                    <a:pt x="1967" y="3411"/>
                    <a:pt x="1821" y="3536"/>
                    <a:pt x="1716" y="3578"/>
                  </a:cubicBezTo>
                  <a:cubicBezTo>
                    <a:pt x="1612" y="3641"/>
                    <a:pt x="1444" y="3641"/>
                    <a:pt x="1298" y="3620"/>
                  </a:cubicBezTo>
                  <a:cubicBezTo>
                    <a:pt x="837" y="3474"/>
                    <a:pt x="440" y="3202"/>
                    <a:pt x="210" y="2804"/>
                  </a:cubicBezTo>
                  <a:cubicBezTo>
                    <a:pt x="84" y="2532"/>
                    <a:pt x="42" y="2218"/>
                    <a:pt x="1" y="19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9" name="Google Shape;2379;p74"/>
            <p:cNvSpPr/>
            <p:nvPr/>
          </p:nvSpPr>
          <p:spPr>
            <a:xfrm rot="631759">
              <a:off x="7484387" y="3631350"/>
              <a:ext cx="161513" cy="155752"/>
            </a:xfrm>
            <a:custGeom>
              <a:avLst/>
              <a:gdLst/>
              <a:ahLst/>
              <a:cxnLst/>
              <a:rect l="l" t="t" r="r" b="b"/>
              <a:pathLst>
                <a:path w="5859" h="5650" extrusionOk="0">
                  <a:moveTo>
                    <a:pt x="4875" y="5650"/>
                  </a:moveTo>
                  <a:cubicBezTo>
                    <a:pt x="4562" y="5273"/>
                    <a:pt x="5064" y="5043"/>
                    <a:pt x="4959" y="4708"/>
                  </a:cubicBezTo>
                  <a:cubicBezTo>
                    <a:pt x="4875" y="4436"/>
                    <a:pt x="4917" y="4122"/>
                    <a:pt x="4917" y="3871"/>
                  </a:cubicBezTo>
                  <a:cubicBezTo>
                    <a:pt x="4080" y="2867"/>
                    <a:pt x="3202" y="2009"/>
                    <a:pt x="2009" y="1486"/>
                  </a:cubicBezTo>
                  <a:cubicBezTo>
                    <a:pt x="1695" y="1318"/>
                    <a:pt x="1402" y="1151"/>
                    <a:pt x="1067" y="984"/>
                  </a:cubicBezTo>
                  <a:cubicBezTo>
                    <a:pt x="858" y="879"/>
                    <a:pt x="691" y="754"/>
                    <a:pt x="419" y="858"/>
                  </a:cubicBezTo>
                  <a:cubicBezTo>
                    <a:pt x="209" y="942"/>
                    <a:pt x="105" y="754"/>
                    <a:pt x="63" y="565"/>
                  </a:cubicBezTo>
                  <a:cubicBezTo>
                    <a:pt x="0" y="356"/>
                    <a:pt x="105" y="210"/>
                    <a:pt x="272" y="126"/>
                  </a:cubicBezTo>
                  <a:cubicBezTo>
                    <a:pt x="565" y="0"/>
                    <a:pt x="837" y="0"/>
                    <a:pt x="1130" y="105"/>
                  </a:cubicBezTo>
                  <a:cubicBezTo>
                    <a:pt x="2386" y="628"/>
                    <a:pt x="3641" y="1088"/>
                    <a:pt x="4603" y="2114"/>
                  </a:cubicBezTo>
                  <a:lnTo>
                    <a:pt x="5545" y="3055"/>
                  </a:lnTo>
                  <a:cubicBezTo>
                    <a:pt x="5754" y="3264"/>
                    <a:pt x="5838" y="3495"/>
                    <a:pt x="5838" y="3767"/>
                  </a:cubicBezTo>
                  <a:lnTo>
                    <a:pt x="5838" y="4541"/>
                  </a:lnTo>
                  <a:cubicBezTo>
                    <a:pt x="5859" y="5022"/>
                    <a:pt x="5650" y="5336"/>
                    <a:pt x="5210" y="5482"/>
                  </a:cubicBezTo>
                  <a:cubicBezTo>
                    <a:pt x="5126" y="5587"/>
                    <a:pt x="4980" y="5629"/>
                    <a:pt x="4875" y="5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0" name="Google Shape;2380;p74"/>
            <p:cNvSpPr/>
            <p:nvPr/>
          </p:nvSpPr>
          <p:spPr>
            <a:xfrm rot="631759">
              <a:off x="7539449" y="3544528"/>
              <a:ext cx="105580" cy="47304"/>
            </a:xfrm>
            <a:custGeom>
              <a:avLst/>
              <a:gdLst/>
              <a:ahLst/>
              <a:cxnLst/>
              <a:rect l="l" t="t" r="r" b="b"/>
              <a:pathLst>
                <a:path w="3830" h="1716" extrusionOk="0">
                  <a:moveTo>
                    <a:pt x="3599" y="1716"/>
                  </a:moveTo>
                  <a:cubicBezTo>
                    <a:pt x="3495" y="1674"/>
                    <a:pt x="3327" y="1653"/>
                    <a:pt x="3223" y="1548"/>
                  </a:cubicBezTo>
                  <a:cubicBezTo>
                    <a:pt x="2720" y="1046"/>
                    <a:pt x="2156" y="879"/>
                    <a:pt x="1465" y="879"/>
                  </a:cubicBezTo>
                  <a:cubicBezTo>
                    <a:pt x="1130" y="879"/>
                    <a:pt x="775" y="879"/>
                    <a:pt x="419" y="837"/>
                  </a:cubicBezTo>
                  <a:cubicBezTo>
                    <a:pt x="293" y="795"/>
                    <a:pt x="147" y="732"/>
                    <a:pt x="63" y="649"/>
                  </a:cubicBezTo>
                  <a:cubicBezTo>
                    <a:pt x="0" y="586"/>
                    <a:pt x="0" y="419"/>
                    <a:pt x="63" y="356"/>
                  </a:cubicBezTo>
                  <a:cubicBezTo>
                    <a:pt x="105" y="272"/>
                    <a:pt x="251" y="168"/>
                    <a:pt x="356" y="168"/>
                  </a:cubicBezTo>
                  <a:cubicBezTo>
                    <a:pt x="1298" y="105"/>
                    <a:pt x="2197" y="0"/>
                    <a:pt x="3097" y="419"/>
                  </a:cubicBezTo>
                  <a:cubicBezTo>
                    <a:pt x="3348" y="523"/>
                    <a:pt x="3536" y="691"/>
                    <a:pt x="3641" y="963"/>
                  </a:cubicBezTo>
                  <a:cubicBezTo>
                    <a:pt x="3746" y="1172"/>
                    <a:pt x="3829" y="1444"/>
                    <a:pt x="3599" y="17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1" name="Google Shape;2381;p74"/>
            <p:cNvSpPr/>
            <p:nvPr/>
          </p:nvSpPr>
          <p:spPr>
            <a:xfrm rot="631759">
              <a:off x="6053849" y="2552528"/>
              <a:ext cx="1454694" cy="1759250"/>
            </a:xfrm>
            <a:custGeom>
              <a:avLst/>
              <a:gdLst/>
              <a:ahLst/>
              <a:cxnLst/>
              <a:rect l="l" t="t" r="r" b="b"/>
              <a:pathLst>
                <a:path w="52770" h="63818" extrusionOk="0">
                  <a:moveTo>
                    <a:pt x="19460" y="34504"/>
                  </a:moveTo>
                  <a:cubicBezTo>
                    <a:pt x="19104" y="34441"/>
                    <a:pt x="18832" y="34566"/>
                    <a:pt x="18560" y="34608"/>
                  </a:cubicBezTo>
                  <a:cubicBezTo>
                    <a:pt x="18288" y="34650"/>
                    <a:pt x="18037" y="34734"/>
                    <a:pt x="17765" y="34734"/>
                  </a:cubicBezTo>
                  <a:cubicBezTo>
                    <a:pt x="16154" y="34797"/>
                    <a:pt x="14522" y="34797"/>
                    <a:pt x="12931" y="34504"/>
                  </a:cubicBezTo>
                  <a:cubicBezTo>
                    <a:pt x="12638" y="34441"/>
                    <a:pt x="12387" y="34315"/>
                    <a:pt x="12115" y="34190"/>
                  </a:cubicBezTo>
                  <a:cubicBezTo>
                    <a:pt x="11488" y="33876"/>
                    <a:pt x="10860" y="33520"/>
                    <a:pt x="10211" y="33185"/>
                  </a:cubicBezTo>
                  <a:cubicBezTo>
                    <a:pt x="9709" y="33688"/>
                    <a:pt x="9186" y="33709"/>
                    <a:pt x="8579" y="33457"/>
                  </a:cubicBezTo>
                  <a:cubicBezTo>
                    <a:pt x="8349" y="33353"/>
                    <a:pt x="8056" y="33374"/>
                    <a:pt x="7805" y="33353"/>
                  </a:cubicBezTo>
                  <a:cubicBezTo>
                    <a:pt x="7010" y="33311"/>
                    <a:pt x="6194" y="33416"/>
                    <a:pt x="5441" y="33123"/>
                  </a:cubicBezTo>
                  <a:cubicBezTo>
                    <a:pt x="5148" y="33018"/>
                    <a:pt x="4792" y="33060"/>
                    <a:pt x="4478" y="33081"/>
                  </a:cubicBezTo>
                  <a:cubicBezTo>
                    <a:pt x="4039" y="33123"/>
                    <a:pt x="3599" y="33018"/>
                    <a:pt x="3202" y="32830"/>
                  </a:cubicBezTo>
                  <a:cubicBezTo>
                    <a:pt x="2721" y="32620"/>
                    <a:pt x="2260" y="32348"/>
                    <a:pt x="1737" y="32202"/>
                  </a:cubicBezTo>
                  <a:cubicBezTo>
                    <a:pt x="1528" y="32139"/>
                    <a:pt x="1340" y="31930"/>
                    <a:pt x="1235" y="31721"/>
                  </a:cubicBezTo>
                  <a:cubicBezTo>
                    <a:pt x="1089" y="31449"/>
                    <a:pt x="900" y="31198"/>
                    <a:pt x="607" y="31030"/>
                  </a:cubicBezTo>
                  <a:cubicBezTo>
                    <a:pt x="189" y="30737"/>
                    <a:pt x="1" y="30298"/>
                    <a:pt x="1" y="29712"/>
                  </a:cubicBezTo>
                  <a:cubicBezTo>
                    <a:pt x="42" y="28059"/>
                    <a:pt x="1" y="26427"/>
                    <a:pt x="1" y="24774"/>
                  </a:cubicBezTo>
                  <a:lnTo>
                    <a:pt x="1" y="18685"/>
                  </a:lnTo>
                  <a:cubicBezTo>
                    <a:pt x="1" y="18225"/>
                    <a:pt x="84" y="17807"/>
                    <a:pt x="147" y="17367"/>
                  </a:cubicBezTo>
                  <a:lnTo>
                    <a:pt x="294" y="15882"/>
                  </a:lnTo>
                  <a:cubicBezTo>
                    <a:pt x="377" y="14835"/>
                    <a:pt x="586" y="13810"/>
                    <a:pt x="942" y="12869"/>
                  </a:cubicBezTo>
                  <a:cubicBezTo>
                    <a:pt x="1528" y="11425"/>
                    <a:pt x="2156" y="10002"/>
                    <a:pt x="3014" y="8684"/>
                  </a:cubicBezTo>
                  <a:cubicBezTo>
                    <a:pt x="3244" y="8349"/>
                    <a:pt x="3495" y="8014"/>
                    <a:pt x="3767" y="7721"/>
                  </a:cubicBezTo>
                  <a:lnTo>
                    <a:pt x="6194" y="5294"/>
                  </a:lnTo>
                  <a:cubicBezTo>
                    <a:pt x="6445" y="5043"/>
                    <a:pt x="6696" y="4855"/>
                    <a:pt x="6968" y="4687"/>
                  </a:cubicBezTo>
                  <a:cubicBezTo>
                    <a:pt x="7931" y="4018"/>
                    <a:pt x="8956" y="3432"/>
                    <a:pt x="9897" y="2721"/>
                  </a:cubicBezTo>
                  <a:cubicBezTo>
                    <a:pt x="11299" y="1674"/>
                    <a:pt x="12890" y="963"/>
                    <a:pt x="14543" y="419"/>
                  </a:cubicBezTo>
                  <a:cubicBezTo>
                    <a:pt x="15254" y="189"/>
                    <a:pt x="16028" y="105"/>
                    <a:pt x="16802" y="63"/>
                  </a:cubicBezTo>
                  <a:cubicBezTo>
                    <a:pt x="17848" y="1"/>
                    <a:pt x="18916" y="22"/>
                    <a:pt x="19983" y="63"/>
                  </a:cubicBezTo>
                  <a:cubicBezTo>
                    <a:pt x="20297" y="63"/>
                    <a:pt x="20652" y="105"/>
                    <a:pt x="20945" y="189"/>
                  </a:cubicBezTo>
                  <a:cubicBezTo>
                    <a:pt x="21929" y="440"/>
                    <a:pt x="22891" y="733"/>
                    <a:pt x="23833" y="1005"/>
                  </a:cubicBezTo>
                  <a:cubicBezTo>
                    <a:pt x="24481" y="1172"/>
                    <a:pt x="25067" y="1528"/>
                    <a:pt x="25527" y="2072"/>
                  </a:cubicBezTo>
                  <a:cubicBezTo>
                    <a:pt x="25716" y="2281"/>
                    <a:pt x="25946" y="2490"/>
                    <a:pt x="26113" y="2637"/>
                  </a:cubicBezTo>
                  <a:cubicBezTo>
                    <a:pt x="26846" y="2428"/>
                    <a:pt x="27515" y="2260"/>
                    <a:pt x="28206" y="2093"/>
                  </a:cubicBezTo>
                  <a:cubicBezTo>
                    <a:pt x="28833" y="1926"/>
                    <a:pt x="29482" y="1926"/>
                    <a:pt x="30110" y="2156"/>
                  </a:cubicBezTo>
                  <a:cubicBezTo>
                    <a:pt x="30633" y="2302"/>
                    <a:pt x="31177" y="2428"/>
                    <a:pt x="31721" y="2574"/>
                  </a:cubicBezTo>
                  <a:cubicBezTo>
                    <a:pt x="32307" y="2700"/>
                    <a:pt x="32851" y="2930"/>
                    <a:pt x="33332" y="3265"/>
                  </a:cubicBezTo>
                  <a:cubicBezTo>
                    <a:pt x="33960" y="3746"/>
                    <a:pt x="34608" y="4248"/>
                    <a:pt x="35341" y="4541"/>
                  </a:cubicBezTo>
                  <a:cubicBezTo>
                    <a:pt x="35550" y="4625"/>
                    <a:pt x="35738" y="4813"/>
                    <a:pt x="35885" y="4980"/>
                  </a:cubicBezTo>
                  <a:lnTo>
                    <a:pt x="38647" y="7721"/>
                  </a:lnTo>
                  <a:cubicBezTo>
                    <a:pt x="38814" y="7910"/>
                    <a:pt x="38981" y="8119"/>
                    <a:pt x="39128" y="8307"/>
                  </a:cubicBezTo>
                  <a:cubicBezTo>
                    <a:pt x="39525" y="8830"/>
                    <a:pt x="39881" y="9353"/>
                    <a:pt x="40299" y="9856"/>
                  </a:cubicBezTo>
                  <a:cubicBezTo>
                    <a:pt x="41492" y="11216"/>
                    <a:pt x="42015" y="12869"/>
                    <a:pt x="42538" y="14542"/>
                  </a:cubicBezTo>
                  <a:cubicBezTo>
                    <a:pt x="42852" y="15568"/>
                    <a:pt x="42978" y="16614"/>
                    <a:pt x="42957" y="17681"/>
                  </a:cubicBezTo>
                  <a:cubicBezTo>
                    <a:pt x="42915" y="18539"/>
                    <a:pt x="42915" y="19376"/>
                    <a:pt x="42957" y="20234"/>
                  </a:cubicBezTo>
                  <a:cubicBezTo>
                    <a:pt x="42978" y="21259"/>
                    <a:pt x="42664" y="22201"/>
                    <a:pt x="42308" y="23142"/>
                  </a:cubicBezTo>
                  <a:cubicBezTo>
                    <a:pt x="42120" y="23644"/>
                    <a:pt x="41743" y="23958"/>
                    <a:pt x="41325" y="24272"/>
                  </a:cubicBezTo>
                  <a:cubicBezTo>
                    <a:pt x="41053" y="24481"/>
                    <a:pt x="40760" y="24502"/>
                    <a:pt x="40425" y="24314"/>
                  </a:cubicBezTo>
                  <a:cubicBezTo>
                    <a:pt x="39735" y="23958"/>
                    <a:pt x="39023" y="23728"/>
                    <a:pt x="38249" y="23770"/>
                  </a:cubicBezTo>
                  <a:cubicBezTo>
                    <a:pt x="37810" y="23791"/>
                    <a:pt x="37349" y="23770"/>
                    <a:pt x="36826" y="23770"/>
                  </a:cubicBezTo>
                  <a:cubicBezTo>
                    <a:pt x="36073" y="24628"/>
                    <a:pt x="35320" y="25632"/>
                    <a:pt x="34462" y="26490"/>
                  </a:cubicBezTo>
                  <a:cubicBezTo>
                    <a:pt x="33625" y="27348"/>
                    <a:pt x="32641" y="28080"/>
                    <a:pt x="31679" y="28896"/>
                  </a:cubicBezTo>
                  <a:cubicBezTo>
                    <a:pt x="32097" y="29168"/>
                    <a:pt x="32537" y="29210"/>
                    <a:pt x="32934" y="29335"/>
                  </a:cubicBezTo>
                  <a:cubicBezTo>
                    <a:pt x="33625" y="29545"/>
                    <a:pt x="34294" y="29733"/>
                    <a:pt x="34985" y="29921"/>
                  </a:cubicBezTo>
                  <a:cubicBezTo>
                    <a:pt x="35654" y="30110"/>
                    <a:pt x="36345" y="30277"/>
                    <a:pt x="37014" y="30507"/>
                  </a:cubicBezTo>
                  <a:cubicBezTo>
                    <a:pt x="37349" y="30612"/>
                    <a:pt x="37663" y="30737"/>
                    <a:pt x="38019" y="30863"/>
                  </a:cubicBezTo>
                  <a:cubicBezTo>
                    <a:pt x="38333" y="30968"/>
                    <a:pt x="38605" y="31093"/>
                    <a:pt x="38919" y="31177"/>
                  </a:cubicBezTo>
                  <a:cubicBezTo>
                    <a:pt x="39735" y="31365"/>
                    <a:pt x="40467" y="31721"/>
                    <a:pt x="41178" y="32181"/>
                  </a:cubicBezTo>
                  <a:cubicBezTo>
                    <a:pt x="41408" y="32328"/>
                    <a:pt x="41680" y="32495"/>
                    <a:pt x="41952" y="32558"/>
                  </a:cubicBezTo>
                  <a:cubicBezTo>
                    <a:pt x="42538" y="32746"/>
                    <a:pt x="42999" y="33081"/>
                    <a:pt x="43459" y="33478"/>
                  </a:cubicBezTo>
                  <a:cubicBezTo>
                    <a:pt x="43919" y="33918"/>
                    <a:pt x="44359" y="34399"/>
                    <a:pt x="44924" y="34755"/>
                  </a:cubicBezTo>
                  <a:cubicBezTo>
                    <a:pt x="45133" y="34880"/>
                    <a:pt x="45279" y="35152"/>
                    <a:pt x="45468" y="35341"/>
                  </a:cubicBezTo>
                  <a:lnTo>
                    <a:pt x="47121" y="35341"/>
                  </a:lnTo>
                  <a:cubicBezTo>
                    <a:pt x="47351" y="35341"/>
                    <a:pt x="47581" y="35341"/>
                    <a:pt x="47811" y="35403"/>
                  </a:cubicBezTo>
                  <a:cubicBezTo>
                    <a:pt x="47916" y="35445"/>
                    <a:pt x="48020" y="35592"/>
                    <a:pt x="48083" y="35738"/>
                  </a:cubicBezTo>
                  <a:cubicBezTo>
                    <a:pt x="48125" y="35906"/>
                    <a:pt x="48020" y="36094"/>
                    <a:pt x="47853" y="36157"/>
                  </a:cubicBezTo>
                  <a:cubicBezTo>
                    <a:pt x="47665" y="36198"/>
                    <a:pt x="47455" y="36198"/>
                    <a:pt x="47246" y="36219"/>
                  </a:cubicBezTo>
                  <a:cubicBezTo>
                    <a:pt x="46974" y="36261"/>
                    <a:pt x="46723" y="36157"/>
                    <a:pt x="46493" y="36324"/>
                  </a:cubicBezTo>
                  <a:cubicBezTo>
                    <a:pt x="46493" y="36554"/>
                    <a:pt x="46639" y="36638"/>
                    <a:pt x="46765" y="36742"/>
                  </a:cubicBezTo>
                  <a:cubicBezTo>
                    <a:pt x="46911" y="36847"/>
                    <a:pt x="47079" y="36931"/>
                    <a:pt x="47183" y="37056"/>
                  </a:cubicBezTo>
                  <a:cubicBezTo>
                    <a:pt x="47330" y="37203"/>
                    <a:pt x="47372" y="37370"/>
                    <a:pt x="47246" y="37538"/>
                  </a:cubicBezTo>
                  <a:cubicBezTo>
                    <a:pt x="47162" y="37642"/>
                    <a:pt x="47016" y="37726"/>
                    <a:pt x="46870" y="37726"/>
                  </a:cubicBezTo>
                  <a:cubicBezTo>
                    <a:pt x="46660" y="37726"/>
                    <a:pt x="46430" y="37642"/>
                    <a:pt x="46137" y="37579"/>
                  </a:cubicBezTo>
                  <a:cubicBezTo>
                    <a:pt x="46242" y="37872"/>
                    <a:pt x="46325" y="38082"/>
                    <a:pt x="46409" y="38270"/>
                  </a:cubicBezTo>
                  <a:cubicBezTo>
                    <a:pt x="46493" y="38312"/>
                    <a:pt x="46514" y="38354"/>
                    <a:pt x="46556" y="38374"/>
                  </a:cubicBezTo>
                  <a:cubicBezTo>
                    <a:pt x="47037" y="38521"/>
                    <a:pt x="47497" y="38667"/>
                    <a:pt x="47999" y="38814"/>
                  </a:cubicBezTo>
                  <a:cubicBezTo>
                    <a:pt x="48648" y="39023"/>
                    <a:pt x="49276" y="39232"/>
                    <a:pt x="49945" y="39442"/>
                  </a:cubicBezTo>
                  <a:cubicBezTo>
                    <a:pt x="49966" y="39442"/>
                    <a:pt x="49987" y="39442"/>
                    <a:pt x="50008" y="39463"/>
                  </a:cubicBezTo>
                  <a:cubicBezTo>
                    <a:pt x="50636" y="39776"/>
                    <a:pt x="52205" y="40823"/>
                    <a:pt x="52289" y="41764"/>
                  </a:cubicBezTo>
                  <a:cubicBezTo>
                    <a:pt x="52770" y="42894"/>
                    <a:pt x="52310" y="43919"/>
                    <a:pt x="51933" y="44945"/>
                  </a:cubicBezTo>
                  <a:cubicBezTo>
                    <a:pt x="51870" y="45091"/>
                    <a:pt x="51724" y="45217"/>
                    <a:pt x="51577" y="45321"/>
                  </a:cubicBezTo>
                  <a:lnTo>
                    <a:pt x="47895" y="48627"/>
                  </a:lnTo>
                  <a:cubicBezTo>
                    <a:pt x="47706" y="48774"/>
                    <a:pt x="47539" y="48941"/>
                    <a:pt x="47330" y="49046"/>
                  </a:cubicBezTo>
                  <a:cubicBezTo>
                    <a:pt x="45970" y="49820"/>
                    <a:pt x="44610" y="50594"/>
                    <a:pt x="43250" y="51347"/>
                  </a:cubicBezTo>
                  <a:cubicBezTo>
                    <a:pt x="41806" y="52163"/>
                    <a:pt x="40237" y="52686"/>
                    <a:pt x="38688" y="53272"/>
                  </a:cubicBezTo>
                  <a:cubicBezTo>
                    <a:pt x="38333" y="53419"/>
                    <a:pt x="37977" y="53565"/>
                    <a:pt x="37642" y="53691"/>
                  </a:cubicBezTo>
                  <a:lnTo>
                    <a:pt x="37642" y="54841"/>
                  </a:lnTo>
                  <a:cubicBezTo>
                    <a:pt x="37642" y="55218"/>
                    <a:pt x="37600" y="55616"/>
                    <a:pt x="37726" y="56034"/>
                  </a:cubicBezTo>
                  <a:cubicBezTo>
                    <a:pt x="38019" y="56034"/>
                    <a:pt x="38270" y="56055"/>
                    <a:pt x="38542" y="56055"/>
                  </a:cubicBezTo>
                  <a:cubicBezTo>
                    <a:pt x="39002" y="56055"/>
                    <a:pt x="39483" y="56034"/>
                    <a:pt x="39944" y="56034"/>
                  </a:cubicBezTo>
                  <a:cubicBezTo>
                    <a:pt x="40216" y="56034"/>
                    <a:pt x="40467" y="56055"/>
                    <a:pt x="40739" y="56139"/>
                  </a:cubicBezTo>
                  <a:cubicBezTo>
                    <a:pt x="41199" y="56285"/>
                    <a:pt x="41680" y="56473"/>
                    <a:pt x="42162" y="56515"/>
                  </a:cubicBezTo>
                  <a:cubicBezTo>
                    <a:pt x="42664" y="56599"/>
                    <a:pt x="43417" y="57394"/>
                    <a:pt x="43459" y="57854"/>
                  </a:cubicBezTo>
                  <a:cubicBezTo>
                    <a:pt x="43522" y="58566"/>
                    <a:pt x="43417" y="59214"/>
                    <a:pt x="42748" y="59612"/>
                  </a:cubicBezTo>
                  <a:cubicBezTo>
                    <a:pt x="42643" y="59654"/>
                    <a:pt x="42538" y="59717"/>
                    <a:pt x="42455" y="59800"/>
                  </a:cubicBezTo>
                  <a:cubicBezTo>
                    <a:pt x="42036" y="60261"/>
                    <a:pt x="41492" y="60428"/>
                    <a:pt x="40948" y="60637"/>
                  </a:cubicBezTo>
                  <a:cubicBezTo>
                    <a:pt x="40320" y="60867"/>
                    <a:pt x="39693" y="60888"/>
                    <a:pt x="39023" y="60888"/>
                  </a:cubicBezTo>
                  <a:cubicBezTo>
                    <a:pt x="37558" y="60888"/>
                    <a:pt x="37914" y="60993"/>
                    <a:pt x="36659" y="60030"/>
                  </a:cubicBezTo>
                  <a:cubicBezTo>
                    <a:pt x="36470" y="59905"/>
                    <a:pt x="36303" y="59717"/>
                    <a:pt x="36136" y="59549"/>
                  </a:cubicBezTo>
                  <a:cubicBezTo>
                    <a:pt x="35947" y="59382"/>
                    <a:pt x="35864" y="59173"/>
                    <a:pt x="35864" y="58921"/>
                  </a:cubicBezTo>
                  <a:lnTo>
                    <a:pt x="35864" y="57331"/>
                  </a:lnTo>
                  <a:cubicBezTo>
                    <a:pt x="35864" y="57143"/>
                    <a:pt x="35926" y="56997"/>
                    <a:pt x="35968" y="56808"/>
                  </a:cubicBezTo>
                  <a:cubicBezTo>
                    <a:pt x="36052" y="56557"/>
                    <a:pt x="36198" y="56306"/>
                    <a:pt x="36240" y="56076"/>
                  </a:cubicBezTo>
                  <a:cubicBezTo>
                    <a:pt x="36261" y="55469"/>
                    <a:pt x="36303" y="54841"/>
                    <a:pt x="36198" y="54193"/>
                  </a:cubicBezTo>
                  <a:cubicBezTo>
                    <a:pt x="34420" y="54569"/>
                    <a:pt x="32788" y="55155"/>
                    <a:pt x="31072" y="55616"/>
                  </a:cubicBezTo>
                  <a:cubicBezTo>
                    <a:pt x="29398" y="56055"/>
                    <a:pt x="27703" y="56411"/>
                    <a:pt x="26009" y="56829"/>
                  </a:cubicBezTo>
                  <a:cubicBezTo>
                    <a:pt x="25841" y="57457"/>
                    <a:pt x="25883" y="58482"/>
                    <a:pt x="26092" y="59068"/>
                  </a:cubicBezTo>
                  <a:cubicBezTo>
                    <a:pt x="26343" y="59717"/>
                    <a:pt x="26302" y="60386"/>
                    <a:pt x="26197" y="61077"/>
                  </a:cubicBezTo>
                  <a:cubicBezTo>
                    <a:pt x="26113" y="61537"/>
                    <a:pt x="25799" y="61914"/>
                    <a:pt x="25402" y="62206"/>
                  </a:cubicBezTo>
                  <a:cubicBezTo>
                    <a:pt x="25046" y="62458"/>
                    <a:pt x="24690" y="62730"/>
                    <a:pt x="24335" y="62981"/>
                  </a:cubicBezTo>
                  <a:cubicBezTo>
                    <a:pt x="23477" y="63671"/>
                    <a:pt x="22473" y="63818"/>
                    <a:pt x="21405" y="63713"/>
                  </a:cubicBezTo>
                  <a:cubicBezTo>
                    <a:pt x="21008" y="63692"/>
                    <a:pt x="20694" y="63462"/>
                    <a:pt x="20380" y="63253"/>
                  </a:cubicBezTo>
                  <a:cubicBezTo>
                    <a:pt x="20255" y="62771"/>
                    <a:pt x="20276" y="62269"/>
                    <a:pt x="20338" y="61830"/>
                  </a:cubicBezTo>
                  <a:cubicBezTo>
                    <a:pt x="20359" y="61642"/>
                    <a:pt x="20443" y="61432"/>
                    <a:pt x="20569" y="61286"/>
                  </a:cubicBezTo>
                  <a:cubicBezTo>
                    <a:pt x="20987" y="60846"/>
                    <a:pt x="21426" y="60386"/>
                    <a:pt x="21866" y="59968"/>
                  </a:cubicBezTo>
                  <a:cubicBezTo>
                    <a:pt x="21949" y="59905"/>
                    <a:pt x="22054" y="59800"/>
                    <a:pt x="22159" y="59758"/>
                  </a:cubicBezTo>
                  <a:cubicBezTo>
                    <a:pt x="22766" y="59633"/>
                    <a:pt x="23289" y="59277"/>
                    <a:pt x="23895" y="59173"/>
                  </a:cubicBezTo>
                  <a:cubicBezTo>
                    <a:pt x="24251" y="59110"/>
                    <a:pt x="24628" y="58963"/>
                    <a:pt x="25004" y="58817"/>
                  </a:cubicBezTo>
                  <a:cubicBezTo>
                    <a:pt x="25109" y="58231"/>
                    <a:pt x="25109" y="57624"/>
                    <a:pt x="25046" y="56976"/>
                  </a:cubicBezTo>
                  <a:lnTo>
                    <a:pt x="24565" y="56976"/>
                  </a:lnTo>
                  <a:cubicBezTo>
                    <a:pt x="23184" y="57101"/>
                    <a:pt x="21824" y="57227"/>
                    <a:pt x="20443" y="57352"/>
                  </a:cubicBezTo>
                  <a:cubicBezTo>
                    <a:pt x="19920" y="57415"/>
                    <a:pt x="19397" y="57415"/>
                    <a:pt x="18832" y="57415"/>
                  </a:cubicBezTo>
                  <a:cubicBezTo>
                    <a:pt x="17974" y="57394"/>
                    <a:pt x="17137" y="57352"/>
                    <a:pt x="16279" y="57289"/>
                  </a:cubicBezTo>
                  <a:cubicBezTo>
                    <a:pt x="14898" y="57143"/>
                    <a:pt x="13538" y="57017"/>
                    <a:pt x="12136" y="56871"/>
                  </a:cubicBezTo>
                  <a:cubicBezTo>
                    <a:pt x="11278" y="56766"/>
                    <a:pt x="10400" y="56620"/>
                    <a:pt x="9521" y="56411"/>
                  </a:cubicBezTo>
                  <a:cubicBezTo>
                    <a:pt x="8956" y="56285"/>
                    <a:pt x="8349" y="56139"/>
                    <a:pt x="7889" y="55846"/>
                  </a:cubicBezTo>
                  <a:cubicBezTo>
                    <a:pt x="6487" y="54946"/>
                    <a:pt x="6048" y="54004"/>
                    <a:pt x="6571" y="52582"/>
                  </a:cubicBezTo>
                  <a:cubicBezTo>
                    <a:pt x="7198" y="50845"/>
                    <a:pt x="8224" y="49380"/>
                    <a:pt x="9625" y="48230"/>
                  </a:cubicBezTo>
                  <a:cubicBezTo>
                    <a:pt x="10337" y="47665"/>
                    <a:pt x="11048" y="47079"/>
                    <a:pt x="11697" y="46430"/>
                  </a:cubicBezTo>
                  <a:cubicBezTo>
                    <a:pt x="11948" y="46158"/>
                    <a:pt x="12304" y="45949"/>
                    <a:pt x="12618" y="45719"/>
                  </a:cubicBezTo>
                  <a:cubicBezTo>
                    <a:pt x="14417" y="44317"/>
                    <a:pt x="16509" y="43396"/>
                    <a:pt x="18602" y="42538"/>
                  </a:cubicBezTo>
                  <a:cubicBezTo>
                    <a:pt x="18706" y="42476"/>
                    <a:pt x="18811" y="42434"/>
                    <a:pt x="18957" y="42371"/>
                  </a:cubicBezTo>
                  <a:cubicBezTo>
                    <a:pt x="19167" y="41513"/>
                    <a:pt x="19439" y="40655"/>
                    <a:pt x="19418" y="39714"/>
                  </a:cubicBezTo>
                  <a:cubicBezTo>
                    <a:pt x="19418" y="38584"/>
                    <a:pt x="19439" y="37454"/>
                    <a:pt x="19439" y="36366"/>
                  </a:cubicBezTo>
                  <a:cubicBezTo>
                    <a:pt x="19439" y="36178"/>
                    <a:pt x="19522" y="35968"/>
                    <a:pt x="19334" y="35759"/>
                  </a:cubicBezTo>
                  <a:cubicBezTo>
                    <a:pt x="18790" y="36533"/>
                    <a:pt x="18267" y="37307"/>
                    <a:pt x="17744" y="38061"/>
                  </a:cubicBezTo>
                  <a:cubicBezTo>
                    <a:pt x="17346" y="38626"/>
                    <a:pt x="16928" y="39128"/>
                    <a:pt x="16384" y="39546"/>
                  </a:cubicBezTo>
                  <a:cubicBezTo>
                    <a:pt x="16112" y="39735"/>
                    <a:pt x="15903" y="39986"/>
                    <a:pt x="15714" y="40258"/>
                  </a:cubicBezTo>
                  <a:cubicBezTo>
                    <a:pt x="14438" y="41848"/>
                    <a:pt x="12952" y="43229"/>
                    <a:pt x="11299" y="44421"/>
                  </a:cubicBezTo>
                  <a:cubicBezTo>
                    <a:pt x="11174" y="44484"/>
                    <a:pt x="11069" y="44589"/>
                    <a:pt x="10944" y="44652"/>
                  </a:cubicBezTo>
                  <a:cubicBezTo>
                    <a:pt x="10441" y="44840"/>
                    <a:pt x="10107" y="45175"/>
                    <a:pt x="9918" y="45677"/>
                  </a:cubicBezTo>
                  <a:cubicBezTo>
                    <a:pt x="9877" y="45802"/>
                    <a:pt x="9772" y="45907"/>
                    <a:pt x="9688" y="46033"/>
                  </a:cubicBezTo>
                  <a:cubicBezTo>
                    <a:pt x="9521" y="46263"/>
                    <a:pt x="9312" y="46514"/>
                    <a:pt x="9249" y="46786"/>
                  </a:cubicBezTo>
                  <a:cubicBezTo>
                    <a:pt x="9081" y="47476"/>
                    <a:pt x="8537" y="47602"/>
                    <a:pt x="8014" y="47769"/>
                  </a:cubicBezTo>
                  <a:cubicBezTo>
                    <a:pt x="7826" y="47811"/>
                    <a:pt x="7575" y="47665"/>
                    <a:pt x="7491" y="47497"/>
                  </a:cubicBezTo>
                  <a:cubicBezTo>
                    <a:pt x="7428" y="47288"/>
                    <a:pt x="7512" y="47162"/>
                    <a:pt x="7680" y="47058"/>
                  </a:cubicBezTo>
                  <a:cubicBezTo>
                    <a:pt x="7826" y="46932"/>
                    <a:pt x="8035" y="46849"/>
                    <a:pt x="8161" y="46681"/>
                  </a:cubicBezTo>
                  <a:cubicBezTo>
                    <a:pt x="8307" y="46556"/>
                    <a:pt x="8370" y="46367"/>
                    <a:pt x="8475" y="46221"/>
                  </a:cubicBezTo>
                  <a:cubicBezTo>
                    <a:pt x="8328" y="46033"/>
                    <a:pt x="8224" y="46137"/>
                    <a:pt x="8140" y="46200"/>
                  </a:cubicBezTo>
                  <a:cubicBezTo>
                    <a:pt x="7784" y="46430"/>
                    <a:pt x="7408" y="46660"/>
                    <a:pt x="7010" y="46890"/>
                  </a:cubicBezTo>
                  <a:cubicBezTo>
                    <a:pt x="6843" y="46995"/>
                    <a:pt x="6633" y="47058"/>
                    <a:pt x="6445" y="47079"/>
                  </a:cubicBezTo>
                  <a:cubicBezTo>
                    <a:pt x="6257" y="47100"/>
                    <a:pt x="6110" y="46995"/>
                    <a:pt x="6027" y="46828"/>
                  </a:cubicBezTo>
                  <a:cubicBezTo>
                    <a:pt x="5964" y="46639"/>
                    <a:pt x="5964" y="46451"/>
                    <a:pt x="6131" y="46325"/>
                  </a:cubicBezTo>
                  <a:cubicBezTo>
                    <a:pt x="6194" y="46242"/>
                    <a:pt x="6299" y="46200"/>
                    <a:pt x="6424" y="46116"/>
                  </a:cubicBezTo>
                  <a:cubicBezTo>
                    <a:pt x="7031" y="45719"/>
                    <a:pt x="7680" y="45363"/>
                    <a:pt x="8286" y="44986"/>
                  </a:cubicBezTo>
                  <a:cubicBezTo>
                    <a:pt x="8433" y="44903"/>
                    <a:pt x="8537" y="44840"/>
                    <a:pt x="8642" y="44777"/>
                  </a:cubicBezTo>
                  <a:cubicBezTo>
                    <a:pt x="8600" y="44568"/>
                    <a:pt x="8475" y="44589"/>
                    <a:pt x="8370" y="44589"/>
                  </a:cubicBezTo>
                  <a:cubicBezTo>
                    <a:pt x="8056" y="44589"/>
                    <a:pt x="7721" y="44589"/>
                    <a:pt x="7408" y="44631"/>
                  </a:cubicBezTo>
                  <a:cubicBezTo>
                    <a:pt x="6989" y="44631"/>
                    <a:pt x="6592" y="44693"/>
                    <a:pt x="6236" y="44965"/>
                  </a:cubicBezTo>
                  <a:cubicBezTo>
                    <a:pt x="6006" y="45112"/>
                    <a:pt x="5713" y="45196"/>
                    <a:pt x="5420" y="45279"/>
                  </a:cubicBezTo>
                  <a:cubicBezTo>
                    <a:pt x="5211" y="45321"/>
                    <a:pt x="5022" y="45091"/>
                    <a:pt x="5106" y="44882"/>
                  </a:cubicBezTo>
                  <a:cubicBezTo>
                    <a:pt x="5127" y="44777"/>
                    <a:pt x="5190" y="44652"/>
                    <a:pt x="5273" y="44589"/>
                  </a:cubicBezTo>
                  <a:cubicBezTo>
                    <a:pt x="5838" y="44212"/>
                    <a:pt x="6382" y="43752"/>
                    <a:pt x="7177" y="43836"/>
                  </a:cubicBezTo>
                  <a:cubicBezTo>
                    <a:pt x="7993" y="43919"/>
                    <a:pt x="8830" y="43898"/>
                    <a:pt x="9667" y="43919"/>
                  </a:cubicBezTo>
                  <a:cubicBezTo>
                    <a:pt x="10002" y="43940"/>
                    <a:pt x="10316" y="43856"/>
                    <a:pt x="10567" y="43647"/>
                  </a:cubicBezTo>
                  <a:cubicBezTo>
                    <a:pt x="11132" y="43229"/>
                    <a:pt x="11676" y="42852"/>
                    <a:pt x="12178" y="42392"/>
                  </a:cubicBezTo>
                  <a:cubicBezTo>
                    <a:pt x="13182" y="41513"/>
                    <a:pt x="14187" y="40571"/>
                    <a:pt x="15024" y="39525"/>
                  </a:cubicBezTo>
                  <a:cubicBezTo>
                    <a:pt x="15233" y="39253"/>
                    <a:pt x="15442" y="39023"/>
                    <a:pt x="15693" y="38835"/>
                  </a:cubicBezTo>
                  <a:cubicBezTo>
                    <a:pt x="16279" y="38458"/>
                    <a:pt x="16698" y="37956"/>
                    <a:pt x="17116" y="37412"/>
                  </a:cubicBezTo>
                  <a:cubicBezTo>
                    <a:pt x="17430" y="36994"/>
                    <a:pt x="17786" y="36596"/>
                    <a:pt x="18100" y="36178"/>
                  </a:cubicBezTo>
                  <a:cubicBezTo>
                    <a:pt x="18204" y="36073"/>
                    <a:pt x="18288" y="35947"/>
                    <a:pt x="18372" y="35801"/>
                  </a:cubicBezTo>
                  <a:cubicBezTo>
                    <a:pt x="18518" y="35550"/>
                    <a:pt x="18623" y="35278"/>
                    <a:pt x="18811" y="35048"/>
                  </a:cubicBezTo>
                  <a:cubicBezTo>
                    <a:pt x="19020" y="34880"/>
                    <a:pt x="19229" y="34734"/>
                    <a:pt x="19460" y="34504"/>
                  </a:cubicBezTo>
                  <a:close/>
                  <a:moveTo>
                    <a:pt x="6592" y="19794"/>
                  </a:moveTo>
                  <a:cubicBezTo>
                    <a:pt x="6361" y="20276"/>
                    <a:pt x="6278" y="20799"/>
                    <a:pt x="6299" y="21322"/>
                  </a:cubicBezTo>
                  <a:cubicBezTo>
                    <a:pt x="6340" y="22765"/>
                    <a:pt x="6340" y="24188"/>
                    <a:pt x="6361" y="25653"/>
                  </a:cubicBezTo>
                  <a:cubicBezTo>
                    <a:pt x="6361" y="26050"/>
                    <a:pt x="6403" y="26427"/>
                    <a:pt x="6550" y="26783"/>
                  </a:cubicBezTo>
                  <a:cubicBezTo>
                    <a:pt x="6801" y="27494"/>
                    <a:pt x="7073" y="28227"/>
                    <a:pt x="7345" y="28938"/>
                  </a:cubicBezTo>
                  <a:cubicBezTo>
                    <a:pt x="7847" y="30110"/>
                    <a:pt x="8642" y="31093"/>
                    <a:pt x="9730" y="31825"/>
                  </a:cubicBezTo>
                  <a:cubicBezTo>
                    <a:pt x="10337" y="32223"/>
                    <a:pt x="11048" y="32328"/>
                    <a:pt x="11676" y="32641"/>
                  </a:cubicBezTo>
                  <a:cubicBezTo>
                    <a:pt x="12094" y="32851"/>
                    <a:pt x="12513" y="33060"/>
                    <a:pt x="12931" y="33248"/>
                  </a:cubicBezTo>
                  <a:cubicBezTo>
                    <a:pt x="13078" y="33311"/>
                    <a:pt x="13245" y="33395"/>
                    <a:pt x="13392" y="33437"/>
                  </a:cubicBezTo>
                  <a:cubicBezTo>
                    <a:pt x="14794" y="33646"/>
                    <a:pt x="16133" y="33667"/>
                    <a:pt x="17535" y="33604"/>
                  </a:cubicBezTo>
                  <a:cubicBezTo>
                    <a:pt x="17744" y="33604"/>
                    <a:pt x="17953" y="33541"/>
                    <a:pt x="18141" y="33499"/>
                  </a:cubicBezTo>
                  <a:cubicBezTo>
                    <a:pt x="19460" y="33165"/>
                    <a:pt x="20820" y="32851"/>
                    <a:pt x="22159" y="32516"/>
                  </a:cubicBezTo>
                  <a:cubicBezTo>
                    <a:pt x="23519" y="32139"/>
                    <a:pt x="24858" y="31616"/>
                    <a:pt x="26092" y="30947"/>
                  </a:cubicBezTo>
                  <a:cubicBezTo>
                    <a:pt x="27264" y="30319"/>
                    <a:pt x="28415" y="29670"/>
                    <a:pt x="29566" y="29001"/>
                  </a:cubicBezTo>
                  <a:cubicBezTo>
                    <a:pt x="29880" y="28833"/>
                    <a:pt x="30172" y="28645"/>
                    <a:pt x="30444" y="28436"/>
                  </a:cubicBezTo>
                  <a:cubicBezTo>
                    <a:pt x="33248" y="26176"/>
                    <a:pt x="33625" y="25820"/>
                    <a:pt x="35968" y="22996"/>
                  </a:cubicBezTo>
                  <a:cubicBezTo>
                    <a:pt x="36240" y="22682"/>
                    <a:pt x="36470" y="22347"/>
                    <a:pt x="36617" y="21949"/>
                  </a:cubicBezTo>
                  <a:cubicBezTo>
                    <a:pt x="36910" y="21259"/>
                    <a:pt x="37182" y="20589"/>
                    <a:pt x="37517" y="19941"/>
                  </a:cubicBezTo>
                  <a:cubicBezTo>
                    <a:pt x="37851" y="19250"/>
                    <a:pt x="37977" y="18539"/>
                    <a:pt x="37935" y="17786"/>
                  </a:cubicBezTo>
                  <a:cubicBezTo>
                    <a:pt x="37914" y="17493"/>
                    <a:pt x="37935" y="17221"/>
                    <a:pt x="37705" y="16970"/>
                  </a:cubicBezTo>
                  <a:cubicBezTo>
                    <a:pt x="37538" y="16823"/>
                    <a:pt x="37558" y="16614"/>
                    <a:pt x="37705" y="16405"/>
                  </a:cubicBezTo>
                  <a:cubicBezTo>
                    <a:pt x="37768" y="16300"/>
                    <a:pt x="37851" y="16175"/>
                    <a:pt x="37956" y="16028"/>
                  </a:cubicBezTo>
                  <a:cubicBezTo>
                    <a:pt x="37642" y="15087"/>
                    <a:pt x="37349" y="14145"/>
                    <a:pt x="37014" y="13245"/>
                  </a:cubicBezTo>
                  <a:cubicBezTo>
                    <a:pt x="36931" y="12994"/>
                    <a:pt x="36784" y="12764"/>
                    <a:pt x="36617" y="12555"/>
                  </a:cubicBezTo>
                  <a:cubicBezTo>
                    <a:pt x="35529" y="11111"/>
                    <a:pt x="34190" y="9918"/>
                    <a:pt x="32704" y="8872"/>
                  </a:cubicBezTo>
                  <a:cubicBezTo>
                    <a:pt x="32223" y="8537"/>
                    <a:pt x="31742" y="8182"/>
                    <a:pt x="31177" y="7972"/>
                  </a:cubicBezTo>
                  <a:cubicBezTo>
                    <a:pt x="29880" y="7449"/>
                    <a:pt x="28540" y="6989"/>
                    <a:pt x="27201" y="6487"/>
                  </a:cubicBezTo>
                  <a:cubicBezTo>
                    <a:pt x="27055" y="6445"/>
                    <a:pt x="26867" y="6403"/>
                    <a:pt x="26657" y="6340"/>
                  </a:cubicBezTo>
                  <a:cubicBezTo>
                    <a:pt x="26636" y="6508"/>
                    <a:pt x="26615" y="6675"/>
                    <a:pt x="26615" y="6801"/>
                  </a:cubicBezTo>
                  <a:cubicBezTo>
                    <a:pt x="26615" y="7094"/>
                    <a:pt x="26678" y="7408"/>
                    <a:pt x="26615" y="7680"/>
                  </a:cubicBezTo>
                  <a:cubicBezTo>
                    <a:pt x="26406" y="8558"/>
                    <a:pt x="26302" y="9416"/>
                    <a:pt x="25841" y="10232"/>
                  </a:cubicBezTo>
                  <a:cubicBezTo>
                    <a:pt x="25716" y="10483"/>
                    <a:pt x="25632" y="10776"/>
                    <a:pt x="25569" y="11069"/>
                  </a:cubicBezTo>
                  <a:cubicBezTo>
                    <a:pt x="25318" y="11822"/>
                    <a:pt x="25109" y="12576"/>
                    <a:pt x="24439" y="13099"/>
                  </a:cubicBezTo>
                  <a:cubicBezTo>
                    <a:pt x="23205" y="14082"/>
                    <a:pt x="22117" y="15191"/>
                    <a:pt x="20652" y="15819"/>
                  </a:cubicBezTo>
                  <a:cubicBezTo>
                    <a:pt x="20380" y="15923"/>
                    <a:pt x="20108" y="16091"/>
                    <a:pt x="19878" y="16279"/>
                  </a:cubicBezTo>
                  <a:cubicBezTo>
                    <a:pt x="18936" y="17011"/>
                    <a:pt x="17848" y="17451"/>
                    <a:pt x="16739" y="17869"/>
                  </a:cubicBezTo>
                  <a:cubicBezTo>
                    <a:pt x="15798" y="18204"/>
                    <a:pt x="14877" y="18581"/>
                    <a:pt x="13957" y="18916"/>
                  </a:cubicBezTo>
                  <a:cubicBezTo>
                    <a:pt x="12701" y="19355"/>
                    <a:pt x="11362" y="19460"/>
                    <a:pt x="10086" y="19752"/>
                  </a:cubicBezTo>
                  <a:cubicBezTo>
                    <a:pt x="9814" y="19794"/>
                    <a:pt x="9458" y="19794"/>
                    <a:pt x="9207" y="19690"/>
                  </a:cubicBezTo>
                  <a:cubicBezTo>
                    <a:pt x="8747" y="19439"/>
                    <a:pt x="8245" y="19522"/>
                    <a:pt x="7742" y="19460"/>
                  </a:cubicBezTo>
                  <a:cubicBezTo>
                    <a:pt x="7366" y="19439"/>
                    <a:pt x="6968" y="19522"/>
                    <a:pt x="6592" y="19794"/>
                  </a:cubicBezTo>
                  <a:close/>
                  <a:moveTo>
                    <a:pt x="6633" y="29607"/>
                  </a:moveTo>
                  <a:lnTo>
                    <a:pt x="4771" y="29607"/>
                  </a:lnTo>
                  <a:cubicBezTo>
                    <a:pt x="4395" y="29607"/>
                    <a:pt x="4060" y="29587"/>
                    <a:pt x="3767" y="29315"/>
                  </a:cubicBezTo>
                  <a:cubicBezTo>
                    <a:pt x="3641" y="29210"/>
                    <a:pt x="3453" y="29126"/>
                    <a:pt x="3327" y="29043"/>
                  </a:cubicBezTo>
                  <a:cubicBezTo>
                    <a:pt x="2804" y="28666"/>
                    <a:pt x="2532" y="28164"/>
                    <a:pt x="2511" y="27536"/>
                  </a:cubicBezTo>
                  <a:lnTo>
                    <a:pt x="2511" y="26574"/>
                  </a:lnTo>
                  <a:cubicBezTo>
                    <a:pt x="2511" y="26385"/>
                    <a:pt x="2532" y="26197"/>
                    <a:pt x="2616" y="26071"/>
                  </a:cubicBezTo>
                  <a:cubicBezTo>
                    <a:pt x="2846" y="25716"/>
                    <a:pt x="3118" y="25339"/>
                    <a:pt x="3369" y="25004"/>
                  </a:cubicBezTo>
                  <a:cubicBezTo>
                    <a:pt x="3662" y="24628"/>
                    <a:pt x="4060" y="24481"/>
                    <a:pt x="4562" y="24565"/>
                  </a:cubicBezTo>
                  <a:cubicBezTo>
                    <a:pt x="4813" y="24607"/>
                    <a:pt x="5085" y="24607"/>
                    <a:pt x="5357" y="24628"/>
                  </a:cubicBezTo>
                  <a:cubicBezTo>
                    <a:pt x="5399" y="24356"/>
                    <a:pt x="5420" y="24105"/>
                    <a:pt x="5420" y="23874"/>
                  </a:cubicBezTo>
                  <a:cubicBezTo>
                    <a:pt x="5441" y="22954"/>
                    <a:pt x="5462" y="22054"/>
                    <a:pt x="5441" y="21133"/>
                  </a:cubicBezTo>
                  <a:cubicBezTo>
                    <a:pt x="5441" y="20485"/>
                    <a:pt x="5755" y="19878"/>
                    <a:pt x="5838" y="19250"/>
                  </a:cubicBezTo>
                  <a:cubicBezTo>
                    <a:pt x="5838" y="19188"/>
                    <a:pt x="5880" y="19146"/>
                    <a:pt x="5922" y="19083"/>
                  </a:cubicBezTo>
                  <a:cubicBezTo>
                    <a:pt x="6152" y="18832"/>
                    <a:pt x="6361" y="18560"/>
                    <a:pt x="6612" y="18288"/>
                  </a:cubicBezTo>
                  <a:cubicBezTo>
                    <a:pt x="7345" y="18727"/>
                    <a:pt x="8119" y="18936"/>
                    <a:pt x="8914" y="18978"/>
                  </a:cubicBezTo>
                  <a:cubicBezTo>
                    <a:pt x="8977" y="18874"/>
                    <a:pt x="9019" y="18811"/>
                    <a:pt x="9061" y="18727"/>
                  </a:cubicBezTo>
                  <a:cubicBezTo>
                    <a:pt x="9123" y="18016"/>
                    <a:pt x="9437" y="17367"/>
                    <a:pt x="9730" y="16739"/>
                  </a:cubicBezTo>
                  <a:cubicBezTo>
                    <a:pt x="10169" y="15777"/>
                    <a:pt x="10609" y="14794"/>
                    <a:pt x="11069" y="13852"/>
                  </a:cubicBezTo>
                  <a:cubicBezTo>
                    <a:pt x="11425" y="13120"/>
                    <a:pt x="11864" y="12429"/>
                    <a:pt x="12283" y="11718"/>
                  </a:cubicBezTo>
                  <a:cubicBezTo>
                    <a:pt x="12387" y="11529"/>
                    <a:pt x="12597" y="11341"/>
                    <a:pt x="12743" y="11216"/>
                  </a:cubicBezTo>
                  <a:cubicBezTo>
                    <a:pt x="12869" y="11090"/>
                    <a:pt x="13057" y="11090"/>
                    <a:pt x="13245" y="11174"/>
                  </a:cubicBezTo>
                  <a:cubicBezTo>
                    <a:pt x="13392" y="11237"/>
                    <a:pt x="13580" y="11299"/>
                    <a:pt x="13538" y="11529"/>
                  </a:cubicBezTo>
                  <a:cubicBezTo>
                    <a:pt x="13329" y="11739"/>
                    <a:pt x="13078" y="11927"/>
                    <a:pt x="12952" y="12157"/>
                  </a:cubicBezTo>
                  <a:cubicBezTo>
                    <a:pt x="12597" y="12785"/>
                    <a:pt x="12220" y="13434"/>
                    <a:pt x="11906" y="14103"/>
                  </a:cubicBezTo>
                  <a:cubicBezTo>
                    <a:pt x="11278" y="15484"/>
                    <a:pt x="10672" y="16886"/>
                    <a:pt x="10086" y="18309"/>
                  </a:cubicBezTo>
                  <a:cubicBezTo>
                    <a:pt x="10023" y="18434"/>
                    <a:pt x="9877" y="18602"/>
                    <a:pt x="10023" y="18811"/>
                  </a:cubicBezTo>
                  <a:cubicBezTo>
                    <a:pt x="11174" y="18455"/>
                    <a:pt x="12408" y="18455"/>
                    <a:pt x="13496" y="17974"/>
                  </a:cubicBezTo>
                  <a:cubicBezTo>
                    <a:pt x="13789" y="16865"/>
                    <a:pt x="14271" y="15840"/>
                    <a:pt x="14710" y="14835"/>
                  </a:cubicBezTo>
                  <a:cubicBezTo>
                    <a:pt x="15379" y="13287"/>
                    <a:pt x="16195" y="11822"/>
                    <a:pt x="16991" y="10337"/>
                  </a:cubicBezTo>
                  <a:cubicBezTo>
                    <a:pt x="17095" y="10128"/>
                    <a:pt x="17221" y="9918"/>
                    <a:pt x="17367" y="9751"/>
                  </a:cubicBezTo>
                  <a:cubicBezTo>
                    <a:pt x="17744" y="9395"/>
                    <a:pt x="18079" y="9040"/>
                    <a:pt x="18204" y="8516"/>
                  </a:cubicBezTo>
                  <a:cubicBezTo>
                    <a:pt x="18246" y="8454"/>
                    <a:pt x="18309" y="8391"/>
                    <a:pt x="18392" y="8349"/>
                  </a:cubicBezTo>
                  <a:cubicBezTo>
                    <a:pt x="18497" y="8265"/>
                    <a:pt x="18727" y="8349"/>
                    <a:pt x="18769" y="8454"/>
                  </a:cubicBezTo>
                  <a:cubicBezTo>
                    <a:pt x="18790" y="8516"/>
                    <a:pt x="18811" y="8621"/>
                    <a:pt x="18790" y="8705"/>
                  </a:cubicBezTo>
                  <a:cubicBezTo>
                    <a:pt x="18685" y="9123"/>
                    <a:pt x="18560" y="9563"/>
                    <a:pt x="18183" y="9856"/>
                  </a:cubicBezTo>
                  <a:cubicBezTo>
                    <a:pt x="17828" y="10169"/>
                    <a:pt x="17576" y="10588"/>
                    <a:pt x="17409" y="11006"/>
                  </a:cubicBezTo>
                  <a:cubicBezTo>
                    <a:pt x="16739" y="12471"/>
                    <a:pt x="15986" y="13852"/>
                    <a:pt x="15463" y="15379"/>
                  </a:cubicBezTo>
                  <a:cubicBezTo>
                    <a:pt x="15359" y="15693"/>
                    <a:pt x="15045" y="15944"/>
                    <a:pt x="15338" y="16342"/>
                  </a:cubicBezTo>
                  <a:cubicBezTo>
                    <a:pt x="15379" y="16405"/>
                    <a:pt x="15317" y="16572"/>
                    <a:pt x="15254" y="16677"/>
                  </a:cubicBezTo>
                  <a:cubicBezTo>
                    <a:pt x="15170" y="16886"/>
                    <a:pt x="15107" y="17095"/>
                    <a:pt x="15003" y="17346"/>
                  </a:cubicBezTo>
                  <a:cubicBezTo>
                    <a:pt x="16300" y="17137"/>
                    <a:pt x="18560" y="16049"/>
                    <a:pt x="19543" y="15149"/>
                  </a:cubicBezTo>
                  <a:cubicBezTo>
                    <a:pt x="19501" y="14898"/>
                    <a:pt x="19397" y="14668"/>
                    <a:pt x="19418" y="14459"/>
                  </a:cubicBezTo>
                  <a:cubicBezTo>
                    <a:pt x="19460" y="14040"/>
                    <a:pt x="19522" y="13622"/>
                    <a:pt x="19711" y="13266"/>
                  </a:cubicBezTo>
                  <a:cubicBezTo>
                    <a:pt x="20129" y="12471"/>
                    <a:pt x="20297" y="11613"/>
                    <a:pt x="20569" y="10755"/>
                  </a:cubicBezTo>
                  <a:cubicBezTo>
                    <a:pt x="20673" y="10400"/>
                    <a:pt x="20820" y="10086"/>
                    <a:pt x="20987" y="9814"/>
                  </a:cubicBezTo>
                  <a:cubicBezTo>
                    <a:pt x="21175" y="9521"/>
                    <a:pt x="21322" y="9249"/>
                    <a:pt x="21238" y="8893"/>
                  </a:cubicBezTo>
                  <a:cubicBezTo>
                    <a:pt x="21196" y="8663"/>
                    <a:pt x="21426" y="8454"/>
                    <a:pt x="21719" y="8558"/>
                  </a:cubicBezTo>
                  <a:cubicBezTo>
                    <a:pt x="21824" y="8579"/>
                    <a:pt x="21929" y="8684"/>
                    <a:pt x="21949" y="8789"/>
                  </a:cubicBezTo>
                  <a:cubicBezTo>
                    <a:pt x="22054" y="9228"/>
                    <a:pt x="22138" y="9646"/>
                    <a:pt x="21845" y="10065"/>
                  </a:cubicBezTo>
                  <a:cubicBezTo>
                    <a:pt x="21594" y="10441"/>
                    <a:pt x="21489" y="10860"/>
                    <a:pt x="21385" y="11299"/>
                  </a:cubicBezTo>
                  <a:cubicBezTo>
                    <a:pt x="21217" y="12074"/>
                    <a:pt x="21008" y="12848"/>
                    <a:pt x="20610" y="13538"/>
                  </a:cubicBezTo>
                  <a:cubicBezTo>
                    <a:pt x="20443" y="13894"/>
                    <a:pt x="20297" y="14270"/>
                    <a:pt x="20297" y="14752"/>
                  </a:cubicBezTo>
                  <a:cubicBezTo>
                    <a:pt x="20778" y="14668"/>
                    <a:pt x="21113" y="14438"/>
                    <a:pt x="21426" y="14166"/>
                  </a:cubicBezTo>
                  <a:cubicBezTo>
                    <a:pt x="22012" y="13726"/>
                    <a:pt x="22598" y="13287"/>
                    <a:pt x="23184" y="12848"/>
                  </a:cubicBezTo>
                  <a:cubicBezTo>
                    <a:pt x="23435" y="12638"/>
                    <a:pt x="23686" y="12450"/>
                    <a:pt x="23686" y="12053"/>
                  </a:cubicBezTo>
                  <a:cubicBezTo>
                    <a:pt x="23686" y="11864"/>
                    <a:pt x="23854" y="11697"/>
                    <a:pt x="23958" y="11529"/>
                  </a:cubicBezTo>
                  <a:cubicBezTo>
                    <a:pt x="24105" y="11299"/>
                    <a:pt x="24230" y="11069"/>
                    <a:pt x="24335" y="10860"/>
                  </a:cubicBezTo>
                  <a:cubicBezTo>
                    <a:pt x="24439" y="10651"/>
                    <a:pt x="24544" y="10400"/>
                    <a:pt x="24670" y="10253"/>
                  </a:cubicBezTo>
                  <a:cubicBezTo>
                    <a:pt x="25255" y="9605"/>
                    <a:pt x="25423" y="8809"/>
                    <a:pt x="25486" y="7972"/>
                  </a:cubicBezTo>
                  <a:cubicBezTo>
                    <a:pt x="25506" y="7575"/>
                    <a:pt x="25423" y="7156"/>
                    <a:pt x="25737" y="6801"/>
                  </a:cubicBezTo>
                  <a:cubicBezTo>
                    <a:pt x="25841" y="6696"/>
                    <a:pt x="25820" y="6466"/>
                    <a:pt x="25841" y="6299"/>
                  </a:cubicBezTo>
                  <a:cubicBezTo>
                    <a:pt x="25883" y="6089"/>
                    <a:pt x="25883" y="5880"/>
                    <a:pt x="25904" y="5671"/>
                  </a:cubicBezTo>
                  <a:cubicBezTo>
                    <a:pt x="25925" y="5483"/>
                    <a:pt x="25820" y="5273"/>
                    <a:pt x="25988" y="5127"/>
                  </a:cubicBezTo>
                  <a:cubicBezTo>
                    <a:pt x="26051" y="5127"/>
                    <a:pt x="26113" y="5127"/>
                    <a:pt x="26155" y="5148"/>
                  </a:cubicBezTo>
                  <a:cubicBezTo>
                    <a:pt x="28017" y="5838"/>
                    <a:pt x="29859" y="6508"/>
                    <a:pt x="31700" y="7219"/>
                  </a:cubicBezTo>
                  <a:cubicBezTo>
                    <a:pt x="31951" y="7324"/>
                    <a:pt x="32181" y="7449"/>
                    <a:pt x="32411" y="7617"/>
                  </a:cubicBezTo>
                  <a:cubicBezTo>
                    <a:pt x="34064" y="8621"/>
                    <a:pt x="35466" y="9877"/>
                    <a:pt x="36784" y="11320"/>
                  </a:cubicBezTo>
                  <a:cubicBezTo>
                    <a:pt x="36889" y="11425"/>
                    <a:pt x="36994" y="11529"/>
                    <a:pt x="37077" y="11634"/>
                  </a:cubicBezTo>
                  <a:cubicBezTo>
                    <a:pt x="37663" y="11383"/>
                    <a:pt x="38186" y="11299"/>
                    <a:pt x="38709" y="11341"/>
                  </a:cubicBezTo>
                  <a:cubicBezTo>
                    <a:pt x="38960" y="11383"/>
                    <a:pt x="39170" y="11446"/>
                    <a:pt x="39316" y="11655"/>
                  </a:cubicBezTo>
                  <a:cubicBezTo>
                    <a:pt x="39839" y="12325"/>
                    <a:pt x="40320" y="12973"/>
                    <a:pt x="40153" y="13894"/>
                  </a:cubicBezTo>
                  <a:cubicBezTo>
                    <a:pt x="40132" y="14019"/>
                    <a:pt x="40153" y="14166"/>
                    <a:pt x="40153" y="14333"/>
                  </a:cubicBezTo>
                  <a:cubicBezTo>
                    <a:pt x="40153" y="15212"/>
                    <a:pt x="39944" y="16007"/>
                    <a:pt x="39232" y="16614"/>
                  </a:cubicBezTo>
                  <a:cubicBezTo>
                    <a:pt x="39002" y="16823"/>
                    <a:pt x="38898" y="17074"/>
                    <a:pt x="38898" y="17388"/>
                  </a:cubicBezTo>
                  <a:cubicBezTo>
                    <a:pt x="38919" y="17786"/>
                    <a:pt x="38898" y="18141"/>
                    <a:pt x="38898" y="18539"/>
                  </a:cubicBezTo>
                  <a:cubicBezTo>
                    <a:pt x="38919" y="19062"/>
                    <a:pt x="38814" y="19543"/>
                    <a:pt x="38605" y="20004"/>
                  </a:cubicBezTo>
                  <a:cubicBezTo>
                    <a:pt x="38270" y="20799"/>
                    <a:pt x="37935" y="21573"/>
                    <a:pt x="37621" y="22368"/>
                  </a:cubicBezTo>
                  <a:cubicBezTo>
                    <a:pt x="37538" y="22535"/>
                    <a:pt x="37496" y="22724"/>
                    <a:pt x="37412" y="22996"/>
                  </a:cubicBezTo>
                  <a:lnTo>
                    <a:pt x="38605" y="22996"/>
                  </a:lnTo>
                  <a:cubicBezTo>
                    <a:pt x="38856" y="22996"/>
                    <a:pt x="39107" y="22954"/>
                    <a:pt x="39316" y="23037"/>
                  </a:cubicBezTo>
                  <a:cubicBezTo>
                    <a:pt x="39944" y="23330"/>
                    <a:pt x="40488" y="23309"/>
                    <a:pt x="41074" y="22912"/>
                  </a:cubicBezTo>
                  <a:cubicBezTo>
                    <a:pt x="41157" y="22849"/>
                    <a:pt x="41220" y="22828"/>
                    <a:pt x="41304" y="22786"/>
                  </a:cubicBezTo>
                  <a:cubicBezTo>
                    <a:pt x="41639" y="21908"/>
                    <a:pt x="41890" y="21050"/>
                    <a:pt x="41827" y="20108"/>
                  </a:cubicBezTo>
                  <a:cubicBezTo>
                    <a:pt x="41806" y="19188"/>
                    <a:pt x="41806" y="18288"/>
                    <a:pt x="41827" y="17367"/>
                  </a:cubicBezTo>
                  <a:cubicBezTo>
                    <a:pt x="41848" y="16195"/>
                    <a:pt x="41597" y="15087"/>
                    <a:pt x="41199" y="13998"/>
                  </a:cubicBezTo>
                  <a:cubicBezTo>
                    <a:pt x="40425" y="11864"/>
                    <a:pt x="40425" y="11864"/>
                    <a:pt x="39065" y="10065"/>
                  </a:cubicBezTo>
                  <a:cubicBezTo>
                    <a:pt x="38793" y="9709"/>
                    <a:pt x="38542" y="9353"/>
                    <a:pt x="38270" y="8998"/>
                  </a:cubicBezTo>
                  <a:cubicBezTo>
                    <a:pt x="38082" y="8768"/>
                    <a:pt x="37914" y="8516"/>
                    <a:pt x="37705" y="8307"/>
                  </a:cubicBezTo>
                  <a:cubicBezTo>
                    <a:pt x="36889" y="7512"/>
                    <a:pt x="36073" y="6675"/>
                    <a:pt x="35257" y="5880"/>
                  </a:cubicBezTo>
                  <a:cubicBezTo>
                    <a:pt x="35027" y="5671"/>
                    <a:pt x="34776" y="5483"/>
                    <a:pt x="34483" y="5315"/>
                  </a:cubicBezTo>
                  <a:cubicBezTo>
                    <a:pt x="34043" y="5022"/>
                    <a:pt x="33562" y="4750"/>
                    <a:pt x="33144" y="4436"/>
                  </a:cubicBezTo>
                  <a:cubicBezTo>
                    <a:pt x="32516" y="3976"/>
                    <a:pt x="31888" y="3579"/>
                    <a:pt x="31114" y="3453"/>
                  </a:cubicBezTo>
                  <a:cubicBezTo>
                    <a:pt x="30654" y="3369"/>
                    <a:pt x="30235" y="3244"/>
                    <a:pt x="29817" y="3076"/>
                  </a:cubicBezTo>
                  <a:cubicBezTo>
                    <a:pt x="28959" y="2763"/>
                    <a:pt x="28122" y="2951"/>
                    <a:pt x="27306" y="3139"/>
                  </a:cubicBezTo>
                  <a:cubicBezTo>
                    <a:pt x="26741" y="3265"/>
                    <a:pt x="26218" y="3537"/>
                    <a:pt x="25883" y="4060"/>
                  </a:cubicBezTo>
                  <a:cubicBezTo>
                    <a:pt x="25737" y="4227"/>
                    <a:pt x="25465" y="4164"/>
                    <a:pt x="25360" y="3976"/>
                  </a:cubicBezTo>
                  <a:cubicBezTo>
                    <a:pt x="25297" y="3892"/>
                    <a:pt x="25255" y="3809"/>
                    <a:pt x="25255" y="3746"/>
                  </a:cubicBezTo>
                  <a:cubicBezTo>
                    <a:pt x="25297" y="3181"/>
                    <a:pt x="24900" y="2867"/>
                    <a:pt x="24544" y="2595"/>
                  </a:cubicBezTo>
                  <a:cubicBezTo>
                    <a:pt x="24314" y="2386"/>
                    <a:pt x="24021" y="2198"/>
                    <a:pt x="23728" y="2093"/>
                  </a:cubicBezTo>
                  <a:cubicBezTo>
                    <a:pt x="23205" y="1884"/>
                    <a:pt x="22682" y="1695"/>
                    <a:pt x="22138" y="1570"/>
                  </a:cubicBezTo>
                  <a:cubicBezTo>
                    <a:pt x="21343" y="1382"/>
                    <a:pt x="20610" y="1089"/>
                    <a:pt x="19815" y="1130"/>
                  </a:cubicBezTo>
                  <a:cubicBezTo>
                    <a:pt x="18811" y="1151"/>
                    <a:pt x="17786" y="1089"/>
                    <a:pt x="16802" y="1151"/>
                  </a:cubicBezTo>
                  <a:cubicBezTo>
                    <a:pt x="16112" y="1172"/>
                    <a:pt x="15442" y="1235"/>
                    <a:pt x="14815" y="1444"/>
                  </a:cubicBezTo>
                  <a:cubicBezTo>
                    <a:pt x="13287" y="1967"/>
                    <a:pt x="11864" y="2595"/>
                    <a:pt x="10546" y="3537"/>
                  </a:cubicBezTo>
                  <a:cubicBezTo>
                    <a:pt x="9563" y="4269"/>
                    <a:pt x="8517" y="4918"/>
                    <a:pt x="7491" y="5629"/>
                  </a:cubicBezTo>
                  <a:cubicBezTo>
                    <a:pt x="7261" y="5776"/>
                    <a:pt x="7010" y="5985"/>
                    <a:pt x="6801" y="6173"/>
                  </a:cubicBezTo>
                  <a:cubicBezTo>
                    <a:pt x="6027" y="6947"/>
                    <a:pt x="5211" y="7742"/>
                    <a:pt x="4415" y="8558"/>
                  </a:cubicBezTo>
                  <a:cubicBezTo>
                    <a:pt x="4185" y="8789"/>
                    <a:pt x="3997" y="9040"/>
                    <a:pt x="3830" y="9312"/>
                  </a:cubicBezTo>
                  <a:cubicBezTo>
                    <a:pt x="3014" y="10588"/>
                    <a:pt x="2407" y="11948"/>
                    <a:pt x="1863" y="13371"/>
                  </a:cubicBezTo>
                  <a:cubicBezTo>
                    <a:pt x="1549" y="14145"/>
                    <a:pt x="1382" y="15003"/>
                    <a:pt x="1319" y="15840"/>
                  </a:cubicBezTo>
                  <a:cubicBezTo>
                    <a:pt x="1235" y="16551"/>
                    <a:pt x="1172" y="17263"/>
                    <a:pt x="1047" y="17932"/>
                  </a:cubicBezTo>
                  <a:cubicBezTo>
                    <a:pt x="1005" y="18246"/>
                    <a:pt x="1005" y="18602"/>
                    <a:pt x="1005" y="18916"/>
                  </a:cubicBezTo>
                  <a:lnTo>
                    <a:pt x="1005" y="25109"/>
                  </a:lnTo>
                  <a:cubicBezTo>
                    <a:pt x="1005" y="25841"/>
                    <a:pt x="1026" y="26574"/>
                    <a:pt x="1256" y="27285"/>
                  </a:cubicBezTo>
                  <a:cubicBezTo>
                    <a:pt x="1423" y="27724"/>
                    <a:pt x="1549" y="28164"/>
                    <a:pt x="1654" y="28645"/>
                  </a:cubicBezTo>
                  <a:cubicBezTo>
                    <a:pt x="1716" y="28896"/>
                    <a:pt x="1758" y="29168"/>
                    <a:pt x="1758" y="29419"/>
                  </a:cubicBezTo>
                  <a:cubicBezTo>
                    <a:pt x="1779" y="29817"/>
                    <a:pt x="1758" y="30172"/>
                    <a:pt x="1779" y="30570"/>
                  </a:cubicBezTo>
                  <a:cubicBezTo>
                    <a:pt x="1821" y="30968"/>
                    <a:pt x="1947" y="31323"/>
                    <a:pt x="2407" y="31407"/>
                  </a:cubicBezTo>
                  <a:cubicBezTo>
                    <a:pt x="2532" y="31428"/>
                    <a:pt x="2700" y="31512"/>
                    <a:pt x="2804" y="31595"/>
                  </a:cubicBezTo>
                  <a:cubicBezTo>
                    <a:pt x="3432" y="32014"/>
                    <a:pt x="4102" y="32223"/>
                    <a:pt x="4897" y="32139"/>
                  </a:cubicBezTo>
                  <a:cubicBezTo>
                    <a:pt x="5085" y="32118"/>
                    <a:pt x="5315" y="32202"/>
                    <a:pt x="5462" y="32307"/>
                  </a:cubicBezTo>
                  <a:cubicBezTo>
                    <a:pt x="5838" y="32579"/>
                    <a:pt x="6278" y="32641"/>
                    <a:pt x="6717" y="32662"/>
                  </a:cubicBezTo>
                  <a:cubicBezTo>
                    <a:pt x="7282" y="32662"/>
                    <a:pt x="7847" y="32683"/>
                    <a:pt x="8391" y="32683"/>
                  </a:cubicBezTo>
                  <a:cubicBezTo>
                    <a:pt x="8537" y="32683"/>
                    <a:pt x="8705" y="32725"/>
                    <a:pt x="8747" y="32474"/>
                  </a:cubicBezTo>
                  <a:cubicBezTo>
                    <a:pt x="7889" y="31700"/>
                    <a:pt x="7177" y="30696"/>
                    <a:pt x="6633" y="29607"/>
                  </a:cubicBezTo>
                  <a:close/>
                  <a:moveTo>
                    <a:pt x="38249" y="43438"/>
                  </a:moveTo>
                  <a:cubicBezTo>
                    <a:pt x="38144" y="42999"/>
                    <a:pt x="37977" y="42664"/>
                    <a:pt x="37977" y="42329"/>
                  </a:cubicBezTo>
                  <a:cubicBezTo>
                    <a:pt x="37977" y="41848"/>
                    <a:pt x="37831" y="41450"/>
                    <a:pt x="37642" y="41074"/>
                  </a:cubicBezTo>
                  <a:cubicBezTo>
                    <a:pt x="37454" y="40676"/>
                    <a:pt x="37245" y="40279"/>
                    <a:pt x="37140" y="39839"/>
                  </a:cubicBezTo>
                  <a:cubicBezTo>
                    <a:pt x="36994" y="39316"/>
                    <a:pt x="36805" y="38835"/>
                    <a:pt x="36575" y="38374"/>
                  </a:cubicBezTo>
                  <a:cubicBezTo>
                    <a:pt x="36261" y="37747"/>
                    <a:pt x="35947" y="37119"/>
                    <a:pt x="35634" y="36470"/>
                  </a:cubicBezTo>
                  <a:cubicBezTo>
                    <a:pt x="35236" y="35654"/>
                    <a:pt x="34838" y="34817"/>
                    <a:pt x="34253" y="34106"/>
                  </a:cubicBezTo>
                  <a:cubicBezTo>
                    <a:pt x="34148" y="33981"/>
                    <a:pt x="34064" y="33813"/>
                    <a:pt x="33981" y="33667"/>
                  </a:cubicBezTo>
                  <a:cubicBezTo>
                    <a:pt x="33332" y="32307"/>
                    <a:pt x="32453" y="31072"/>
                    <a:pt x="31365" y="30026"/>
                  </a:cubicBezTo>
                  <a:cubicBezTo>
                    <a:pt x="31240" y="29900"/>
                    <a:pt x="31051" y="29775"/>
                    <a:pt x="30884" y="29628"/>
                  </a:cubicBezTo>
                  <a:cubicBezTo>
                    <a:pt x="29608" y="30340"/>
                    <a:pt x="28352" y="31051"/>
                    <a:pt x="27055" y="31784"/>
                  </a:cubicBezTo>
                  <a:lnTo>
                    <a:pt x="27055" y="33039"/>
                  </a:lnTo>
                  <a:cubicBezTo>
                    <a:pt x="27076" y="33541"/>
                    <a:pt x="26992" y="33981"/>
                    <a:pt x="26574" y="34315"/>
                  </a:cubicBezTo>
                  <a:cubicBezTo>
                    <a:pt x="26364" y="34922"/>
                    <a:pt x="25883" y="34964"/>
                    <a:pt x="25360" y="34859"/>
                  </a:cubicBezTo>
                  <a:cubicBezTo>
                    <a:pt x="24962" y="34797"/>
                    <a:pt x="24565" y="34629"/>
                    <a:pt x="24209" y="34441"/>
                  </a:cubicBezTo>
                  <a:cubicBezTo>
                    <a:pt x="24000" y="34336"/>
                    <a:pt x="23854" y="34127"/>
                    <a:pt x="23833" y="33876"/>
                  </a:cubicBezTo>
                  <a:cubicBezTo>
                    <a:pt x="23812" y="33688"/>
                    <a:pt x="23749" y="33499"/>
                    <a:pt x="23707" y="33311"/>
                  </a:cubicBezTo>
                  <a:cubicBezTo>
                    <a:pt x="22556" y="33604"/>
                    <a:pt x="21489" y="33897"/>
                    <a:pt x="20401" y="34190"/>
                  </a:cubicBezTo>
                  <a:cubicBezTo>
                    <a:pt x="20380" y="34336"/>
                    <a:pt x="20359" y="34420"/>
                    <a:pt x="20359" y="34504"/>
                  </a:cubicBezTo>
                  <a:cubicBezTo>
                    <a:pt x="20380" y="36282"/>
                    <a:pt x="20401" y="38019"/>
                    <a:pt x="20443" y="39797"/>
                  </a:cubicBezTo>
                  <a:cubicBezTo>
                    <a:pt x="20443" y="40299"/>
                    <a:pt x="20401" y="40802"/>
                    <a:pt x="20338" y="41304"/>
                  </a:cubicBezTo>
                  <a:cubicBezTo>
                    <a:pt x="20192" y="42183"/>
                    <a:pt x="19962" y="43082"/>
                    <a:pt x="19711" y="43961"/>
                  </a:cubicBezTo>
                  <a:cubicBezTo>
                    <a:pt x="19606" y="44317"/>
                    <a:pt x="19564" y="44652"/>
                    <a:pt x="19522" y="44986"/>
                  </a:cubicBezTo>
                  <a:cubicBezTo>
                    <a:pt x="19418" y="45740"/>
                    <a:pt x="19501" y="46514"/>
                    <a:pt x="19229" y="47267"/>
                  </a:cubicBezTo>
                  <a:cubicBezTo>
                    <a:pt x="19083" y="47706"/>
                    <a:pt x="19146" y="48188"/>
                    <a:pt x="19229" y="48669"/>
                  </a:cubicBezTo>
                  <a:cubicBezTo>
                    <a:pt x="19732" y="48857"/>
                    <a:pt x="20192" y="48732"/>
                    <a:pt x="20652" y="48669"/>
                  </a:cubicBezTo>
                  <a:cubicBezTo>
                    <a:pt x="20987" y="48627"/>
                    <a:pt x="21343" y="48543"/>
                    <a:pt x="21698" y="48543"/>
                  </a:cubicBezTo>
                  <a:cubicBezTo>
                    <a:pt x="22347" y="48564"/>
                    <a:pt x="22975" y="48439"/>
                    <a:pt x="23623" y="48313"/>
                  </a:cubicBezTo>
                  <a:cubicBezTo>
                    <a:pt x="24146" y="48209"/>
                    <a:pt x="24670" y="48083"/>
                    <a:pt x="25193" y="48020"/>
                  </a:cubicBezTo>
                  <a:cubicBezTo>
                    <a:pt x="27411" y="47727"/>
                    <a:pt x="29566" y="47141"/>
                    <a:pt x="31763" y="46639"/>
                  </a:cubicBezTo>
                  <a:cubicBezTo>
                    <a:pt x="33541" y="46242"/>
                    <a:pt x="35215" y="45489"/>
                    <a:pt x="36826" y="44652"/>
                  </a:cubicBezTo>
                  <a:cubicBezTo>
                    <a:pt x="37349" y="44338"/>
                    <a:pt x="37872" y="43940"/>
                    <a:pt x="38249" y="43438"/>
                  </a:cubicBezTo>
                  <a:close/>
                  <a:moveTo>
                    <a:pt x="38458" y="40299"/>
                  </a:moveTo>
                  <a:cubicBezTo>
                    <a:pt x="38772" y="40258"/>
                    <a:pt x="38919" y="40237"/>
                    <a:pt x="39107" y="40195"/>
                  </a:cubicBezTo>
                  <a:cubicBezTo>
                    <a:pt x="40655" y="40174"/>
                    <a:pt x="42162" y="40132"/>
                    <a:pt x="43710" y="40132"/>
                  </a:cubicBezTo>
                  <a:cubicBezTo>
                    <a:pt x="44421" y="40132"/>
                    <a:pt x="45091" y="40341"/>
                    <a:pt x="45761" y="40592"/>
                  </a:cubicBezTo>
                  <a:cubicBezTo>
                    <a:pt x="46556" y="40906"/>
                    <a:pt x="47351" y="41199"/>
                    <a:pt x="47916" y="41869"/>
                  </a:cubicBezTo>
                  <a:cubicBezTo>
                    <a:pt x="47978" y="41932"/>
                    <a:pt x="48083" y="41952"/>
                    <a:pt x="48167" y="42015"/>
                  </a:cubicBezTo>
                  <a:cubicBezTo>
                    <a:pt x="48397" y="42141"/>
                    <a:pt x="48439" y="42350"/>
                    <a:pt x="48502" y="42580"/>
                  </a:cubicBezTo>
                  <a:cubicBezTo>
                    <a:pt x="48606" y="43375"/>
                    <a:pt x="48292" y="44066"/>
                    <a:pt x="48209" y="44840"/>
                  </a:cubicBezTo>
                  <a:cubicBezTo>
                    <a:pt x="48209" y="44945"/>
                    <a:pt x="48104" y="45049"/>
                    <a:pt x="48020" y="45154"/>
                  </a:cubicBezTo>
                  <a:cubicBezTo>
                    <a:pt x="47183" y="46200"/>
                    <a:pt x="46179" y="46995"/>
                    <a:pt x="45070" y="47769"/>
                  </a:cubicBezTo>
                  <a:cubicBezTo>
                    <a:pt x="44421" y="47937"/>
                    <a:pt x="43836" y="48292"/>
                    <a:pt x="43312" y="48732"/>
                  </a:cubicBezTo>
                  <a:lnTo>
                    <a:pt x="43166" y="48815"/>
                  </a:lnTo>
                  <a:cubicBezTo>
                    <a:pt x="42622" y="49025"/>
                    <a:pt x="42099" y="49276"/>
                    <a:pt x="41639" y="49673"/>
                  </a:cubicBezTo>
                  <a:cubicBezTo>
                    <a:pt x="41513" y="49778"/>
                    <a:pt x="41325" y="49820"/>
                    <a:pt x="41178" y="49924"/>
                  </a:cubicBezTo>
                  <a:cubicBezTo>
                    <a:pt x="40425" y="50322"/>
                    <a:pt x="39630" y="50657"/>
                    <a:pt x="38877" y="51054"/>
                  </a:cubicBezTo>
                  <a:cubicBezTo>
                    <a:pt x="38165" y="51431"/>
                    <a:pt x="37391" y="51598"/>
                    <a:pt x="36638" y="51870"/>
                  </a:cubicBezTo>
                  <a:cubicBezTo>
                    <a:pt x="36596" y="51891"/>
                    <a:pt x="36554" y="51891"/>
                    <a:pt x="36470" y="51891"/>
                  </a:cubicBezTo>
                  <a:cubicBezTo>
                    <a:pt x="35968" y="51849"/>
                    <a:pt x="35550" y="52017"/>
                    <a:pt x="35110" y="52184"/>
                  </a:cubicBezTo>
                  <a:cubicBezTo>
                    <a:pt x="34629" y="52331"/>
                    <a:pt x="34148" y="52435"/>
                    <a:pt x="33667" y="52582"/>
                  </a:cubicBezTo>
                  <a:cubicBezTo>
                    <a:pt x="33269" y="52686"/>
                    <a:pt x="32851" y="52749"/>
                    <a:pt x="32453" y="52895"/>
                  </a:cubicBezTo>
                  <a:cubicBezTo>
                    <a:pt x="31867" y="53063"/>
                    <a:pt x="31281" y="53251"/>
                    <a:pt x="30654" y="53251"/>
                  </a:cubicBezTo>
                  <a:cubicBezTo>
                    <a:pt x="30340" y="53251"/>
                    <a:pt x="30026" y="53356"/>
                    <a:pt x="29712" y="53460"/>
                  </a:cubicBezTo>
                  <a:cubicBezTo>
                    <a:pt x="28624" y="53837"/>
                    <a:pt x="27494" y="53984"/>
                    <a:pt x="26343" y="54046"/>
                  </a:cubicBezTo>
                  <a:cubicBezTo>
                    <a:pt x="26176" y="54046"/>
                    <a:pt x="26030" y="54046"/>
                    <a:pt x="25904" y="54088"/>
                  </a:cubicBezTo>
                  <a:cubicBezTo>
                    <a:pt x="25486" y="54276"/>
                    <a:pt x="25046" y="54256"/>
                    <a:pt x="24586" y="54297"/>
                  </a:cubicBezTo>
                  <a:cubicBezTo>
                    <a:pt x="24272" y="54318"/>
                    <a:pt x="23958" y="54381"/>
                    <a:pt x="23623" y="54423"/>
                  </a:cubicBezTo>
                  <a:cubicBezTo>
                    <a:pt x="23289" y="54486"/>
                    <a:pt x="22912" y="54569"/>
                    <a:pt x="22577" y="54569"/>
                  </a:cubicBezTo>
                  <a:lnTo>
                    <a:pt x="15861" y="54569"/>
                  </a:lnTo>
                  <a:cubicBezTo>
                    <a:pt x="15631" y="54569"/>
                    <a:pt x="15379" y="54590"/>
                    <a:pt x="15149" y="54507"/>
                  </a:cubicBezTo>
                  <a:cubicBezTo>
                    <a:pt x="14229" y="54276"/>
                    <a:pt x="13287" y="54276"/>
                    <a:pt x="12387" y="54046"/>
                  </a:cubicBezTo>
                  <a:cubicBezTo>
                    <a:pt x="11655" y="53837"/>
                    <a:pt x="11153" y="53377"/>
                    <a:pt x="10672" y="52854"/>
                  </a:cubicBezTo>
                  <a:cubicBezTo>
                    <a:pt x="10358" y="52498"/>
                    <a:pt x="10462" y="52079"/>
                    <a:pt x="10441" y="51682"/>
                  </a:cubicBezTo>
                  <a:lnTo>
                    <a:pt x="10441" y="51431"/>
                  </a:lnTo>
                  <a:cubicBezTo>
                    <a:pt x="10400" y="51012"/>
                    <a:pt x="10546" y="50699"/>
                    <a:pt x="10839" y="50385"/>
                  </a:cubicBezTo>
                  <a:cubicBezTo>
                    <a:pt x="11258" y="49966"/>
                    <a:pt x="11676" y="49548"/>
                    <a:pt x="11969" y="49025"/>
                  </a:cubicBezTo>
                  <a:cubicBezTo>
                    <a:pt x="12094" y="48815"/>
                    <a:pt x="12304" y="48606"/>
                    <a:pt x="12513" y="48460"/>
                  </a:cubicBezTo>
                  <a:cubicBezTo>
                    <a:pt x="13392" y="47978"/>
                    <a:pt x="13978" y="47141"/>
                    <a:pt x="14856" y="46618"/>
                  </a:cubicBezTo>
                  <a:cubicBezTo>
                    <a:pt x="15170" y="46430"/>
                    <a:pt x="15442" y="46242"/>
                    <a:pt x="15777" y="46116"/>
                  </a:cubicBezTo>
                  <a:cubicBezTo>
                    <a:pt x="16070" y="46012"/>
                    <a:pt x="16405" y="45886"/>
                    <a:pt x="16635" y="45677"/>
                  </a:cubicBezTo>
                  <a:cubicBezTo>
                    <a:pt x="17012" y="45363"/>
                    <a:pt x="17409" y="45112"/>
                    <a:pt x="17848" y="44945"/>
                  </a:cubicBezTo>
                  <a:cubicBezTo>
                    <a:pt x="18497" y="44673"/>
                    <a:pt x="18706" y="44128"/>
                    <a:pt x="18727" y="43438"/>
                  </a:cubicBezTo>
                  <a:cubicBezTo>
                    <a:pt x="18602" y="43480"/>
                    <a:pt x="18518" y="43480"/>
                    <a:pt x="18455" y="43501"/>
                  </a:cubicBezTo>
                  <a:cubicBezTo>
                    <a:pt x="16384" y="44442"/>
                    <a:pt x="14438" y="45614"/>
                    <a:pt x="12638" y="46995"/>
                  </a:cubicBezTo>
                  <a:cubicBezTo>
                    <a:pt x="12534" y="47079"/>
                    <a:pt x="12450" y="47162"/>
                    <a:pt x="12387" y="47246"/>
                  </a:cubicBezTo>
                  <a:cubicBezTo>
                    <a:pt x="11760" y="47811"/>
                    <a:pt x="11132" y="48397"/>
                    <a:pt x="10462" y="48941"/>
                  </a:cubicBezTo>
                  <a:cubicBezTo>
                    <a:pt x="9186" y="50008"/>
                    <a:pt x="8245" y="51284"/>
                    <a:pt x="7638" y="52833"/>
                  </a:cubicBezTo>
                  <a:cubicBezTo>
                    <a:pt x="7261" y="53879"/>
                    <a:pt x="7470" y="54193"/>
                    <a:pt x="8265" y="54904"/>
                  </a:cubicBezTo>
                  <a:cubicBezTo>
                    <a:pt x="8349" y="54967"/>
                    <a:pt x="8475" y="55030"/>
                    <a:pt x="8579" y="55051"/>
                  </a:cubicBezTo>
                  <a:cubicBezTo>
                    <a:pt x="9102" y="55239"/>
                    <a:pt x="9625" y="55469"/>
                    <a:pt x="10190" y="55553"/>
                  </a:cubicBezTo>
                  <a:cubicBezTo>
                    <a:pt x="12346" y="55929"/>
                    <a:pt x="14543" y="56264"/>
                    <a:pt x="16739" y="56306"/>
                  </a:cubicBezTo>
                  <a:cubicBezTo>
                    <a:pt x="17221" y="56306"/>
                    <a:pt x="17681" y="56369"/>
                    <a:pt x="18162" y="56390"/>
                  </a:cubicBezTo>
                  <a:cubicBezTo>
                    <a:pt x="19041" y="56452"/>
                    <a:pt x="19920" y="56473"/>
                    <a:pt x="20799" y="56327"/>
                  </a:cubicBezTo>
                  <a:cubicBezTo>
                    <a:pt x="21531" y="56222"/>
                    <a:pt x="22263" y="56160"/>
                    <a:pt x="22996" y="56118"/>
                  </a:cubicBezTo>
                  <a:cubicBezTo>
                    <a:pt x="24774" y="56013"/>
                    <a:pt x="26511" y="55699"/>
                    <a:pt x="28227" y="55281"/>
                  </a:cubicBezTo>
                  <a:cubicBezTo>
                    <a:pt x="30026" y="54862"/>
                    <a:pt x="31805" y="54318"/>
                    <a:pt x="33583" y="53816"/>
                  </a:cubicBezTo>
                  <a:cubicBezTo>
                    <a:pt x="35717" y="53272"/>
                    <a:pt x="37747" y="52519"/>
                    <a:pt x="39797" y="51724"/>
                  </a:cubicBezTo>
                  <a:cubicBezTo>
                    <a:pt x="41262" y="51159"/>
                    <a:pt x="42643" y="50468"/>
                    <a:pt x="44003" y="49715"/>
                  </a:cubicBezTo>
                  <a:cubicBezTo>
                    <a:pt x="44673" y="49318"/>
                    <a:pt x="45363" y="48899"/>
                    <a:pt x="46074" y="48543"/>
                  </a:cubicBezTo>
                  <a:cubicBezTo>
                    <a:pt x="46849" y="48125"/>
                    <a:pt x="47539" y="47539"/>
                    <a:pt x="48167" y="46953"/>
                  </a:cubicBezTo>
                  <a:cubicBezTo>
                    <a:pt x="48732" y="46388"/>
                    <a:pt x="49318" y="45823"/>
                    <a:pt x="49966" y="45405"/>
                  </a:cubicBezTo>
                  <a:cubicBezTo>
                    <a:pt x="50468" y="45070"/>
                    <a:pt x="50887" y="44693"/>
                    <a:pt x="51305" y="44275"/>
                  </a:cubicBezTo>
                  <a:cubicBezTo>
                    <a:pt x="51724" y="43856"/>
                    <a:pt x="51745" y="43354"/>
                    <a:pt x="51577" y="42810"/>
                  </a:cubicBezTo>
                  <a:cubicBezTo>
                    <a:pt x="51347" y="41932"/>
                    <a:pt x="50950" y="41157"/>
                    <a:pt x="50113" y="40718"/>
                  </a:cubicBezTo>
                  <a:cubicBezTo>
                    <a:pt x="49903" y="40613"/>
                    <a:pt x="49736" y="40467"/>
                    <a:pt x="49527" y="40383"/>
                  </a:cubicBezTo>
                  <a:cubicBezTo>
                    <a:pt x="48815" y="40111"/>
                    <a:pt x="48083" y="39881"/>
                    <a:pt x="47351" y="39630"/>
                  </a:cubicBezTo>
                  <a:cubicBezTo>
                    <a:pt x="46514" y="39316"/>
                    <a:pt x="45656" y="39149"/>
                    <a:pt x="44756" y="39149"/>
                  </a:cubicBezTo>
                  <a:cubicBezTo>
                    <a:pt x="43584" y="39149"/>
                    <a:pt x="42413" y="39149"/>
                    <a:pt x="41220" y="39128"/>
                  </a:cubicBezTo>
                  <a:cubicBezTo>
                    <a:pt x="40467" y="39128"/>
                    <a:pt x="39693" y="39107"/>
                    <a:pt x="38919" y="39107"/>
                  </a:cubicBezTo>
                  <a:cubicBezTo>
                    <a:pt x="38647" y="39107"/>
                    <a:pt x="38333" y="39065"/>
                    <a:pt x="38082" y="39421"/>
                  </a:cubicBezTo>
                  <a:cubicBezTo>
                    <a:pt x="38228" y="39714"/>
                    <a:pt x="38333" y="39986"/>
                    <a:pt x="38458" y="40299"/>
                  </a:cubicBezTo>
                  <a:close/>
                  <a:moveTo>
                    <a:pt x="37098" y="50636"/>
                  </a:moveTo>
                  <a:cubicBezTo>
                    <a:pt x="37642" y="50657"/>
                    <a:pt x="38082" y="50510"/>
                    <a:pt x="38479" y="50238"/>
                  </a:cubicBezTo>
                  <a:cubicBezTo>
                    <a:pt x="39274" y="49778"/>
                    <a:pt x="40069" y="49401"/>
                    <a:pt x="40906" y="49046"/>
                  </a:cubicBezTo>
                  <a:cubicBezTo>
                    <a:pt x="41053" y="48983"/>
                    <a:pt x="41178" y="48920"/>
                    <a:pt x="41283" y="48774"/>
                  </a:cubicBezTo>
                  <a:cubicBezTo>
                    <a:pt x="41597" y="48418"/>
                    <a:pt x="42036" y="48230"/>
                    <a:pt x="42476" y="48083"/>
                  </a:cubicBezTo>
                  <a:cubicBezTo>
                    <a:pt x="42768" y="47978"/>
                    <a:pt x="42999" y="47811"/>
                    <a:pt x="43250" y="47644"/>
                  </a:cubicBezTo>
                  <a:cubicBezTo>
                    <a:pt x="43836" y="47225"/>
                    <a:pt x="44442" y="46807"/>
                    <a:pt x="45091" y="46472"/>
                  </a:cubicBezTo>
                  <a:cubicBezTo>
                    <a:pt x="45781" y="46116"/>
                    <a:pt x="46305" y="45551"/>
                    <a:pt x="46870" y="45028"/>
                  </a:cubicBezTo>
                  <a:cubicBezTo>
                    <a:pt x="47330" y="44610"/>
                    <a:pt x="47351" y="43982"/>
                    <a:pt x="47644" y="43459"/>
                  </a:cubicBezTo>
                  <a:cubicBezTo>
                    <a:pt x="47686" y="43354"/>
                    <a:pt x="47665" y="43187"/>
                    <a:pt x="47644" y="43040"/>
                  </a:cubicBezTo>
                  <a:cubicBezTo>
                    <a:pt x="47560" y="42685"/>
                    <a:pt x="47351" y="42413"/>
                    <a:pt x="47037" y="42204"/>
                  </a:cubicBezTo>
                  <a:cubicBezTo>
                    <a:pt x="46556" y="41890"/>
                    <a:pt x="46033" y="41722"/>
                    <a:pt x="45509" y="41513"/>
                  </a:cubicBezTo>
                  <a:cubicBezTo>
                    <a:pt x="44714" y="41157"/>
                    <a:pt x="43898" y="41011"/>
                    <a:pt x="43040" y="41011"/>
                  </a:cubicBezTo>
                  <a:cubicBezTo>
                    <a:pt x="41911" y="41011"/>
                    <a:pt x="40802" y="40948"/>
                    <a:pt x="39693" y="40927"/>
                  </a:cubicBezTo>
                  <a:lnTo>
                    <a:pt x="38856" y="40927"/>
                  </a:lnTo>
                  <a:cubicBezTo>
                    <a:pt x="38919" y="41220"/>
                    <a:pt x="39002" y="41471"/>
                    <a:pt x="39065" y="41680"/>
                  </a:cubicBezTo>
                  <a:cubicBezTo>
                    <a:pt x="39274" y="41827"/>
                    <a:pt x="39421" y="41932"/>
                    <a:pt x="39588" y="41994"/>
                  </a:cubicBezTo>
                  <a:cubicBezTo>
                    <a:pt x="39588" y="42496"/>
                    <a:pt x="39609" y="42936"/>
                    <a:pt x="39546" y="43354"/>
                  </a:cubicBezTo>
                  <a:cubicBezTo>
                    <a:pt x="39525" y="43564"/>
                    <a:pt x="39421" y="43815"/>
                    <a:pt x="39253" y="43982"/>
                  </a:cubicBezTo>
                  <a:cubicBezTo>
                    <a:pt x="38667" y="44673"/>
                    <a:pt x="37977" y="45300"/>
                    <a:pt x="37140" y="45698"/>
                  </a:cubicBezTo>
                  <a:cubicBezTo>
                    <a:pt x="36742" y="45886"/>
                    <a:pt x="36324" y="46053"/>
                    <a:pt x="35947" y="46242"/>
                  </a:cubicBezTo>
                  <a:cubicBezTo>
                    <a:pt x="35780" y="46325"/>
                    <a:pt x="35592" y="46325"/>
                    <a:pt x="35550" y="46597"/>
                  </a:cubicBezTo>
                  <a:cubicBezTo>
                    <a:pt x="35634" y="46702"/>
                    <a:pt x="35696" y="46869"/>
                    <a:pt x="35780" y="46995"/>
                  </a:cubicBezTo>
                  <a:cubicBezTo>
                    <a:pt x="36094" y="47623"/>
                    <a:pt x="36491" y="48167"/>
                    <a:pt x="36596" y="48899"/>
                  </a:cubicBezTo>
                  <a:cubicBezTo>
                    <a:pt x="36701" y="49506"/>
                    <a:pt x="36931" y="50071"/>
                    <a:pt x="37098" y="50636"/>
                  </a:cubicBezTo>
                  <a:close/>
                  <a:moveTo>
                    <a:pt x="18225" y="45530"/>
                  </a:moveTo>
                  <a:cubicBezTo>
                    <a:pt x="17890" y="45677"/>
                    <a:pt x="17576" y="45802"/>
                    <a:pt x="17346" y="46053"/>
                  </a:cubicBezTo>
                  <a:cubicBezTo>
                    <a:pt x="17012" y="46451"/>
                    <a:pt x="16572" y="46660"/>
                    <a:pt x="16091" y="46849"/>
                  </a:cubicBezTo>
                  <a:cubicBezTo>
                    <a:pt x="15903" y="46932"/>
                    <a:pt x="15693" y="46995"/>
                    <a:pt x="15547" y="47141"/>
                  </a:cubicBezTo>
                  <a:cubicBezTo>
                    <a:pt x="14940" y="47665"/>
                    <a:pt x="14271" y="48083"/>
                    <a:pt x="13747" y="48669"/>
                  </a:cubicBezTo>
                  <a:cubicBezTo>
                    <a:pt x="13601" y="48836"/>
                    <a:pt x="13392" y="48920"/>
                    <a:pt x="13245" y="49046"/>
                  </a:cubicBezTo>
                  <a:cubicBezTo>
                    <a:pt x="12492" y="49652"/>
                    <a:pt x="11969" y="50489"/>
                    <a:pt x="11467" y="51284"/>
                  </a:cubicBezTo>
                  <a:cubicBezTo>
                    <a:pt x="11362" y="51473"/>
                    <a:pt x="11341" y="51870"/>
                    <a:pt x="11467" y="52059"/>
                  </a:cubicBezTo>
                  <a:cubicBezTo>
                    <a:pt x="11760" y="52519"/>
                    <a:pt x="12074" y="52958"/>
                    <a:pt x="12659" y="53126"/>
                  </a:cubicBezTo>
                  <a:cubicBezTo>
                    <a:pt x="13371" y="53314"/>
                    <a:pt x="14103" y="53356"/>
                    <a:pt x="14835" y="53523"/>
                  </a:cubicBezTo>
                  <a:cubicBezTo>
                    <a:pt x="15338" y="53628"/>
                    <a:pt x="15840" y="53649"/>
                    <a:pt x="16321" y="53649"/>
                  </a:cubicBezTo>
                  <a:cubicBezTo>
                    <a:pt x="18267" y="53649"/>
                    <a:pt x="20234" y="53628"/>
                    <a:pt x="22159" y="53649"/>
                  </a:cubicBezTo>
                  <a:cubicBezTo>
                    <a:pt x="23163" y="53670"/>
                    <a:pt x="24063" y="53335"/>
                    <a:pt x="25088" y="53272"/>
                  </a:cubicBezTo>
                  <a:lnTo>
                    <a:pt x="25088" y="51912"/>
                  </a:lnTo>
                  <a:cubicBezTo>
                    <a:pt x="25088" y="51452"/>
                    <a:pt x="25109" y="50971"/>
                    <a:pt x="25109" y="50510"/>
                  </a:cubicBezTo>
                  <a:cubicBezTo>
                    <a:pt x="25109" y="50092"/>
                    <a:pt x="25193" y="49652"/>
                    <a:pt x="25046" y="49171"/>
                  </a:cubicBezTo>
                  <a:cubicBezTo>
                    <a:pt x="24690" y="49234"/>
                    <a:pt x="24418" y="49255"/>
                    <a:pt x="24146" y="49297"/>
                  </a:cubicBezTo>
                  <a:cubicBezTo>
                    <a:pt x="23644" y="49380"/>
                    <a:pt x="23163" y="49548"/>
                    <a:pt x="22682" y="49548"/>
                  </a:cubicBezTo>
                  <a:cubicBezTo>
                    <a:pt x="21845" y="49548"/>
                    <a:pt x="21029" y="49694"/>
                    <a:pt x="20234" y="49799"/>
                  </a:cubicBezTo>
                  <a:cubicBezTo>
                    <a:pt x="19836" y="49862"/>
                    <a:pt x="19418" y="49862"/>
                    <a:pt x="18999" y="49820"/>
                  </a:cubicBezTo>
                  <a:cubicBezTo>
                    <a:pt x="18518" y="49778"/>
                    <a:pt x="18162" y="49401"/>
                    <a:pt x="18162" y="48962"/>
                  </a:cubicBezTo>
                  <a:cubicBezTo>
                    <a:pt x="18141" y="48146"/>
                    <a:pt x="18037" y="47309"/>
                    <a:pt x="18351" y="46514"/>
                  </a:cubicBezTo>
                  <a:cubicBezTo>
                    <a:pt x="18372" y="46221"/>
                    <a:pt x="18413" y="45907"/>
                    <a:pt x="18225" y="45530"/>
                  </a:cubicBezTo>
                  <a:close/>
                  <a:moveTo>
                    <a:pt x="32913" y="30235"/>
                  </a:moveTo>
                  <a:cubicBezTo>
                    <a:pt x="33688" y="31302"/>
                    <a:pt x="34378" y="32202"/>
                    <a:pt x="34880" y="33227"/>
                  </a:cubicBezTo>
                  <a:cubicBezTo>
                    <a:pt x="34943" y="33374"/>
                    <a:pt x="35048" y="33541"/>
                    <a:pt x="35152" y="33667"/>
                  </a:cubicBezTo>
                  <a:cubicBezTo>
                    <a:pt x="35654" y="34273"/>
                    <a:pt x="36031" y="34922"/>
                    <a:pt x="36366" y="35634"/>
                  </a:cubicBezTo>
                  <a:cubicBezTo>
                    <a:pt x="36763" y="36429"/>
                    <a:pt x="37182" y="37245"/>
                    <a:pt x="37600" y="38061"/>
                  </a:cubicBezTo>
                  <a:cubicBezTo>
                    <a:pt x="37663" y="38249"/>
                    <a:pt x="37810" y="38395"/>
                    <a:pt x="37935" y="38584"/>
                  </a:cubicBezTo>
                  <a:cubicBezTo>
                    <a:pt x="38500" y="38270"/>
                    <a:pt x="39107" y="38291"/>
                    <a:pt x="39693" y="38270"/>
                  </a:cubicBezTo>
                  <a:cubicBezTo>
                    <a:pt x="41220" y="38228"/>
                    <a:pt x="42748" y="38228"/>
                    <a:pt x="44296" y="38228"/>
                  </a:cubicBezTo>
                  <a:cubicBezTo>
                    <a:pt x="44568" y="38228"/>
                    <a:pt x="44861" y="38207"/>
                    <a:pt x="45196" y="38207"/>
                  </a:cubicBezTo>
                  <a:cubicBezTo>
                    <a:pt x="45196" y="37789"/>
                    <a:pt x="45237" y="37391"/>
                    <a:pt x="45196" y="37035"/>
                  </a:cubicBezTo>
                  <a:cubicBezTo>
                    <a:pt x="45154" y="36408"/>
                    <a:pt x="44840" y="35885"/>
                    <a:pt x="44359" y="35550"/>
                  </a:cubicBezTo>
                  <a:cubicBezTo>
                    <a:pt x="43836" y="35152"/>
                    <a:pt x="43396" y="34713"/>
                    <a:pt x="42894" y="34253"/>
                  </a:cubicBezTo>
                  <a:cubicBezTo>
                    <a:pt x="42643" y="34022"/>
                    <a:pt x="42350" y="33771"/>
                    <a:pt x="42036" y="33667"/>
                  </a:cubicBezTo>
                  <a:cubicBezTo>
                    <a:pt x="41304" y="33395"/>
                    <a:pt x="40676" y="32976"/>
                    <a:pt x="40027" y="32579"/>
                  </a:cubicBezTo>
                  <a:cubicBezTo>
                    <a:pt x="39442" y="32244"/>
                    <a:pt x="38814" y="32139"/>
                    <a:pt x="38186" y="31930"/>
                  </a:cubicBezTo>
                  <a:cubicBezTo>
                    <a:pt x="36701" y="31407"/>
                    <a:pt x="35194" y="30905"/>
                    <a:pt x="33688" y="30424"/>
                  </a:cubicBezTo>
                  <a:cubicBezTo>
                    <a:pt x="33478" y="30340"/>
                    <a:pt x="33269" y="30319"/>
                    <a:pt x="32913" y="30235"/>
                  </a:cubicBezTo>
                  <a:close/>
                  <a:moveTo>
                    <a:pt x="34566" y="46869"/>
                  </a:moveTo>
                  <a:cubicBezTo>
                    <a:pt x="34399" y="46932"/>
                    <a:pt x="34211" y="46953"/>
                    <a:pt x="34064" y="46995"/>
                  </a:cubicBezTo>
                  <a:cubicBezTo>
                    <a:pt x="32934" y="47455"/>
                    <a:pt x="31784" y="47811"/>
                    <a:pt x="30591" y="47978"/>
                  </a:cubicBezTo>
                  <a:cubicBezTo>
                    <a:pt x="30424" y="47999"/>
                    <a:pt x="30298" y="48020"/>
                    <a:pt x="30172" y="48083"/>
                  </a:cubicBezTo>
                  <a:cubicBezTo>
                    <a:pt x="28938" y="48460"/>
                    <a:pt x="27662" y="48711"/>
                    <a:pt x="26364" y="48920"/>
                  </a:cubicBezTo>
                  <a:cubicBezTo>
                    <a:pt x="26218" y="48941"/>
                    <a:pt x="26051" y="49025"/>
                    <a:pt x="25946" y="49066"/>
                  </a:cubicBezTo>
                  <a:lnTo>
                    <a:pt x="25946" y="50447"/>
                  </a:lnTo>
                  <a:cubicBezTo>
                    <a:pt x="25946" y="50908"/>
                    <a:pt x="25946" y="51347"/>
                    <a:pt x="25988" y="51787"/>
                  </a:cubicBezTo>
                  <a:cubicBezTo>
                    <a:pt x="26009" y="52226"/>
                    <a:pt x="25904" y="52644"/>
                    <a:pt x="26051" y="53126"/>
                  </a:cubicBezTo>
                  <a:cubicBezTo>
                    <a:pt x="27055" y="53167"/>
                    <a:pt x="28017" y="53021"/>
                    <a:pt x="28938" y="52749"/>
                  </a:cubicBezTo>
                  <a:cubicBezTo>
                    <a:pt x="29649" y="52582"/>
                    <a:pt x="30340" y="52331"/>
                    <a:pt x="31072" y="52310"/>
                  </a:cubicBezTo>
                  <a:cubicBezTo>
                    <a:pt x="31281" y="52310"/>
                    <a:pt x="31470" y="52226"/>
                    <a:pt x="31679" y="52184"/>
                  </a:cubicBezTo>
                  <a:cubicBezTo>
                    <a:pt x="32411" y="51996"/>
                    <a:pt x="33144" y="51787"/>
                    <a:pt x="33876" y="51577"/>
                  </a:cubicBezTo>
                  <a:cubicBezTo>
                    <a:pt x="34190" y="51494"/>
                    <a:pt x="34504" y="51431"/>
                    <a:pt x="34797" y="51284"/>
                  </a:cubicBezTo>
                  <a:cubicBezTo>
                    <a:pt x="35110" y="51159"/>
                    <a:pt x="35508" y="51159"/>
                    <a:pt x="35717" y="50929"/>
                  </a:cubicBezTo>
                  <a:cubicBezTo>
                    <a:pt x="35864" y="49401"/>
                    <a:pt x="35508" y="48083"/>
                    <a:pt x="34566" y="46869"/>
                  </a:cubicBezTo>
                  <a:close/>
                  <a:moveTo>
                    <a:pt x="37182" y="56871"/>
                  </a:moveTo>
                  <a:cubicBezTo>
                    <a:pt x="36784" y="57499"/>
                    <a:pt x="36931" y="58147"/>
                    <a:pt x="36931" y="58796"/>
                  </a:cubicBezTo>
                  <a:cubicBezTo>
                    <a:pt x="36931" y="58859"/>
                    <a:pt x="36973" y="58921"/>
                    <a:pt x="36994" y="58963"/>
                  </a:cubicBezTo>
                  <a:cubicBezTo>
                    <a:pt x="37349" y="59340"/>
                    <a:pt x="37726" y="59800"/>
                    <a:pt x="38270" y="59842"/>
                  </a:cubicBezTo>
                  <a:cubicBezTo>
                    <a:pt x="39065" y="59926"/>
                    <a:pt x="39839" y="59947"/>
                    <a:pt x="40634" y="59717"/>
                  </a:cubicBezTo>
                  <a:cubicBezTo>
                    <a:pt x="41283" y="59528"/>
                    <a:pt x="41722" y="59068"/>
                    <a:pt x="42266" y="58712"/>
                  </a:cubicBezTo>
                  <a:cubicBezTo>
                    <a:pt x="42538" y="58545"/>
                    <a:pt x="42559" y="58126"/>
                    <a:pt x="42350" y="57833"/>
                  </a:cubicBezTo>
                  <a:cubicBezTo>
                    <a:pt x="42224" y="57645"/>
                    <a:pt x="42036" y="57499"/>
                    <a:pt x="41806" y="57436"/>
                  </a:cubicBezTo>
                  <a:cubicBezTo>
                    <a:pt x="41408" y="57331"/>
                    <a:pt x="41011" y="57185"/>
                    <a:pt x="40634" y="57038"/>
                  </a:cubicBezTo>
                  <a:cubicBezTo>
                    <a:pt x="40383" y="56976"/>
                    <a:pt x="40174" y="56892"/>
                    <a:pt x="39944" y="56871"/>
                  </a:cubicBezTo>
                  <a:close/>
                  <a:moveTo>
                    <a:pt x="25193" y="59863"/>
                  </a:moveTo>
                  <a:cubicBezTo>
                    <a:pt x="25109" y="59842"/>
                    <a:pt x="25046" y="59821"/>
                    <a:pt x="24983" y="59842"/>
                  </a:cubicBezTo>
                  <a:cubicBezTo>
                    <a:pt x="24439" y="60072"/>
                    <a:pt x="23812" y="60135"/>
                    <a:pt x="23226" y="60344"/>
                  </a:cubicBezTo>
                  <a:cubicBezTo>
                    <a:pt x="22745" y="60554"/>
                    <a:pt x="22263" y="60721"/>
                    <a:pt x="21929" y="61160"/>
                  </a:cubicBezTo>
                  <a:cubicBezTo>
                    <a:pt x="21761" y="61328"/>
                    <a:pt x="21615" y="61495"/>
                    <a:pt x="21426" y="61642"/>
                  </a:cubicBezTo>
                  <a:cubicBezTo>
                    <a:pt x="21196" y="61830"/>
                    <a:pt x="21175" y="62102"/>
                    <a:pt x="21175" y="62353"/>
                  </a:cubicBezTo>
                  <a:cubicBezTo>
                    <a:pt x="21196" y="62688"/>
                    <a:pt x="21301" y="62855"/>
                    <a:pt x="21636" y="62855"/>
                  </a:cubicBezTo>
                  <a:cubicBezTo>
                    <a:pt x="22368" y="62876"/>
                    <a:pt x="23058" y="62751"/>
                    <a:pt x="23623" y="62290"/>
                  </a:cubicBezTo>
                  <a:cubicBezTo>
                    <a:pt x="23937" y="62060"/>
                    <a:pt x="24272" y="61809"/>
                    <a:pt x="24586" y="61579"/>
                  </a:cubicBezTo>
                  <a:cubicBezTo>
                    <a:pt x="24858" y="61390"/>
                    <a:pt x="25151" y="61202"/>
                    <a:pt x="25214" y="60867"/>
                  </a:cubicBezTo>
                  <a:cubicBezTo>
                    <a:pt x="25318" y="60554"/>
                    <a:pt x="25360" y="60177"/>
                    <a:pt x="25193" y="59863"/>
                  </a:cubicBezTo>
                  <a:close/>
                  <a:moveTo>
                    <a:pt x="5106" y="25339"/>
                  </a:moveTo>
                  <a:cubicBezTo>
                    <a:pt x="4374" y="25214"/>
                    <a:pt x="3955" y="25506"/>
                    <a:pt x="3641" y="26092"/>
                  </a:cubicBezTo>
                  <a:cubicBezTo>
                    <a:pt x="3432" y="26490"/>
                    <a:pt x="3432" y="26887"/>
                    <a:pt x="3411" y="27285"/>
                  </a:cubicBezTo>
                  <a:cubicBezTo>
                    <a:pt x="3327" y="28143"/>
                    <a:pt x="4039" y="28561"/>
                    <a:pt x="4687" y="28687"/>
                  </a:cubicBezTo>
                  <a:cubicBezTo>
                    <a:pt x="5148" y="28791"/>
                    <a:pt x="5650" y="28771"/>
                    <a:pt x="6152" y="28666"/>
                  </a:cubicBezTo>
                  <a:cubicBezTo>
                    <a:pt x="5796" y="27515"/>
                    <a:pt x="5441" y="26448"/>
                    <a:pt x="5106" y="25339"/>
                  </a:cubicBezTo>
                  <a:close/>
                  <a:moveTo>
                    <a:pt x="38960" y="15400"/>
                  </a:moveTo>
                  <a:cubicBezTo>
                    <a:pt x="39316" y="14815"/>
                    <a:pt x="39379" y="14250"/>
                    <a:pt x="39400" y="13685"/>
                  </a:cubicBezTo>
                  <a:cubicBezTo>
                    <a:pt x="39421" y="13182"/>
                    <a:pt x="39274" y="12785"/>
                    <a:pt x="38981" y="12387"/>
                  </a:cubicBezTo>
                  <a:cubicBezTo>
                    <a:pt x="38793" y="12157"/>
                    <a:pt x="38563" y="12115"/>
                    <a:pt x="38291" y="12115"/>
                  </a:cubicBezTo>
                  <a:cubicBezTo>
                    <a:pt x="37998" y="12136"/>
                    <a:pt x="37872" y="12325"/>
                    <a:pt x="37956" y="12576"/>
                  </a:cubicBezTo>
                  <a:lnTo>
                    <a:pt x="38814" y="15170"/>
                  </a:lnTo>
                  <a:cubicBezTo>
                    <a:pt x="38856" y="15254"/>
                    <a:pt x="38898" y="15296"/>
                    <a:pt x="38960" y="15400"/>
                  </a:cubicBezTo>
                  <a:close/>
                  <a:moveTo>
                    <a:pt x="26092" y="32348"/>
                  </a:moveTo>
                  <a:cubicBezTo>
                    <a:pt x="25465" y="32558"/>
                    <a:pt x="24962" y="32704"/>
                    <a:pt x="24544" y="33060"/>
                  </a:cubicBezTo>
                  <a:cubicBezTo>
                    <a:pt x="24565" y="33332"/>
                    <a:pt x="24586" y="33541"/>
                    <a:pt x="24628" y="33771"/>
                  </a:cubicBezTo>
                  <a:cubicBezTo>
                    <a:pt x="24774" y="33813"/>
                    <a:pt x="24879" y="33876"/>
                    <a:pt x="24983" y="33918"/>
                  </a:cubicBezTo>
                  <a:cubicBezTo>
                    <a:pt x="25611" y="34169"/>
                    <a:pt x="26092" y="33855"/>
                    <a:pt x="26134" y="33185"/>
                  </a:cubicBezTo>
                  <a:cubicBezTo>
                    <a:pt x="26134" y="32934"/>
                    <a:pt x="26113" y="32704"/>
                    <a:pt x="26092" y="323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2" name="Google Shape;2382;p74"/>
            <p:cNvSpPr/>
            <p:nvPr/>
          </p:nvSpPr>
          <p:spPr>
            <a:xfrm rot="631759">
              <a:off x="6471497" y="3073933"/>
              <a:ext cx="471859" cy="329946"/>
            </a:xfrm>
            <a:custGeom>
              <a:avLst/>
              <a:gdLst/>
              <a:ahLst/>
              <a:cxnLst/>
              <a:rect l="l" t="t" r="r" b="b"/>
              <a:pathLst>
                <a:path w="17117" h="11969" extrusionOk="0">
                  <a:moveTo>
                    <a:pt x="6341" y="11822"/>
                  </a:moveTo>
                  <a:lnTo>
                    <a:pt x="6257" y="11822"/>
                  </a:lnTo>
                  <a:cubicBezTo>
                    <a:pt x="5022" y="11969"/>
                    <a:pt x="3934" y="11571"/>
                    <a:pt x="2867" y="11048"/>
                  </a:cubicBezTo>
                  <a:cubicBezTo>
                    <a:pt x="2721" y="11006"/>
                    <a:pt x="2595" y="10922"/>
                    <a:pt x="2470" y="10881"/>
                  </a:cubicBezTo>
                  <a:cubicBezTo>
                    <a:pt x="1779" y="10692"/>
                    <a:pt x="1340" y="10253"/>
                    <a:pt x="942" y="9730"/>
                  </a:cubicBezTo>
                  <a:cubicBezTo>
                    <a:pt x="733" y="9437"/>
                    <a:pt x="524" y="9144"/>
                    <a:pt x="357" y="8851"/>
                  </a:cubicBezTo>
                  <a:cubicBezTo>
                    <a:pt x="43" y="8391"/>
                    <a:pt x="1" y="7868"/>
                    <a:pt x="85" y="7345"/>
                  </a:cubicBezTo>
                  <a:cubicBezTo>
                    <a:pt x="105" y="7072"/>
                    <a:pt x="252" y="6905"/>
                    <a:pt x="440" y="6759"/>
                  </a:cubicBezTo>
                  <a:cubicBezTo>
                    <a:pt x="608" y="6654"/>
                    <a:pt x="796" y="6633"/>
                    <a:pt x="942" y="6759"/>
                  </a:cubicBezTo>
                  <a:cubicBezTo>
                    <a:pt x="1026" y="6842"/>
                    <a:pt x="1131" y="7052"/>
                    <a:pt x="1068" y="7135"/>
                  </a:cubicBezTo>
                  <a:cubicBezTo>
                    <a:pt x="754" y="7700"/>
                    <a:pt x="1026" y="8161"/>
                    <a:pt x="1382" y="8600"/>
                  </a:cubicBezTo>
                  <a:cubicBezTo>
                    <a:pt x="1549" y="8788"/>
                    <a:pt x="1675" y="8956"/>
                    <a:pt x="1842" y="9144"/>
                  </a:cubicBezTo>
                  <a:cubicBezTo>
                    <a:pt x="2114" y="9521"/>
                    <a:pt x="2470" y="9751"/>
                    <a:pt x="2909" y="9897"/>
                  </a:cubicBezTo>
                  <a:cubicBezTo>
                    <a:pt x="3370" y="10065"/>
                    <a:pt x="3851" y="10253"/>
                    <a:pt x="4311" y="10420"/>
                  </a:cubicBezTo>
                  <a:cubicBezTo>
                    <a:pt x="4730" y="10609"/>
                    <a:pt x="5148" y="10692"/>
                    <a:pt x="5608" y="10671"/>
                  </a:cubicBezTo>
                  <a:cubicBezTo>
                    <a:pt x="6194" y="10630"/>
                    <a:pt x="6780" y="10630"/>
                    <a:pt x="7387" y="10671"/>
                  </a:cubicBezTo>
                  <a:cubicBezTo>
                    <a:pt x="7910" y="10671"/>
                    <a:pt x="8370" y="10567"/>
                    <a:pt x="8789" y="10253"/>
                  </a:cubicBezTo>
                  <a:cubicBezTo>
                    <a:pt x="9124" y="9981"/>
                    <a:pt x="9521" y="9855"/>
                    <a:pt x="9919" y="9751"/>
                  </a:cubicBezTo>
                  <a:cubicBezTo>
                    <a:pt x="10232" y="9646"/>
                    <a:pt x="10546" y="9541"/>
                    <a:pt x="10776" y="9353"/>
                  </a:cubicBezTo>
                  <a:cubicBezTo>
                    <a:pt x="11802" y="8579"/>
                    <a:pt x="12827" y="7763"/>
                    <a:pt x="13810" y="6926"/>
                  </a:cubicBezTo>
                  <a:cubicBezTo>
                    <a:pt x="14292" y="6528"/>
                    <a:pt x="14647" y="6005"/>
                    <a:pt x="14940" y="5461"/>
                  </a:cubicBezTo>
                  <a:cubicBezTo>
                    <a:pt x="15066" y="5231"/>
                    <a:pt x="15191" y="4980"/>
                    <a:pt x="15338" y="4771"/>
                  </a:cubicBezTo>
                  <a:cubicBezTo>
                    <a:pt x="15568" y="4457"/>
                    <a:pt x="15694" y="4101"/>
                    <a:pt x="15756" y="3704"/>
                  </a:cubicBezTo>
                  <a:cubicBezTo>
                    <a:pt x="15861" y="2888"/>
                    <a:pt x="15903" y="2051"/>
                    <a:pt x="15694" y="1256"/>
                  </a:cubicBezTo>
                  <a:cubicBezTo>
                    <a:pt x="15631" y="984"/>
                    <a:pt x="15589" y="733"/>
                    <a:pt x="15589" y="461"/>
                  </a:cubicBezTo>
                  <a:cubicBezTo>
                    <a:pt x="15589" y="168"/>
                    <a:pt x="15882" y="0"/>
                    <a:pt x="16154" y="105"/>
                  </a:cubicBezTo>
                  <a:cubicBezTo>
                    <a:pt x="16300" y="147"/>
                    <a:pt x="16489" y="251"/>
                    <a:pt x="16572" y="377"/>
                  </a:cubicBezTo>
                  <a:cubicBezTo>
                    <a:pt x="16740" y="733"/>
                    <a:pt x="16949" y="1067"/>
                    <a:pt x="16991" y="1423"/>
                  </a:cubicBezTo>
                  <a:cubicBezTo>
                    <a:pt x="17095" y="2469"/>
                    <a:pt x="17116" y="3557"/>
                    <a:pt x="16782" y="4562"/>
                  </a:cubicBezTo>
                  <a:cubicBezTo>
                    <a:pt x="16740" y="4666"/>
                    <a:pt x="16719" y="4813"/>
                    <a:pt x="16635" y="4917"/>
                  </a:cubicBezTo>
                  <a:cubicBezTo>
                    <a:pt x="15882" y="6215"/>
                    <a:pt x="15129" y="7491"/>
                    <a:pt x="13873" y="8412"/>
                  </a:cubicBezTo>
                  <a:cubicBezTo>
                    <a:pt x="13057" y="8997"/>
                    <a:pt x="12304" y="9646"/>
                    <a:pt x="11488" y="10253"/>
                  </a:cubicBezTo>
                  <a:cubicBezTo>
                    <a:pt x="11279" y="10399"/>
                    <a:pt x="11069" y="10588"/>
                    <a:pt x="10818" y="10671"/>
                  </a:cubicBezTo>
                  <a:cubicBezTo>
                    <a:pt x="10107" y="10839"/>
                    <a:pt x="9458" y="11194"/>
                    <a:pt x="8789" y="11529"/>
                  </a:cubicBezTo>
                  <a:cubicBezTo>
                    <a:pt x="8370" y="11738"/>
                    <a:pt x="7910" y="11843"/>
                    <a:pt x="7429" y="11822"/>
                  </a:cubicBezTo>
                  <a:cubicBezTo>
                    <a:pt x="7052" y="11822"/>
                    <a:pt x="6675" y="11843"/>
                    <a:pt x="6341" y="11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3" name="Google Shape;2383;p74"/>
            <p:cNvSpPr/>
            <p:nvPr/>
          </p:nvSpPr>
          <p:spPr>
            <a:xfrm rot="631759">
              <a:off x="6841038" y="3037323"/>
              <a:ext cx="40413" cy="48490"/>
            </a:xfrm>
            <a:custGeom>
              <a:avLst/>
              <a:gdLst/>
              <a:ahLst/>
              <a:cxnLst/>
              <a:rect l="l" t="t" r="r" b="b"/>
              <a:pathLst>
                <a:path w="1466" h="1759" extrusionOk="0">
                  <a:moveTo>
                    <a:pt x="1" y="817"/>
                  </a:moveTo>
                  <a:cubicBezTo>
                    <a:pt x="1" y="817"/>
                    <a:pt x="1" y="712"/>
                    <a:pt x="42" y="586"/>
                  </a:cubicBezTo>
                  <a:cubicBezTo>
                    <a:pt x="105" y="189"/>
                    <a:pt x="356" y="0"/>
                    <a:pt x="775" y="42"/>
                  </a:cubicBezTo>
                  <a:cubicBezTo>
                    <a:pt x="1298" y="84"/>
                    <a:pt x="1465" y="356"/>
                    <a:pt x="1319" y="837"/>
                  </a:cubicBezTo>
                  <a:cubicBezTo>
                    <a:pt x="1235" y="1089"/>
                    <a:pt x="1109" y="1319"/>
                    <a:pt x="942" y="1528"/>
                  </a:cubicBezTo>
                  <a:cubicBezTo>
                    <a:pt x="796" y="1737"/>
                    <a:pt x="565" y="1758"/>
                    <a:pt x="314" y="1674"/>
                  </a:cubicBezTo>
                  <a:cubicBezTo>
                    <a:pt x="105" y="1612"/>
                    <a:pt x="42" y="1402"/>
                    <a:pt x="1" y="11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4" name="Google Shape;2384;p74"/>
            <p:cNvSpPr/>
            <p:nvPr/>
          </p:nvSpPr>
          <p:spPr>
            <a:xfrm rot="631759">
              <a:off x="6464668" y="3108773"/>
              <a:ext cx="40992" cy="41543"/>
            </a:xfrm>
            <a:custGeom>
              <a:avLst/>
              <a:gdLst/>
              <a:ahLst/>
              <a:cxnLst/>
              <a:rect l="l" t="t" r="r" b="b"/>
              <a:pathLst>
                <a:path w="1487" h="1507" extrusionOk="0">
                  <a:moveTo>
                    <a:pt x="712" y="1507"/>
                  </a:moveTo>
                  <a:cubicBezTo>
                    <a:pt x="670" y="1507"/>
                    <a:pt x="545" y="1486"/>
                    <a:pt x="440" y="1444"/>
                  </a:cubicBezTo>
                  <a:cubicBezTo>
                    <a:pt x="231" y="1402"/>
                    <a:pt x="105" y="1255"/>
                    <a:pt x="64" y="1025"/>
                  </a:cubicBezTo>
                  <a:cubicBezTo>
                    <a:pt x="1" y="816"/>
                    <a:pt x="64" y="607"/>
                    <a:pt x="231" y="481"/>
                  </a:cubicBezTo>
                  <a:cubicBezTo>
                    <a:pt x="315" y="398"/>
                    <a:pt x="419" y="356"/>
                    <a:pt x="524" y="293"/>
                  </a:cubicBezTo>
                  <a:cubicBezTo>
                    <a:pt x="1131" y="0"/>
                    <a:pt x="1486" y="209"/>
                    <a:pt x="1486" y="879"/>
                  </a:cubicBezTo>
                  <a:cubicBezTo>
                    <a:pt x="1466" y="1297"/>
                    <a:pt x="1235" y="1486"/>
                    <a:pt x="712" y="15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92856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867" y="575939"/>
            <a:ext cx="9163013" cy="5067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Google Shape;850;p39"/>
          <p:cNvSpPr>
            <a:spLocks noGrp="1"/>
          </p:cNvSpPr>
          <p:nvPr>
            <p:ph type="ctrTitle"/>
          </p:nvPr>
        </p:nvSpPr>
        <p:spPr>
          <a:xfrm>
            <a:off x="2829260" y="2923309"/>
            <a:ext cx="6848695" cy="2078182"/>
          </a:xfrm>
        </p:spPr>
        <p:txBody>
          <a:bodyPr spcFirstLastPara="1" wrap="square" lIns="86388" tIns="86388" rIns="86388" bIns="86388" anchor="b" anchorCtr="0">
            <a:noAutofit/>
          </a:bodyPr>
          <a:lstStyle/>
          <a:p>
            <a:pPr marL="0" indent="0">
              <a:buClr>
                <a:schemeClr val="dk1"/>
              </a:buClr>
              <a:buSzPts val="1100"/>
            </a:pPr>
            <a:r>
              <a:rPr lang="en-US" altLang="en-US" sz="378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78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78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78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sz="3800" dirty="0" smtClean="0">
                <a:solidFill>
                  <a:srgbClr val="FF0000"/>
                </a:solidFill>
              </a:rPr>
              <a:t>TIẾT 15 – BÀI 13. HAI TAM GIÁC BẰNG NHAU. TRƯỜNG HỢP BẰNG NHAU THỨ NHẤT CỦA TAM GIÁC </a:t>
            </a:r>
            <a:endParaRPr lang="en-GB" sz="3800" dirty="0">
              <a:solidFill>
                <a:srgbClr val="FF0000"/>
              </a:solidFill>
            </a:endParaRPr>
          </a:p>
        </p:txBody>
      </p:sp>
      <p:grpSp>
        <p:nvGrpSpPr>
          <p:cNvPr id="4" name="Google Shape;154;p33"/>
          <p:cNvGrpSpPr/>
          <p:nvPr/>
        </p:nvGrpSpPr>
        <p:grpSpPr>
          <a:xfrm>
            <a:off x="9481005" y="314789"/>
            <a:ext cx="741250" cy="792000"/>
            <a:chOff x="-3118700" y="2365900"/>
            <a:chExt cx="741250" cy="792000"/>
          </a:xfrm>
        </p:grpSpPr>
        <p:sp>
          <p:nvSpPr>
            <p:cNvPr id="5" name="Google Shape;155;p33"/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" name="Google Shape;156;p33"/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" name="Google Shape;157;p33"/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" name="Google Shape;158;p33"/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" name="Google Shape;159;p33"/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" name="Google Shape;160;p33"/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" name="Google Shape;161;p33"/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" name="Google Shape;162;p33"/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163;p33"/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164;p33"/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" name="Google Shape;165;p33"/>
          <p:cNvGrpSpPr/>
          <p:nvPr/>
        </p:nvGrpSpPr>
        <p:grpSpPr>
          <a:xfrm>
            <a:off x="539212" y="5420771"/>
            <a:ext cx="956750" cy="553975"/>
            <a:chOff x="-1199475" y="2658325"/>
            <a:chExt cx="956750" cy="553975"/>
          </a:xfrm>
        </p:grpSpPr>
        <p:sp>
          <p:nvSpPr>
            <p:cNvPr id="16" name="Google Shape;166;p33"/>
            <p:cNvSpPr/>
            <p:nvPr/>
          </p:nvSpPr>
          <p:spPr>
            <a:xfrm>
              <a:off x="-1137750" y="2679225"/>
              <a:ext cx="873050" cy="389225"/>
            </a:xfrm>
            <a:custGeom>
              <a:avLst/>
              <a:gdLst/>
              <a:ahLst/>
              <a:cxnLst/>
              <a:rect l="l" t="t" r="r" b="b"/>
              <a:pathLst>
                <a:path w="34922" h="15569" extrusionOk="0">
                  <a:moveTo>
                    <a:pt x="20631" y="1"/>
                  </a:moveTo>
                  <a:cubicBezTo>
                    <a:pt x="21426" y="587"/>
                    <a:pt x="22158" y="1068"/>
                    <a:pt x="22472" y="1989"/>
                  </a:cubicBezTo>
                  <a:cubicBezTo>
                    <a:pt x="22556" y="2261"/>
                    <a:pt x="22723" y="2428"/>
                    <a:pt x="22912" y="2637"/>
                  </a:cubicBezTo>
                  <a:cubicBezTo>
                    <a:pt x="23456" y="3202"/>
                    <a:pt x="24021" y="3725"/>
                    <a:pt x="24460" y="4374"/>
                  </a:cubicBezTo>
                  <a:cubicBezTo>
                    <a:pt x="24586" y="4583"/>
                    <a:pt x="24816" y="4772"/>
                    <a:pt x="25025" y="4918"/>
                  </a:cubicBezTo>
                  <a:cubicBezTo>
                    <a:pt x="25694" y="5357"/>
                    <a:pt x="26343" y="5776"/>
                    <a:pt x="26992" y="6194"/>
                  </a:cubicBezTo>
                  <a:cubicBezTo>
                    <a:pt x="28205" y="6969"/>
                    <a:pt x="29314" y="7805"/>
                    <a:pt x="30340" y="8768"/>
                  </a:cubicBezTo>
                  <a:cubicBezTo>
                    <a:pt x="30946" y="9312"/>
                    <a:pt x="31595" y="9751"/>
                    <a:pt x="32223" y="10254"/>
                  </a:cubicBezTo>
                  <a:cubicBezTo>
                    <a:pt x="32516" y="10484"/>
                    <a:pt x="32767" y="10735"/>
                    <a:pt x="33039" y="10965"/>
                  </a:cubicBezTo>
                  <a:cubicBezTo>
                    <a:pt x="33122" y="11049"/>
                    <a:pt x="33185" y="11174"/>
                    <a:pt x="33290" y="11216"/>
                  </a:cubicBezTo>
                  <a:cubicBezTo>
                    <a:pt x="34022" y="11530"/>
                    <a:pt x="34294" y="12241"/>
                    <a:pt x="34713" y="12827"/>
                  </a:cubicBezTo>
                  <a:cubicBezTo>
                    <a:pt x="34922" y="13078"/>
                    <a:pt x="34901" y="13371"/>
                    <a:pt x="34733" y="13664"/>
                  </a:cubicBezTo>
                  <a:cubicBezTo>
                    <a:pt x="34608" y="13894"/>
                    <a:pt x="34441" y="14145"/>
                    <a:pt x="34273" y="14438"/>
                  </a:cubicBezTo>
                  <a:cubicBezTo>
                    <a:pt x="34210" y="14292"/>
                    <a:pt x="34169" y="14187"/>
                    <a:pt x="34127" y="14083"/>
                  </a:cubicBezTo>
                  <a:cubicBezTo>
                    <a:pt x="34106" y="13831"/>
                    <a:pt x="33980" y="13685"/>
                    <a:pt x="33771" y="13601"/>
                  </a:cubicBezTo>
                  <a:cubicBezTo>
                    <a:pt x="33373" y="13392"/>
                    <a:pt x="32976" y="13183"/>
                    <a:pt x="32557" y="12995"/>
                  </a:cubicBezTo>
                  <a:cubicBezTo>
                    <a:pt x="32411" y="12932"/>
                    <a:pt x="32223" y="12890"/>
                    <a:pt x="32034" y="12869"/>
                  </a:cubicBezTo>
                  <a:cubicBezTo>
                    <a:pt x="31344" y="12785"/>
                    <a:pt x="30612" y="12639"/>
                    <a:pt x="29900" y="12869"/>
                  </a:cubicBezTo>
                  <a:cubicBezTo>
                    <a:pt x="29210" y="12743"/>
                    <a:pt x="28540" y="12953"/>
                    <a:pt x="27829" y="12953"/>
                  </a:cubicBezTo>
                  <a:cubicBezTo>
                    <a:pt x="27264" y="12953"/>
                    <a:pt x="26699" y="13057"/>
                    <a:pt x="26134" y="13141"/>
                  </a:cubicBezTo>
                  <a:cubicBezTo>
                    <a:pt x="25548" y="13204"/>
                    <a:pt x="25004" y="13350"/>
                    <a:pt x="24460" y="13413"/>
                  </a:cubicBezTo>
                  <a:cubicBezTo>
                    <a:pt x="23749" y="13497"/>
                    <a:pt x="23037" y="13685"/>
                    <a:pt x="22347" y="13831"/>
                  </a:cubicBezTo>
                  <a:cubicBezTo>
                    <a:pt x="21217" y="14124"/>
                    <a:pt x="20066" y="14334"/>
                    <a:pt x="18915" y="14606"/>
                  </a:cubicBezTo>
                  <a:cubicBezTo>
                    <a:pt x="18497" y="14668"/>
                    <a:pt x="18099" y="14773"/>
                    <a:pt x="17702" y="14920"/>
                  </a:cubicBezTo>
                  <a:cubicBezTo>
                    <a:pt x="17116" y="15129"/>
                    <a:pt x="16509" y="15275"/>
                    <a:pt x="15881" y="15296"/>
                  </a:cubicBezTo>
                  <a:cubicBezTo>
                    <a:pt x="15358" y="15338"/>
                    <a:pt x="14814" y="15401"/>
                    <a:pt x="14291" y="15484"/>
                  </a:cubicBezTo>
                  <a:cubicBezTo>
                    <a:pt x="13810" y="15568"/>
                    <a:pt x="13266" y="15464"/>
                    <a:pt x="12764" y="15380"/>
                  </a:cubicBezTo>
                  <a:cubicBezTo>
                    <a:pt x="12638" y="15359"/>
                    <a:pt x="12513" y="15233"/>
                    <a:pt x="12408" y="15129"/>
                  </a:cubicBezTo>
                  <a:cubicBezTo>
                    <a:pt x="11508" y="14229"/>
                    <a:pt x="10650" y="13287"/>
                    <a:pt x="9897" y="12304"/>
                  </a:cubicBezTo>
                  <a:cubicBezTo>
                    <a:pt x="9583" y="11907"/>
                    <a:pt x="9207" y="11530"/>
                    <a:pt x="8851" y="11195"/>
                  </a:cubicBezTo>
                  <a:cubicBezTo>
                    <a:pt x="7972" y="10421"/>
                    <a:pt x="7198" y="9542"/>
                    <a:pt x="6466" y="8601"/>
                  </a:cubicBezTo>
                  <a:cubicBezTo>
                    <a:pt x="6131" y="8161"/>
                    <a:pt x="5712" y="7743"/>
                    <a:pt x="5315" y="7345"/>
                  </a:cubicBezTo>
                  <a:cubicBezTo>
                    <a:pt x="4290" y="6341"/>
                    <a:pt x="3160" y="5420"/>
                    <a:pt x="2218" y="4311"/>
                  </a:cubicBezTo>
                  <a:cubicBezTo>
                    <a:pt x="1883" y="3935"/>
                    <a:pt x="1381" y="3642"/>
                    <a:pt x="942" y="3328"/>
                  </a:cubicBezTo>
                  <a:cubicBezTo>
                    <a:pt x="649" y="3119"/>
                    <a:pt x="335" y="2930"/>
                    <a:pt x="0" y="2721"/>
                  </a:cubicBezTo>
                  <a:cubicBezTo>
                    <a:pt x="21" y="2575"/>
                    <a:pt x="84" y="2428"/>
                    <a:pt x="105" y="2324"/>
                  </a:cubicBezTo>
                  <a:cubicBezTo>
                    <a:pt x="210" y="2282"/>
                    <a:pt x="272" y="2261"/>
                    <a:pt x="314" y="2261"/>
                  </a:cubicBezTo>
                  <a:cubicBezTo>
                    <a:pt x="963" y="2365"/>
                    <a:pt x="1632" y="2282"/>
                    <a:pt x="2281" y="2156"/>
                  </a:cubicBezTo>
                  <a:cubicBezTo>
                    <a:pt x="2804" y="2052"/>
                    <a:pt x="3348" y="1989"/>
                    <a:pt x="3871" y="1863"/>
                  </a:cubicBezTo>
                  <a:cubicBezTo>
                    <a:pt x="5043" y="1570"/>
                    <a:pt x="6236" y="1466"/>
                    <a:pt x="7428" y="1424"/>
                  </a:cubicBezTo>
                  <a:cubicBezTo>
                    <a:pt x="9918" y="1277"/>
                    <a:pt x="12408" y="1131"/>
                    <a:pt x="14877" y="963"/>
                  </a:cubicBezTo>
                  <a:cubicBezTo>
                    <a:pt x="15379" y="943"/>
                    <a:pt x="15902" y="922"/>
                    <a:pt x="16425" y="943"/>
                  </a:cubicBezTo>
                  <a:cubicBezTo>
                    <a:pt x="17137" y="963"/>
                    <a:pt x="17806" y="922"/>
                    <a:pt x="18497" y="817"/>
                  </a:cubicBezTo>
                  <a:cubicBezTo>
                    <a:pt x="18832" y="754"/>
                    <a:pt x="19208" y="817"/>
                    <a:pt x="19564" y="838"/>
                  </a:cubicBezTo>
                  <a:cubicBezTo>
                    <a:pt x="19982" y="901"/>
                    <a:pt x="20275" y="796"/>
                    <a:pt x="20401" y="336"/>
                  </a:cubicBezTo>
                  <a:cubicBezTo>
                    <a:pt x="20464" y="273"/>
                    <a:pt x="20505" y="189"/>
                    <a:pt x="20631" y="1"/>
                  </a:cubicBezTo>
                  <a:close/>
                  <a:moveTo>
                    <a:pt x="7240" y="4500"/>
                  </a:moveTo>
                  <a:cubicBezTo>
                    <a:pt x="7303" y="4604"/>
                    <a:pt x="7303" y="4688"/>
                    <a:pt x="7324" y="4709"/>
                  </a:cubicBezTo>
                  <a:cubicBezTo>
                    <a:pt x="7616" y="4813"/>
                    <a:pt x="7721" y="5002"/>
                    <a:pt x="7763" y="5295"/>
                  </a:cubicBezTo>
                  <a:cubicBezTo>
                    <a:pt x="7847" y="5713"/>
                    <a:pt x="8056" y="6048"/>
                    <a:pt x="8286" y="6404"/>
                  </a:cubicBezTo>
                  <a:cubicBezTo>
                    <a:pt x="8600" y="6906"/>
                    <a:pt x="9060" y="7324"/>
                    <a:pt x="9416" y="7764"/>
                  </a:cubicBezTo>
                  <a:cubicBezTo>
                    <a:pt x="9834" y="8287"/>
                    <a:pt x="10378" y="8329"/>
                    <a:pt x="10964" y="8161"/>
                  </a:cubicBezTo>
                  <a:cubicBezTo>
                    <a:pt x="11299" y="8057"/>
                    <a:pt x="11613" y="7910"/>
                    <a:pt x="11927" y="7722"/>
                  </a:cubicBezTo>
                  <a:cubicBezTo>
                    <a:pt x="12345" y="7492"/>
                    <a:pt x="12785" y="7220"/>
                    <a:pt x="13266" y="7241"/>
                  </a:cubicBezTo>
                  <a:cubicBezTo>
                    <a:pt x="13789" y="7282"/>
                    <a:pt x="14249" y="7115"/>
                    <a:pt x="14751" y="6989"/>
                  </a:cubicBezTo>
                  <a:cubicBezTo>
                    <a:pt x="15379" y="6822"/>
                    <a:pt x="16007" y="6571"/>
                    <a:pt x="16697" y="6697"/>
                  </a:cubicBezTo>
                  <a:cubicBezTo>
                    <a:pt x="16802" y="6717"/>
                    <a:pt x="16927" y="6697"/>
                    <a:pt x="17053" y="6655"/>
                  </a:cubicBezTo>
                  <a:cubicBezTo>
                    <a:pt x="17660" y="6466"/>
                    <a:pt x="18288" y="6362"/>
                    <a:pt x="18915" y="6299"/>
                  </a:cubicBezTo>
                  <a:cubicBezTo>
                    <a:pt x="19124" y="6278"/>
                    <a:pt x="19334" y="6278"/>
                    <a:pt x="19543" y="6215"/>
                  </a:cubicBezTo>
                  <a:cubicBezTo>
                    <a:pt x="19773" y="6173"/>
                    <a:pt x="20003" y="6153"/>
                    <a:pt x="20254" y="6069"/>
                  </a:cubicBezTo>
                  <a:cubicBezTo>
                    <a:pt x="20694" y="5881"/>
                    <a:pt x="20798" y="5525"/>
                    <a:pt x="20589" y="5127"/>
                  </a:cubicBezTo>
                  <a:cubicBezTo>
                    <a:pt x="20526" y="5023"/>
                    <a:pt x="20422" y="4939"/>
                    <a:pt x="20380" y="4834"/>
                  </a:cubicBezTo>
                  <a:cubicBezTo>
                    <a:pt x="20275" y="4625"/>
                    <a:pt x="20108" y="4416"/>
                    <a:pt x="20066" y="4207"/>
                  </a:cubicBezTo>
                  <a:cubicBezTo>
                    <a:pt x="19878" y="3391"/>
                    <a:pt x="19271" y="3035"/>
                    <a:pt x="18518" y="2930"/>
                  </a:cubicBezTo>
                  <a:cubicBezTo>
                    <a:pt x="17702" y="2805"/>
                    <a:pt x="16865" y="2637"/>
                    <a:pt x="16028" y="2909"/>
                  </a:cubicBezTo>
                  <a:cubicBezTo>
                    <a:pt x="15965" y="2930"/>
                    <a:pt x="15860" y="2909"/>
                    <a:pt x="15777" y="2909"/>
                  </a:cubicBezTo>
                  <a:cubicBezTo>
                    <a:pt x="15254" y="2909"/>
                    <a:pt x="14772" y="3056"/>
                    <a:pt x="14312" y="3265"/>
                  </a:cubicBezTo>
                  <a:cubicBezTo>
                    <a:pt x="13977" y="3432"/>
                    <a:pt x="13580" y="3558"/>
                    <a:pt x="13203" y="3642"/>
                  </a:cubicBezTo>
                  <a:cubicBezTo>
                    <a:pt x="12429" y="3809"/>
                    <a:pt x="11613" y="3893"/>
                    <a:pt x="10839" y="4081"/>
                  </a:cubicBezTo>
                  <a:cubicBezTo>
                    <a:pt x="9939" y="4311"/>
                    <a:pt x="9081" y="4416"/>
                    <a:pt x="8161" y="4311"/>
                  </a:cubicBezTo>
                  <a:cubicBezTo>
                    <a:pt x="7868" y="4311"/>
                    <a:pt x="7554" y="4290"/>
                    <a:pt x="7240" y="4500"/>
                  </a:cubicBezTo>
                  <a:close/>
                  <a:moveTo>
                    <a:pt x="31867" y="11781"/>
                  </a:moveTo>
                  <a:cubicBezTo>
                    <a:pt x="31532" y="11404"/>
                    <a:pt x="31197" y="11091"/>
                    <a:pt x="30779" y="10881"/>
                  </a:cubicBezTo>
                  <a:cubicBezTo>
                    <a:pt x="30319" y="10651"/>
                    <a:pt x="29921" y="10337"/>
                    <a:pt x="29544" y="10002"/>
                  </a:cubicBezTo>
                  <a:cubicBezTo>
                    <a:pt x="28979" y="9479"/>
                    <a:pt x="28435" y="8914"/>
                    <a:pt x="27745" y="8538"/>
                  </a:cubicBezTo>
                  <a:cubicBezTo>
                    <a:pt x="27536" y="8391"/>
                    <a:pt x="27389" y="8224"/>
                    <a:pt x="27222" y="8057"/>
                  </a:cubicBezTo>
                  <a:lnTo>
                    <a:pt x="25255" y="6090"/>
                  </a:lnTo>
                  <a:cubicBezTo>
                    <a:pt x="25130" y="5964"/>
                    <a:pt x="25004" y="5839"/>
                    <a:pt x="24899" y="5713"/>
                  </a:cubicBezTo>
                  <a:cubicBezTo>
                    <a:pt x="24125" y="4562"/>
                    <a:pt x="22995" y="3725"/>
                    <a:pt x="22117" y="2637"/>
                  </a:cubicBezTo>
                  <a:cubicBezTo>
                    <a:pt x="21970" y="2470"/>
                    <a:pt x="21803" y="2282"/>
                    <a:pt x="21552" y="2324"/>
                  </a:cubicBezTo>
                  <a:cubicBezTo>
                    <a:pt x="21384" y="2512"/>
                    <a:pt x="21447" y="2700"/>
                    <a:pt x="21552" y="2826"/>
                  </a:cubicBezTo>
                  <a:cubicBezTo>
                    <a:pt x="21886" y="3307"/>
                    <a:pt x="22179" y="3788"/>
                    <a:pt x="22598" y="4165"/>
                  </a:cubicBezTo>
                  <a:cubicBezTo>
                    <a:pt x="23205" y="4709"/>
                    <a:pt x="23686" y="5337"/>
                    <a:pt x="24209" y="5964"/>
                  </a:cubicBezTo>
                  <a:cubicBezTo>
                    <a:pt x="24397" y="6173"/>
                    <a:pt x="24565" y="6383"/>
                    <a:pt x="24732" y="6571"/>
                  </a:cubicBezTo>
                  <a:lnTo>
                    <a:pt x="26783" y="8601"/>
                  </a:lnTo>
                  <a:cubicBezTo>
                    <a:pt x="26929" y="8768"/>
                    <a:pt x="27075" y="8914"/>
                    <a:pt x="27243" y="9019"/>
                  </a:cubicBezTo>
                  <a:cubicBezTo>
                    <a:pt x="28059" y="9500"/>
                    <a:pt x="28707" y="10149"/>
                    <a:pt x="29419" y="10756"/>
                  </a:cubicBezTo>
                  <a:cubicBezTo>
                    <a:pt x="30109" y="11321"/>
                    <a:pt x="30904" y="11614"/>
                    <a:pt x="31720" y="11886"/>
                  </a:cubicBezTo>
                  <a:cubicBezTo>
                    <a:pt x="31720" y="11844"/>
                    <a:pt x="31762" y="11823"/>
                    <a:pt x="31867" y="1178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167;p33"/>
            <p:cNvSpPr/>
            <p:nvPr/>
          </p:nvSpPr>
          <p:spPr>
            <a:xfrm>
              <a:off x="-1173850" y="2814725"/>
              <a:ext cx="870975" cy="335325"/>
            </a:xfrm>
            <a:custGeom>
              <a:avLst/>
              <a:gdLst/>
              <a:ahLst/>
              <a:cxnLst/>
              <a:rect l="l" t="t" r="r" b="b"/>
              <a:pathLst>
                <a:path w="34839" h="13413" extrusionOk="0">
                  <a:moveTo>
                    <a:pt x="13601" y="11236"/>
                  </a:moveTo>
                  <a:cubicBezTo>
                    <a:pt x="13643" y="11090"/>
                    <a:pt x="13664" y="10901"/>
                    <a:pt x="13706" y="10713"/>
                  </a:cubicBezTo>
                  <a:cubicBezTo>
                    <a:pt x="14019" y="10755"/>
                    <a:pt x="14312" y="10776"/>
                    <a:pt x="14626" y="10818"/>
                  </a:cubicBezTo>
                  <a:cubicBezTo>
                    <a:pt x="15233" y="10901"/>
                    <a:pt x="15798" y="10964"/>
                    <a:pt x="16405" y="10776"/>
                  </a:cubicBezTo>
                  <a:cubicBezTo>
                    <a:pt x="16698" y="10671"/>
                    <a:pt x="17011" y="10692"/>
                    <a:pt x="17283" y="10692"/>
                  </a:cubicBezTo>
                  <a:cubicBezTo>
                    <a:pt x="18016" y="10671"/>
                    <a:pt x="18727" y="10525"/>
                    <a:pt x="19418" y="10274"/>
                  </a:cubicBezTo>
                  <a:cubicBezTo>
                    <a:pt x="19836" y="10106"/>
                    <a:pt x="20276" y="10064"/>
                    <a:pt x="20715" y="9960"/>
                  </a:cubicBezTo>
                  <a:cubicBezTo>
                    <a:pt x="20799" y="9939"/>
                    <a:pt x="20903" y="9939"/>
                    <a:pt x="20987" y="9918"/>
                  </a:cubicBezTo>
                  <a:cubicBezTo>
                    <a:pt x="22180" y="9646"/>
                    <a:pt x="23393" y="9353"/>
                    <a:pt x="24586" y="9102"/>
                  </a:cubicBezTo>
                  <a:cubicBezTo>
                    <a:pt x="24774" y="9039"/>
                    <a:pt x="24921" y="8997"/>
                    <a:pt x="25109" y="8956"/>
                  </a:cubicBezTo>
                  <a:cubicBezTo>
                    <a:pt x="26322" y="8788"/>
                    <a:pt x="27536" y="8579"/>
                    <a:pt x="28771" y="8391"/>
                  </a:cubicBezTo>
                  <a:cubicBezTo>
                    <a:pt x="28980" y="8370"/>
                    <a:pt x="29189" y="8349"/>
                    <a:pt x="29398" y="8370"/>
                  </a:cubicBezTo>
                  <a:cubicBezTo>
                    <a:pt x="29733" y="8391"/>
                    <a:pt x="30047" y="8286"/>
                    <a:pt x="30361" y="8307"/>
                  </a:cubicBezTo>
                  <a:cubicBezTo>
                    <a:pt x="31867" y="8370"/>
                    <a:pt x="33353" y="8014"/>
                    <a:pt x="34838" y="8474"/>
                  </a:cubicBezTo>
                  <a:cubicBezTo>
                    <a:pt x="34817" y="8684"/>
                    <a:pt x="34797" y="8893"/>
                    <a:pt x="34797" y="9039"/>
                  </a:cubicBezTo>
                  <a:cubicBezTo>
                    <a:pt x="34713" y="9102"/>
                    <a:pt x="34713" y="9123"/>
                    <a:pt x="34692" y="9123"/>
                  </a:cubicBezTo>
                  <a:cubicBezTo>
                    <a:pt x="33248" y="9290"/>
                    <a:pt x="31846" y="9458"/>
                    <a:pt x="30403" y="9562"/>
                  </a:cubicBezTo>
                  <a:cubicBezTo>
                    <a:pt x="28331" y="9730"/>
                    <a:pt x="26260" y="9981"/>
                    <a:pt x="24251" y="10378"/>
                  </a:cubicBezTo>
                  <a:cubicBezTo>
                    <a:pt x="22368" y="10734"/>
                    <a:pt x="20464" y="10964"/>
                    <a:pt x="18560" y="11132"/>
                  </a:cubicBezTo>
                  <a:cubicBezTo>
                    <a:pt x="17576" y="11215"/>
                    <a:pt x="16635" y="11320"/>
                    <a:pt x="15672" y="11404"/>
                  </a:cubicBezTo>
                  <a:cubicBezTo>
                    <a:pt x="15589" y="11404"/>
                    <a:pt x="15526" y="11487"/>
                    <a:pt x="15442" y="11508"/>
                  </a:cubicBezTo>
                  <a:cubicBezTo>
                    <a:pt x="15798" y="11843"/>
                    <a:pt x="16216" y="12031"/>
                    <a:pt x="16802" y="11989"/>
                  </a:cubicBezTo>
                  <a:cubicBezTo>
                    <a:pt x="17304" y="11969"/>
                    <a:pt x="17827" y="11885"/>
                    <a:pt x="18309" y="11864"/>
                  </a:cubicBezTo>
                  <a:cubicBezTo>
                    <a:pt x="18309" y="12094"/>
                    <a:pt x="18141" y="12073"/>
                    <a:pt x="18037" y="12094"/>
                  </a:cubicBezTo>
                  <a:cubicBezTo>
                    <a:pt x="16844" y="12303"/>
                    <a:pt x="15672" y="12513"/>
                    <a:pt x="14438" y="12722"/>
                  </a:cubicBezTo>
                  <a:cubicBezTo>
                    <a:pt x="14145" y="12513"/>
                    <a:pt x="13852" y="12303"/>
                    <a:pt x="13538" y="12073"/>
                  </a:cubicBezTo>
                  <a:cubicBezTo>
                    <a:pt x="13454" y="12031"/>
                    <a:pt x="13350" y="11969"/>
                    <a:pt x="13329" y="11927"/>
                  </a:cubicBezTo>
                  <a:cubicBezTo>
                    <a:pt x="13120" y="11299"/>
                    <a:pt x="12659" y="11445"/>
                    <a:pt x="12178" y="11571"/>
                  </a:cubicBezTo>
                  <a:cubicBezTo>
                    <a:pt x="10546" y="10044"/>
                    <a:pt x="8893" y="8516"/>
                    <a:pt x="7261" y="6968"/>
                  </a:cubicBezTo>
                  <a:lnTo>
                    <a:pt x="7115" y="6842"/>
                  </a:lnTo>
                  <a:cubicBezTo>
                    <a:pt x="6027" y="6110"/>
                    <a:pt x="5127" y="5126"/>
                    <a:pt x="4143" y="4227"/>
                  </a:cubicBezTo>
                  <a:cubicBezTo>
                    <a:pt x="3620" y="3766"/>
                    <a:pt x="3034" y="3285"/>
                    <a:pt x="2490" y="2825"/>
                  </a:cubicBezTo>
                  <a:cubicBezTo>
                    <a:pt x="2239" y="2574"/>
                    <a:pt x="1967" y="2532"/>
                    <a:pt x="1612" y="2678"/>
                  </a:cubicBezTo>
                  <a:cubicBezTo>
                    <a:pt x="1842" y="2888"/>
                    <a:pt x="2051" y="3076"/>
                    <a:pt x="2239" y="3285"/>
                  </a:cubicBezTo>
                  <a:cubicBezTo>
                    <a:pt x="2449" y="3494"/>
                    <a:pt x="2616" y="3725"/>
                    <a:pt x="2825" y="3934"/>
                  </a:cubicBezTo>
                  <a:cubicBezTo>
                    <a:pt x="3348" y="4436"/>
                    <a:pt x="3871" y="4938"/>
                    <a:pt x="4374" y="5461"/>
                  </a:cubicBezTo>
                  <a:cubicBezTo>
                    <a:pt x="4980" y="6068"/>
                    <a:pt x="5587" y="6633"/>
                    <a:pt x="6257" y="7135"/>
                  </a:cubicBezTo>
                  <a:cubicBezTo>
                    <a:pt x="6571" y="7365"/>
                    <a:pt x="6843" y="7658"/>
                    <a:pt x="7115" y="7909"/>
                  </a:cubicBezTo>
                  <a:cubicBezTo>
                    <a:pt x="8349" y="9060"/>
                    <a:pt x="9605" y="10190"/>
                    <a:pt x="10839" y="11341"/>
                  </a:cubicBezTo>
                  <a:cubicBezTo>
                    <a:pt x="11090" y="11571"/>
                    <a:pt x="11362" y="11843"/>
                    <a:pt x="11592" y="12094"/>
                  </a:cubicBezTo>
                  <a:cubicBezTo>
                    <a:pt x="11822" y="12387"/>
                    <a:pt x="12073" y="12617"/>
                    <a:pt x="12492" y="12659"/>
                  </a:cubicBezTo>
                  <a:cubicBezTo>
                    <a:pt x="12722" y="12680"/>
                    <a:pt x="12931" y="12785"/>
                    <a:pt x="13141" y="12868"/>
                  </a:cubicBezTo>
                  <a:cubicBezTo>
                    <a:pt x="13162" y="13182"/>
                    <a:pt x="12952" y="13245"/>
                    <a:pt x="12743" y="13412"/>
                  </a:cubicBezTo>
                  <a:cubicBezTo>
                    <a:pt x="12241" y="13182"/>
                    <a:pt x="11781" y="12889"/>
                    <a:pt x="11362" y="12492"/>
                  </a:cubicBezTo>
                  <a:cubicBezTo>
                    <a:pt x="10860" y="11989"/>
                    <a:pt x="10316" y="11613"/>
                    <a:pt x="9688" y="11299"/>
                  </a:cubicBezTo>
                  <a:cubicBezTo>
                    <a:pt x="9458" y="11152"/>
                    <a:pt x="9207" y="11006"/>
                    <a:pt x="8998" y="10839"/>
                  </a:cubicBezTo>
                  <a:cubicBezTo>
                    <a:pt x="7596" y="9730"/>
                    <a:pt x="6215" y="8600"/>
                    <a:pt x="4813" y="7428"/>
                  </a:cubicBezTo>
                  <a:cubicBezTo>
                    <a:pt x="4081" y="6800"/>
                    <a:pt x="3390" y="6131"/>
                    <a:pt x="2679" y="5482"/>
                  </a:cubicBezTo>
                  <a:cubicBezTo>
                    <a:pt x="2386" y="5231"/>
                    <a:pt x="2093" y="4959"/>
                    <a:pt x="1779" y="4729"/>
                  </a:cubicBezTo>
                  <a:cubicBezTo>
                    <a:pt x="1151" y="4248"/>
                    <a:pt x="586" y="3725"/>
                    <a:pt x="63" y="3097"/>
                  </a:cubicBezTo>
                  <a:cubicBezTo>
                    <a:pt x="1" y="2720"/>
                    <a:pt x="1" y="2344"/>
                    <a:pt x="293" y="2009"/>
                  </a:cubicBezTo>
                  <a:cubicBezTo>
                    <a:pt x="733" y="1507"/>
                    <a:pt x="817" y="963"/>
                    <a:pt x="691" y="335"/>
                  </a:cubicBezTo>
                  <a:cubicBezTo>
                    <a:pt x="670" y="251"/>
                    <a:pt x="712" y="168"/>
                    <a:pt x="733" y="0"/>
                  </a:cubicBezTo>
                  <a:cubicBezTo>
                    <a:pt x="1361" y="879"/>
                    <a:pt x="2281" y="1297"/>
                    <a:pt x="3034" y="1946"/>
                  </a:cubicBezTo>
                  <a:cubicBezTo>
                    <a:pt x="3725" y="2532"/>
                    <a:pt x="4457" y="3076"/>
                    <a:pt x="5169" y="3620"/>
                  </a:cubicBezTo>
                  <a:cubicBezTo>
                    <a:pt x="5315" y="3766"/>
                    <a:pt x="5503" y="3892"/>
                    <a:pt x="5650" y="4018"/>
                  </a:cubicBezTo>
                  <a:cubicBezTo>
                    <a:pt x="7303" y="5503"/>
                    <a:pt x="8956" y="7010"/>
                    <a:pt x="10567" y="8516"/>
                  </a:cubicBezTo>
                  <a:cubicBezTo>
                    <a:pt x="11048" y="8935"/>
                    <a:pt x="11446" y="9437"/>
                    <a:pt x="11885" y="9897"/>
                  </a:cubicBezTo>
                  <a:cubicBezTo>
                    <a:pt x="12283" y="10316"/>
                    <a:pt x="12638" y="10776"/>
                    <a:pt x="13015" y="11194"/>
                  </a:cubicBezTo>
                  <a:cubicBezTo>
                    <a:pt x="13182" y="11383"/>
                    <a:pt x="13371" y="11383"/>
                    <a:pt x="13601" y="1123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168;p33"/>
            <p:cNvSpPr/>
            <p:nvPr/>
          </p:nvSpPr>
          <p:spPr>
            <a:xfrm>
              <a:off x="-831225" y="3061100"/>
              <a:ext cx="516325" cy="128175"/>
            </a:xfrm>
            <a:custGeom>
              <a:avLst/>
              <a:gdLst/>
              <a:ahLst/>
              <a:cxnLst/>
              <a:rect l="l" t="t" r="r" b="b"/>
              <a:pathLst>
                <a:path w="20653" h="5127" extrusionOk="0">
                  <a:moveTo>
                    <a:pt x="879" y="4310"/>
                  </a:moveTo>
                  <a:cubicBezTo>
                    <a:pt x="1256" y="4896"/>
                    <a:pt x="1884" y="4708"/>
                    <a:pt x="2449" y="4938"/>
                  </a:cubicBezTo>
                  <a:cubicBezTo>
                    <a:pt x="2239" y="5022"/>
                    <a:pt x="2093" y="5127"/>
                    <a:pt x="1946" y="5127"/>
                  </a:cubicBezTo>
                  <a:cubicBezTo>
                    <a:pt x="1528" y="5106"/>
                    <a:pt x="1109" y="5043"/>
                    <a:pt x="691" y="5001"/>
                  </a:cubicBezTo>
                  <a:cubicBezTo>
                    <a:pt x="482" y="4708"/>
                    <a:pt x="252" y="4415"/>
                    <a:pt x="1" y="4080"/>
                  </a:cubicBezTo>
                  <a:cubicBezTo>
                    <a:pt x="84" y="3913"/>
                    <a:pt x="168" y="3746"/>
                    <a:pt x="273" y="3536"/>
                  </a:cubicBezTo>
                  <a:cubicBezTo>
                    <a:pt x="1402" y="3348"/>
                    <a:pt x="2511" y="3160"/>
                    <a:pt x="3641" y="3013"/>
                  </a:cubicBezTo>
                  <a:cubicBezTo>
                    <a:pt x="3767" y="2971"/>
                    <a:pt x="3871" y="3013"/>
                    <a:pt x="4018" y="2971"/>
                  </a:cubicBezTo>
                  <a:cubicBezTo>
                    <a:pt x="6006" y="2448"/>
                    <a:pt x="8056" y="2448"/>
                    <a:pt x="10023" y="1904"/>
                  </a:cubicBezTo>
                  <a:cubicBezTo>
                    <a:pt x="11048" y="1611"/>
                    <a:pt x="12115" y="1611"/>
                    <a:pt x="13141" y="1507"/>
                  </a:cubicBezTo>
                  <a:cubicBezTo>
                    <a:pt x="14187" y="1381"/>
                    <a:pt x="15233" y="1277"/>
                    <a:pt x="16279" y="1151"/>
                  </a:cubicBezTo>
                  <a:cubicBezTo>
                    <a:pt x="16781" y="1088"/>
                    <a:pt x="17263" y="984"/>
                    <a:pt x="17786" y="1067"/>
                  </a:cubicBezTo>
                  <a:cubicBezTo>
                    <a:pt x="18037" y="1088"/>
                    <a:pt x="18267" y="1025"/>
                    <a:pt x="18497" y="984"/>
                  </a:cubicBezTo>
                  <a:cubicBezTo>
                    <a:pt x="18915" y="942"/>
                    <a:pt x="19313" y="858"/>
                    <a:pt x="19857" y="774"/>
                  </a:cubicBezTo>
                  <a:cubicBezTo>
                    <a:pt x="19606" y="565"/>
                    <a:pt x="19459" y="440"/>
                    <a:pt x="19313" y="335"/>
                  </a:cubicBezTo>
                  <a:cubicBezTo>
                    <a:pt x="19334" y="314"/>
                    <a:pt x="19334" y="230"/>
                    <a:pt x="19397" y="230"/>
                  </a:cubicBezTo>
                  <a:cubicBezTo>
                    <a:pt x="19773" y="126"/>
                    <a:pt x="20192" y="0"/>
                    <a:pt x="20652" y="230"/>
                  </a:cubicBezTo>
                  <a:cubicBezTo>
                    <a:pt x="20610" y="565"/>
                    <a:pt x="20589" y="942"/>
                    <a:pt x="20506" y="1277"/>
                  </a:cubicBezTo>
                  <a:cubicBezTo>
                    <a:pt x="20464" y="1590"/>
                    <a:pt x="20296" y="1758"/>
                    <a:pt x="20024" y="1674"/>
                  </a:cubicBezTo>
                  <a:cubicBezTo>
                    <a:pt x="19418" y="1549"/>
                    <a:pt x="18832" y="1779"/>
                    <a:pt x="18246" y="1821"/>
                  </a:cubicBezTo>
                  <a:cubicBezTo>
                    <a:pt x="17681" y="1862"/>
                    <a:pt x="17158" y="1967"/>
                    <a:pt x="16614" y="1883"/>
                  </a:cubicBezTo>
                  <a:cubicBezTo>
                    <a:pt x="16363" y="1862"/>
                    <a:pt x="16091" y="1925"/>
                    <a:pt x="15798" y="1988"/>
                  </a:cubicBezTo>
                  <a:cubicBezTo>
                    <a:pt x="13915" y="2386"/>
                    <a:pt x="12032" y="2804"/>
                    <a:pt x="10128" y="3034"/>
                  </a:cubicBezTo>
                  <a:cubicBezTo>
                    <a:pt x="9709" y="3076"/>
                    <a:pt x="9312" y="3222"/>
                    <a:pt x="8893" y="3264"/>
                  </a:cubicBezTo>
                  <a:cubicBezTo>
                    <a:pt x="7512" y="3453"/>
                    <a:pt x="6089" y="3641"/>
                    <a:pt x="4729" y="3955"/>
                  </a:cubicBezTo>
                  <a:cubicBezTo>
                    <a:pt x="4248" y="4059"/>
                    <a:pt x="3725" y="4101"/>
                    <a:pt x="3223" y="4122"/>
                  </a:cubicBezTo>
                  <a:cubicBezTo>
                    <a:pt x="2825" y="4164"/>
                    <a:pt x="2449" y="4122"/>
                    <a:pt x="2051" y="4101"/>
                  </a:cubicBezTo>
                  <a:cubicBezTo>
                    <a:pt x="1716" y="4080"/>
                    <a:pt x="1319" y="4038"/>
                    <a:pt x="879" y="431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169;p33"/>
            <p:cNvSpPr/>
            <p:nvPr/>
          </p:nvSpPr>
          <p:spPr>
            <a:xfrm>
              <a:off x="-1156575" y="2763450"/>
              <a:ext cx="254225" cy="244825"/>
            </a:xfrm>
            <a:custGeom>
              <a:avLst/>
              <a:gdLst/>
              <a:ahLst/>
              <a:cxnLst/>
              <a:rect l="l" t="t" r="r" b="b"/>
              <a:pathLst>
                <a:path w="10169" h="9793" extrusionOk="0">
                  <a:moveTo>
                    <a:pt x="126" y="1256"/>
                  </a:moveTo>
                  <a:cubicBezTo>
                    <a:pt x="126" y="984"/>
                    <a:pt x="126" y="733"/>
                    <a:pt x="105" y="503"/>
                  </a:cubicBezTo>
                  <a:cubicBezTo>
                    <a:pt x="84" y="315"/>
                    <a:pt x="0" y="105"/>
                    <a:pt x="209" y="43"/>
                  </a:cubicBezTo>
                  <a:cubicBezTo>
                    <a:pt x="335" y="1"/>
                    <a:pt x="544" y="105"/>
                    <a:pt x="670" y="189"/>
                  </a:cubicBezTo>
                  <a:cubicBezTo>
                    <a:pt x="1507" y="712"/>
                    <a:pt x="2302" y="1319"/>
                    <a:pt x="2888" y="2135"/>
                  </a:cubicBezTo>
                  <a:cubicBezTo>
                    <a:pt x="3285" y="2658"/>
                    <a:pt x="3808" y="3076"/>
                    <a:pt x="4310" y="3516"/>
                  </a:cubicBezTo>
                  <a:cubicBezTo>
                    <a:pt x="5440" y="4499"/>
                    <a:pt x="6445" y="5608"/>
                    <a:pt x="7386" y="6780"/>
                  </a:cubicBezTo>
                  <a:cubicBezTo>
                    <a:pt x="7909" y="7429"/>
                    <a:pt x="8579" y="7952"/>
                    <a:pt x="9165" y="8558"/>
                  </a:cubicBezTo>
                  <a:cubicBezTo>
                    <a:pt x="9520" y="8893"/>
                    <a:pt x="9834" y="9249"/>
                    <a:pt x="10169" y="9605"/>
                  </a:cubicBezTo>
                  <a:cubicBezTo>
                    <a:pt x="9939" y="9793"/>
                    <a:pt x="9855" y="9605"/>
                    <a:pt x="9771" y="9521"/>
                  </a:cubicBezTo>
                  <a:cubicBezTo>
                    <a:pt x="8369" y="8245"/>
                    <a:pt x="6947" y="6905"/>
                    <a:pt x="5503" y="5629"/>
                  </a:cubicBezTo>
                  <a:cubicBezTo>
                    <a:pt x="5043" y="5211"/>
                    <a:pt x="4520" y="4855"/>
                    <a:pt x="4017" y="4457"/>
                  </a:cubicBezTo>
                  <a:cubicBezTo>
                    <a:pt x="3097" y="3767"/>
                    <a:pt x="2239" y="3035"/>
                    <a:pt x="1276" y="2407"/>
                  </a:cubicBezTo>
                  <a:cubicBezTo>
                    <a:pt x="837" y="2156"/>
                    <a:pt x="502" y="1654"/>
                    <a:pt x="126" y="125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170;p33"/>
            <p:cNvSpPr/>
            <p:nvPr/>
          </p:nvSpPr>
          <p:spPr>
            <a:xfrm>
              <a:off x="-1171750" y="2927700"/>
              <a:ext cx="148050" cy="129750"/>
            </a:xfrm>
            <a:custGeom>
              <a:avLst/>
              <a:gdLst/>
              <a:ahLst/>
              <a:cxnLst/>
              <a:rect l="l" t="t" r="r" b="b"/>
              <a:pathLst>
                <a:path w="5922" h="5190" extrusionOk="0">
                  <a:moveTo>
                    <a:pt x="5838" y="5190"/>
                  </a:moveTo>
                  <a:cubicBezTo>
                    <a:pt x="5524" y="4939"/>
                    <a:pt x="5210" y="4709"/>
                    <a:pt x="4896" y="4499"/>
                  </a:cubicBezTo>
                  <a:cubicBezTo>
                    <a:pt x="4311" y="4144"/>
                    <a:pt x="3787" y="3683"/>
                    <a:pt x="3327" y="3160"/>
                  </a:cubicBezTo>
                  <a:cubicBezTo>
                    <a:pt x="2741" y="2553"/>
                    <a:pt x="2093" y="2030"/>
                    <a:pt x="1528" y="1444"/>
                  </a:cubicBezTo>
                  <a:cubicBezTo>
                    <a:pt x="1130" y="1026"/>
                    <a:pt x="712" y="649"/>
                    <a:pt x="189" y="398"/>
                  </a:cubicBezTo>
                  <a:cubicBezTo>
                    <a:pt x="63" y="315"/>
                    <a:pt x="0" y="168"/>
                    <a:pt x="209" y="1"/>
                  </a:cubicBezTo>
                  <a:cubicBezTo>
                    <a:pt x="921" y="607"/>
                    <a:pt x="1632" y="1172"/>
                    <a:pt x="2302" y="1800"/>
                  </a:cubicBezTo>
                  <a:cubicBezTo>
                    <a:pt x="3306" y="2658"/>
                    <a:pt x="4290" y="3558"/>
                    <a:pt x="5294" y="4416"/>
                  </a:cubicBezTo>
                  <a:cubicBezTo>
                    <a:pt x="5482" y="4604"/>
                    <a:pt x="5712" y="4750"/>
                    <a:pt x="5880" y="4960"/>
                  </a:cubicBezTo>
                  <a:cubicBezTo>
                    <a:pt x="5922" y="4981"/>
                    <a:pt x="5838" y="5106"/>
                    <a:pt x="5838" y="51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171;p33"/>
            <p:cNvSpPr/>
            <p:nvPr/>
          </p:nvSpPr>
          <p:spPr>
            <a:xfrm>
              <a:off x="-572300" y="3140075"/>
              <a:ext cx="156950" cy="27225"/>
            </a:xfrm>
            <a:custGeom>
              <a:avLst/>
              <a:gdLst/>
              <a:ahLst/>
              <a:cxnLst/>
              <a:rect l="l" t="t" r="r" b="b"/>
              <a:pathLst>
                <a:path w="6278" h="1089" extrusionOk="0">
                  <a:moveTo>
                    <a:pt x="1" y="900"/>
                  </a:moveTo>
                  <a:cubicBezTo>
                    <a:pt x="2093" y="377"/>
                    <a:pt x="4165" y="147"/>
                    <a:pt x="6278" y="1"/>
                  </a:cubicBezTo>
                  <a:cubicBezTo>
                    <a:pt x="6006" y="210"/>
                    <a:pt x="5420" y="461"/>
                    <a:pt x="5085" y="419"/>
                  </a:cubicBezTo>
                  <a:cubicBezTo>
                    <a:pt x="4583" y="398"/>
                    <a:pt x="4144" y="461"/>
                    <a:pt x="3662" y="587"/>
                  </a:cubicBezTo>
                  <a:cubicBezTo>
                    <a:pt x="3453" y="628"/>
                    <a:pt x="3244" y="628"/>
                    <a:pt x="3035" y="628"/>
                  </a:cubicBezTo>
                  <a:cubicBezTo>
                    <a:pt x="2344" y="628"/>
                    <a:pt x="1675" y="775"/>
                    <a:pt x="1005" y="921"/>
                  </a:cubicBezTo>
                  <a:cubicBezTo>
                    <a:pt x="691" y="1005"/>
                    <a:pt x="377" y="1089"/>
                    <a:pt x="1" y="90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172;p33"/>
            <p:cNvSpPr/>
            <p:nvPr/>
          </p:nvSpPr>
          <p:spPr>
            <a:xfrm>
              <a:off x="-1012725" y="3059000"/>
              <a:ext cx="52850" cy="46575"/>
            </a:xfrm>
            <a:custGeom>
              <a:avLst/>
              <a:gdLst/>
              <a:ahLst/>
              <a:cxnLst/>
              <a:rect l="l" t="t" r="r" b="b"/>
              <a:pathLst>
                <a:path w="2114" h="1863" extrusionOk="0">
                  <a:moveTo>
                    <a:pt x="0" y="1"/>
                  </a:moveTo>
                  <a:cubicBezTo>
                    <a:pt x="732" y="586"/>
                    <a:pt x="1486" y="1130"/>
                    <a:pt x="2113" y="1863"/>
                  </a:cubicBezTo>
                  <a:cubicBezTo>
                    <a:pt x="1988" y="1821"/>
                    <a:pt x="1862" y="1779"/>
                    <a:pt x="1758" y="1737"/>
                  </a:cubicBezTo>
                  <a:cubicBezTo>
                    <a:pt x="1151" y="1340"/>
                    <a:pt x="565" y="921"/>
                    <a:pt x="126" y="314"/>
                  </a:cubicBezTo>
                  <a:cubicBezTo>
                    <a:pt x="84" y="252"/>
                    <a:pt x="42" y="105"/>
                    <a:pt x="21" y="1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173;p33"/>
            <p:cNvSpPr/>
            <p:nvPr/>
          </p:nvSpPr>
          <p:spPr>
            <a:xfrm>
              <a:off x="-1025825" y="3053775"/>
              <a:ext cx="13625" cy="5250"/>
            </a:xfrm>
            <a:custGeom>
              <a:avLst/>
              <a:gdLst/>
              <a:ahLst/>
              <a:cxnLst/>
              <a:rect l="l" t="t" r="r" b="b"/>
              <a:pathLst>
                <a:path w="545" h="210" extrusionOk="0">
                  <a:moveTo>
                    <a:pt x="1" y="147"/>
                  </a:moveTo>
                  <a:cubicBezTo>
                    <a:pt x="210" y="0"/>
                    <a:pt x="357" y="84"/>
                    <a:pt x="524" y="210"/>
                  </a:cubicBezTo>
                  <a:lnTo>
                    <a:pt x="545" y="189"/>
                  </a:lnTo>
                  <a:cubicBezTo>
                    <a:pt x="357" y="168"/>
                    <a:pt x="168" y="147"/>
                    <a:pt x="1" y="147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174;p33"/>
            <p:cNvSpPr/>
            <p:nvPr/>
          </p:nvSpPr>
          <p:spPr>
            <a:xfrm>
              <a:off x="-922775" y="2765025"/>
              <a:ext cx="278850" cy="100450"/>
            </a:xfrm>
            <a:custGeom>
              <a:avLst/>
              <a:gdLst/>
              <a:ahLst/>
              <a:cxnLst/>
              <a:rect l="l" t="t" r="r" b="b"/>
              <a:pathLst>
                <a:path w="11154" h="4018" extrusionOk="0">
                  <a:moveTo>
                    <a:pt x="1" y="1653"/>
                  </a:moveTo>
                  <a:cubicBezTo>
                    <a:pt x="838" y="1800"/>
                    <a:pt x="1528" y="1612"/>
                    <a:pt x="2198" y="1486"/>
                  </a:cubicBezTo>
                  <a:cubicBezTo>
                    <a:pt x="3056" y="1319"/>
                    <a:pt x="3935" y="1193"/>
                    <a:pt x="4771" y="1005"/>
                  </a:cubicBezTo>
                  <a:cubicBezTo>
                    <a:pt x="5211" y="921"/>
                    <a:pt x="5629" y="754"/>
                    <a:pt x="6027" y="565"/>
                  </a:cubicBezTo>
                  <a:cubicBezTo>
                    <a:pt x="6445" y="398"/>
                    <a:pt x="6864" y="231"/>
                    <a:pt x="7324" y="272"/>
                  </a:cubicBezTo>
                  <a:cubicBezTo>
                    <a:pt x="7450" y="272"/>
                    <a:pt x="7596" y="314"/>
                    <a:pt x="7701" y="252"/>
                  </a:cubicBezTo>
                  <a:cubicBezTo>
                    <a:pt x="8349" y="0"/>
                    <a:pt x="8998" y="210"/>
                    <a:pt x="9647" y="231"/>
                  </a:cubicBezTo>
                  <a:cubicBezTo>
                    <a:pt x="10170" y="252"/>
                    <a:pt x="10463" y="565"/>
                    <a:pt x="10693" y="963"/>
                  </a:cubicBezTo>
                  <a:cubicBezTo>
                    <a:pt x="10860" y="1277"/>
                    <a:pt x="10986" y="1612"/>
                    <a:pt x="11153" y="2009"/>
                  </a:cubicBezTo>
                  <a:cubicBezTo>
                    <a:pt x="10902" y="2030"/>
                    <a:pt x="10693" y="2030"/>
                    <a:pt x="10484" y="2093"/>
                  </a:cubicBezTo>
                  <a:cubicBezTo>
                    <a:pt x="9814" y="2239"/>
                    <a:pt x="9124" y="2239"/>
                    <a:pt x="8475" y="2469"/>
                  </a:cubicBezTo>
                  <a:cubicBezTo>
                    <a:pt x="8370" y="2532"/>
                    <a:pt x="8245" y="2553"/>
                    <a:pt x="8140" y="2532"/>
                  </a:cubicBezTo>
                  <a:cubicBezTo>
                    <a:pt x="7324" y="2344"/>
                    <a:pt x="6592" y="2721"/>
                    <a:pt x="5860" y="2867"/>
                  </a:cubicBezTo>
                  <a:cubicBezTo>
                    <a:pt x="5525" y="2951"/>
                    <a:pt x="5190" y="3055"/>
                    <a:pt x="4813" y="3055"/>
                  </a:cubicBezTo>
                  <a:cubicBezTo>
                    <a:pt x="4374" y="3055"/>
                    <a:pt x="3935" y="3160"/>
                    <a:pt x="3537" y="3390"/>
                  </a:cubicBezTo>
                  <a:cubicBezTo>
                    <a:pt x="2993" y="3704"/>
                    <a:pt x="2407" y="3913"/>
                    <a:pt x="1696" y="4018"/>
                  </a:cubicBezTo>
                  <a:cubicBezTo>
                    <a:pt x="1089" y="3369"/>
                    <a:pt x="357" y="2741"/>
                    <a:pt x="1" y="165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175;p33"/>
            <p:cNvSpPr/>
            <p:nvPr/>
          </p:nvSpPr>
          <p:spPr>
            <a:xfrm>
              <a:off x="-1199475" y="2658325"/>
              <a:ext cx="956750" cy="553975"/>
            </a:xfrm>
            <a:custGeom>
              <a:avLst/>
              <a:gdLst/>
              <a:ahLst/>
              <a:cxnLst/>
              <a:rect l="l" t="t" r="r" b="b"/>
              <a:pathLst>
                <a:path w="38270" h="22159" extrusionOk="0">
                  <a:moveTo>
                    <a:pt x="36156" y="19647"/>
                  </a:moveTo>
                  <a:lnTo>
                    <a:pt x="35529" y="19333"/>
                  </a:lnTo>
                  <a:cubicBezTo>
                    <a:pt x="34482" y="19543"/>
                    <a:pt x="33499" y="19752"/>
                    <a:pt x="32495" y="19961"/>
                  </a:cubicBezTo>
                  <a:cubicBezTo>
                    <a:pt x="32244" y="20003"/>
                    <a:pt x="31972" y="20087"/>
                    <a:pt x="31741" y="20170"/>
                  </a:cubicBezTo>
                  <a:cubicBezTo>
                    <a:pt x="31114" y="20359"/>
                    <a:pt x="30486" y="20589"/>
                    <a:pt x="29796" y="20526"/>
                  </a:cubicBezTo>
                  <a:cubicBezTo>
                    <a:pt x="29754" y="20526"/>
                    <a:pt x="29670" y="20505"/>
                    <a:pt x="29628" y="20526"/>
                  </a:cubicBezTo>
                  <a:cubicBezTo>
                    <a:pt x="28519" y="20694"/>
                    <a:pt x="27431" y="20819"/>
                    <a:pt x="26322" y="21007"/>
                  </a:cubicBezTo>
                  <a:cubicBezTo>
                    <a:pt x="25862" y="21091"/>
                    <a:pt x="25381" y="21154"/>
                    <a:pt x="24878" y="21112"/>
                  </a:cubicBezTo>
                  <a:cubicBezTo>
                    <a:pt x="24648" y="21070"/>
                    <a:pt x="24418" y="21070"/>
                    <a:pt x="24167" y="21133"/>
                  </a:cubicBezTo>
                  <a:cubicBezTo>
                    <a:pt x="23163" y="21258"/>
                    <a:pt x="22158" y="21447"/>
                    <a:pt x="21133" y="21572"/>
                  </a:cubicBezTo>
                  <a:cubicBezTo>
                    <a:pt x="20652" y="21656"/>
                    <a:pt x="20129" y="21698"/>
                    <a:pt x="19627" y="21635"/>
                  </a:cubicBezTo>
                  <a:cubicBezTo>
                    <a:pt x="19355" y="21593"/>
                    <a:pt x="19104" y="21635"/>
                    <a:pt x="18811" y="21677"/>
                  </a:cubicBezTo>
                  <a:cubicBezTo>
                    <a:pt x="18580" y="21698"/>
                    <a:pt x="18350" y="21761"/>
                    <a:pt x="18099" y="21844"/>
                  </a:cubicBezTo>
                  <a:cubicBezTo>
                    <a:pt x="17137" y="22158"/>
                    <a:pt x="16153" y="22074"/>
                    <a:pt x="15170" y="21928"/>
                  </a:cubicBezTo>
                  <a:cubicBezTo>
                    <a:pt x="14710" y="21844"/>
                    <a:pt x="14710" y="21844"/>
                    <a:pt x="14333" y="21342"/>
                  </a:cubicBezTo>
                  <a:cubicBezTo>
                    <a:pt x="14291" y="21321"/>
                    <a:pt x="14228" y="21300"/>
                    <a:pt x="14187" y="21300"/>
                  </a:cubicBezTo>
                  <a:cubicBezTo>
                    <a:pt x="13036" y="21238"/>
                    <a:pt x="12199" y="20505"/>
                    <a:pt x="11341" y="19877"/>
                  </a:cubicBezTo>
                  <a:cubicBezTo>
                    <a:pt x="11194" y="19794"/>
                    <a:pt x="11132" y="19668"/>
                    <a:pt x="10985" y="19626"/>
                  </a:cubicBezTo>
                  <a:cubicBezTo>
                    <a:pt x="10295" y="19250"/>
                    <a:pt x="9562" y="18894"/>
                    <a:pt x="8851" y="18517"/>
                  </a:cubicBezTo>
                  <a:cubicBezTo>
                    <a:pt x="8244" y="18204"/>
                    <a:pt x="7784" y="17743"/>
                    <a:pt x="7303" y="17283"/>
                  </a:cubicBezTo>
                  <a:cubicBezTo>
                    <a:pt x="6989" y="17011"/>
                    <a:pt x="6675" y="16739"/>
                    <a:pt x="6340" y="16509"/>
                  </a:cubicBezTo>
                  <a:cubicBezTo>
                    <a:pt x="5754" y="16111"/>
                    <a:pt x="5168" y="15776"/>
                    <a:pt x="4645" y="15337"/>
                  </a:cubicBezTo>
                  <a:cubicBezTo>
                    <a:pt x="3955" y="14751"/>
                    <a:pt x="3348" y="14082"/>
                    <a:pt x="2699" y="13454"/>
                  </a:cubicBezTo>
                  <a:cubicBezTo>
                    <a:pt x="2176" y="12931"/>
                    <a:pt x="1653" y="12366"/>
                    <a:pt x="1005" y="11989"/>
                  </a:cubicBezTo>
                  <a:cubicBezTo>
                    <a:pt x="565" y="11717"/>
                    <a:pt x="356" y="11382"/>
                    <a:pt x="461" y="10859"/>
                  </a:cubicBezTo>
                  <a:cubicBezTo>
                    <a:pt x="523" y="10483"/>
                    <a:pt x="419" y="10148"/>
                    <a:pt x="272" y="9813"/>
                  </a:cubicBezTo>
                  <a:cubicBezTo>
                    <a:pt x="189" y="9625"/>
                    <a:pt x="105" y="9416"/>
                    <a:pt x="0" y="9206"/>
                  </a:cubicBezTo>
                  <a:cubicBezTo>
                    <a:pt x="314" y="8767"/>
                    <a:pt x="628" y="8286"/>
                    <a:pt x="942" y="7846"/>
                  </a:cubicBezTo>
                  <a:cubicBezTo>
                    <a:pt x="1109" y="7616"/>
                    <a:pt x="1193" y="7344"/>
                    <a:pt x="1026" y="7093"/>
                  </a:cubicBezTo>
                  <a:cubicBezTo>
                    <a:pt x="816" y="6758"/>
                    <a:pt x="837" y="6403"/>
                    <a:pt x="900" y="6047"/>
                  </a:cubicBezTo>
                  <a:cubicBezTo>
                    <a:pt x="942" y="5566"/>
                    <a:pt x="1026" y="5105"/>
                    <a:pt x="837" y="4624"/>
                  </a:cubicBezTo>
                  <a:cubicBezTo>
                    <a:pt x="691" y="4185"/>
                    <a:pt x="1005" y="3829"/>
                    <a:pt x="1298" y="3536"/>
                  </a:cubicBezTo>
                  <a:cubicBezTo>
                    <a:pt x="1570" y="3243"/>
                    <a:pt x="1946" y="3013"/>
                    <a:pt x="2281" y="2783"/>
                  </a:cubicBezTo>
                  <a:cubicBezTo>
                    <a:pt x="2448" y="2678"/>
                    <a:pt x="2679" y="2595"/>
                    <a:pt x="2888" y="2595"/>
                  </a:cubicBezTo>
                  <a:cubicBezTo>
                    <a:pt x="3850" y="2595"/>
                    <a:pt x="4792" y="2385"/>
                    <a:pt x="5733" y="2155"/>
                  </a:cubicBezTo>
                  <a:cubicBezTo>
                    <a:pt x="7282" y="1737"/>
                    <a:pt x="8851" y="1569"/>
                    <a:pt x="10441" y="1486"/>
                  </a:cubicBezTo>
                  <a:lnTo>
                    <a:pt x="17262" y="1109"/>
                  </a:lnTo>
                  <a:cubicBezTo>
                    <a:pt x="18057" y="1046"/>
                    <a:pt x="18832" y="1067"/>
                    <a:pt x="19627" y="1046"/>
                  </a:cubicBezTo>
                  <a:cubicBezTo>
                    <a:pt x="20443" y="1025"/>
                    <a:pt x="21238" y="1025"/>
                    <a:pt x="22075" y="1004"/>
                  </a:cubicBezTo>
                  <a:cubicBezTo>
                    <a:pt x="22263" y="753"/>
                    <a:pt x="22472" y="481"/>
                    <a:pt x="22682" y="167"/>
                  </a:cubicBezTo>
                  <a:cubicBezTo>
                    <a:pt x="23184" y="0"/>
                    <a:pt x="23581" y="167"/>
                    <a:pt x="23895" y="523"/>
                  </a:cubicBezTo>
                  <a:cubicBezTo>
                    <a:pt x="24062" y="753"/>
                    <a:pt x="24272" y="963"/>
                    <a:pt x="24481" y="1214"/>
                  </a:cubicBezTo>
                  <a:cubicBezTo>
                    <a:pt x="24648" y="1381"/>
                    <a:pt x="24774" y="1590"/>
                    <a:pt x="24983" y="1737"/>
                  </a:cubicBezTo>
                  <a:cubicBezTo>
                    <a:pt x="25318" y="1967"/>
                    <a:pt x="25506" y="2281"/>
                    <a:pt x="25715" y="2615"/>
                  </a:cubicBezTo>
                  <a:cubicBezTo>
                    <a:pt x="26008" y="3055"/>
                    <a:pt x="26343" y="3473"/>
                    <a:pt x="26720" y="3892"/>
                  </a:cubicBezTo>
                  <a:cubicBezTo>
                    <a:pt x="26992" y="4248"/>
                    <a:pt x="27410" y="4457"/>
                    <a:pt x="27578" y="4917"/>
                  </a:cubicBezTo>
                  <a:cubicBezTo>
                    <a:pt x="27619" y="5084"/>
                    <a:pt x="27891" y="5210"/>
                    <a:pt x="28038" y="5315"/>
                  </a:cubicBezTo>
                  <a:lnTo>
                    <a:pt x="30235" y="6717"/>
                  </a:lnTo>
                  <a:cubicBezTo>
                    <a:pt x="31323" y="7407"/>
                    <a:pt x="32285" y="8181"/>
                    <a:pt x="33248" y="9018"/>
                  </a:cubicBezTo>
                  <a:cubicBezTo>
                    <a:pt x="33897" y="9583"/>
                    <a:pt x="34566" y="10169"/>
                    <a:pt x="35319" y="10587"/>
                  </a:cubicBezTo>
                  <a:cubicBezTo>
                    <a:pt x="35508" y="10692"/>
                    <a:pt x="35633" y="10859"/>
                    <a:pt x="35780" y="11006"/>
                  </a:cubicBezTo>
                  <a:cubicBezTo>
                    <a:pt x="36052" y="11278"/>
                    <a:pt x="36240" y="11571"/>
                    <a:pt x="36658" y="11634"/>
                  </a:cubicBezTo>
                  <a:cubicBezTo>
                    <a:pt x="36784" y="11675"/>
                    <a:pt x="36889" y="11822"/>
                    <a:pt x="36993" y="11927"/>
                  </a:cubicBezTo>
                  <a:cubicBezTo>
                    <a:pt x="37202" y="12136"/>
                    <a:pt x="37433" y="12345"/>
                    <a:pt x="37642" y="12554"/>
                  </a:cubicBezTo>
                  <a:cubicBezTo>
                    <a:pt x="38039" y="12931"/>
                    <a:pt x="38270" y="13349"/>
                    <a:pt x="38186" y="13893"/>
                  </a:cubicBezTo>
                  <a:cubicBezTo>
                    <a:pt x="38081" y="14709"/>
                    <a:pt x="37872" y="15463"/>
                    <a:pt x="37412" y="16174"/>
                  </a:cubicBezTo>
                  <a:cubicBezTo>
                    <a:pt x="37182" y="16530"/>
                    <a:pt x="37035" y="16906"/>
                    <a:pt x="37014" y="17346"/>
                  </a:cubicBezTo>
                  <a:cubicBezTo>
                    <a:pt x="36993" y="17764"/>
                    <a:pt x="36910" y="18183"/>
                    <a:pt x="36679" y="18538"/>
                  </a:cubicBezTo>
                  <a:cubicBezTo>
                    <a:pt x="36554" y="18748"/>
                    <a:pt x="36554" y="19020"/>
                    <a:pt x="36449" y="19229"/>
                  </a:cubicBezTo>
                  <a:cubicBezTo>
                    <a:pt x="36386" y="19271"/>
                    <a:pt x="36282" y="19438"/>
                    <a:pt x="36156" y="19647"/>
                  </a:cubicBezTo>
                  <a:close/>
                  <a:moveTo>
                    <a:pt x="7470" y="16028"/>
                  </a:moveTo>
                  <a:cubicBezTo>
                    <a:pt x="7303" y="15902"/>
                    <a:pt x="7135" y="15818"/>
                    <a:pt x="6947" y="15965"/>
                  </a:cubicBezTo>
                  <a:cubicBezTo>
                    <a:pt x="6968" y="15881"/>
                    <a:pt x="7031" y="15756"/>
                    <a:pt x="6989" y="15714"/>
                  </a:cubicBezTo>
                  <a:cubicBezTo>
                    <a:pt x="6821" y="15546"/>
                    <a:pt x="6612" y="15358"/>
                    <a:pt x="6403" y="15170"/>
                  </a:cubicBezTo>
                  <a:cubicBezTo>
                    <a:pt x="5399" y="14312"/>
                    <a:pt x="4415" y="13412"/>
                    <a:pt x="3411" y="12554"/>
                  </a:cubicBezTo>
                  <a:cubicBezTo>
                    <a:pt x="2699" y="11947"/>
                    <a:pt x="2009" y="11362"/>
                    <a:pt x="1318" y="10755"/>
                  </a:cubicBezTo>
                  <a:cubicBezTo>
                    <a:pt x="1109" y="10901"/>
                    <a:pt x="1172" y="11090"/>
                    <a:pt x="1298" y="11152"/>
                  </a:cubicBezTo>
                  <a:cubicBezTo>
                    <a:pt x="1800" y="11424"/>
                    <a:pt x="2218" y="11801"/>
                    <a:pt x="2637" y="12199"/>
                  </a:cubicBezTo>
                  <a:cubicBezTo>
                    <a:pt x="3202" y="12784"/>
                    <a:pt x="3892" y="13307"/>
                    <a:pt x="4436" y="13914"/>
                  </a:cubicBezTo>
                  <a:cubicBezTo>
                    <a:pt x="4896" y="14437"/>
                    <a:pt x="5420" y="14856"/>
                    <a:pt x="6005" y="15253"/>
                  </a:cubicBezTo>
                  <a:cubicBezTo>
                    <a:pt x="6319" y="15463"/>
                    <a:pt x="6633" y="15693"/>
                    <a:pt x="6968" y="15902"/>
                  </a:cubicBezTo>
                  <a:lnTo>
                    <a:pt x="7512" y="15986"/>
                  </a:lnTo>
                  <a:cubicBezTo>
                    <a:pt x="7554" y="16090"/>
                    <a:pt x="7554" y="16216"/>
                    <a:pt x="7617" y="16300"/>
                  </a:cubicBezTo>
                  <a:cubicBezTo>
                    <a:pt x="8035" y="16906"/>
                    <a:pt x="8642" y="17325"/>
                    <a:pt x="9249" y="17701"/>
                  </a:cubicBezTo>
                  <a:cubicBezTo>
                    <a:pt x="9353" y="17785"/>
                    <a:pt x="9479" y="17806"/>
                    <a:pt x="9604" y="17848"/>
                  </a:cubicBezTo>
                  <a:cubicBezTo>
                    <a:pt x="8956" y="17157"/>
                    <a:pt x="8202" y="16613"/>
                    <a:pt x="7470" y="16028"/>
                  </a:cubicBezTo>
                  <a:close/>
                  <a:moveTo>
                    <a:pt x="23100" y="837"/>
                  </a:moveTo>
                  <a:cubicBezTo>
                    <a:pt x="22974" y="1025"/>
                    <a:pt x="22891" y="1109"/>
                    <a:pt x="22891" y="1172"/>
                  </a:cubicBezTo>
                  <a:cubicBezTo>
                    <a:pt x="22786" y="1632"/>
                    <a:pt x="22472" y="1695"/>
                    <a:pt x="22054" y="1674"/>
                  </a:cubicBezTo>
                  <a:cubicBezTo>
                    <a:pt x="21698" y="1653"/>
                    <a:pt x="21321" y="1590"/>
                    <a:pt x="20987" y="1653"/>
                  </a:cubicBezTo>
                  <a:cubicBezTo>
                    <a:pt x="20317" y="1758"/>
                    <a:pt x="19627" y="1799"/>
                    <a:pt x="18915" y="1779"/>
                  </a:cubicBezTo>
                  <a:cubicBezTo>
                    <a:pt x="18392" y="1758"/>
                    <a:pt x="17911" y="1779"/>
                    <a:pt x="17388" y="1799"/>
                  </a:cubicBezTo>
                  <a:cubicBezTo>
                    <a:pt x="14898" y="1946"/>
                    <a:pt x="12408" y="2113"/>
                    <a:pt x="9918" y="2260"/>
                  </a:cubicBezTo>
                  <a:cubicBezTo>
                    <a:pt x="8725" y="2323"/>
                    <a:pt x="7512" y="2427"/>
                    <a:pt x="6361" y="2699"/>
                  </a:cubicBezTo>
                  <a:cubicBezTo>
                    <a:pt x="5838" y="2825"/>
                    <a:pt x="5294" y="2867"/>
                    <a:pt x="4771" y="2992"/>
                  </a:cubicBezTo>
                  <a:cubicBezTo>
                    <a:pt x="4122" y="3118"/>
                    <a:pt x="3453" y="3201"/>
                    <a:pt x="2804" y="3097"/>
                  </a:cubicBezTo>
                  <a:cubicBezTo>
                    <a:pt x="2762" y="3097"/>
                    <a:pt x="2699" y="3139"/>
                    <a:pt x="2595" y="3160"/>
                  </a:cubicBezTo>
                  <a:cubicBezTo>
                    <a:pt x="2574" y="3264"/>
                    <a:pt x="2553" y="3390"/>
                    <a:pt x="2490" y="3557"/>
                  </a:cubicBezTo>
                  <a:cubicBezTo>
                    <a:pt x="2846" y="3766"/>
                    <a:pt x="3160" y="3955"/>
                    <a:pt x="3432" y="4164"/>
                  </a:cubicBezTo>
                  <a:cubicBezTo>
                    <a:pt x="3892" y="4478"/>
                    <a:pt x="4352" y="4771"/>
                    <a:pt x="4729" y="5147"/>
                  </a:cubicBezTo>
                  <a:cubicBezTo>
                    <a:pt x="5671" y="6256"/>
                    <a:pt x="6780" y="7177"/>
                    <a:pt x="7805" y="8181"/>
                  </a:cubicBezTo>
                  <a:cubicBezTo>
                    <a:pt x="8202" y="8579"/>
                    <a:pt x="8621" y="8997"/>
                    <a:pt x="8956" y="9437"/>
                  </a:cubicBezTo>
                  <a:cubicBezTo>
                    <a:pt x="9688" y="10357"/>
                    <a:pt x="10462" y="11215"/>
                    <a:pt x="11341" y="12031"/>
                  </a:cubicBezTo>
                  <a:cubicBezTo>
                    <a:pt x="11697" y="12366"/>
                    <a:pt x="12094" y="12743"/>
                    <a:pt x="12387" y="13140"/>
                  </a:cubicBezTo>
                  <a:cubicBezTo>
                    <a:pt x="13140" y="14123"/>
                    <a:pt x="13998" y="15065"/>
                    <a:pt x="14898" y="15965"/>
                  </a:cubicBezTo>
                  <a:cubicBezTo>
                    <a:pt x="15003" y="16069"/>
                    <a:pt x="15128" y="16195"/>
                    <a:pt x="15254" y="16216"/>
                  </a:cubicBezTo>
                  <a:cubicBezTo>
                    <a:pt x="15756" y="16300"/>
                    <a:pt x="16279" y="16404"/>
                    <a:pt x="16781" y="16320"/>
                  </a:cubicBezTo>
                  <a:cubicBezTo>
                    <a:pt x="17304" y="16216"/>
                    <a:pt x="17848" y="16174"/>
                    <a:pt x="18371" y="16132"/>
                  </a:cubicBezTo>
                  <a:cubicBezTo>
                    <a:pt x="18999" y="16111"/>
                    <a:pt x="19606" y="15965"/>
                    <a:pt x="20213" y="15756"/>
                  </a:cubicBezTo>
                  <a:cubicBezTo>
                    <a:pt x="20589" y="15609"/>
                    <a:pt x="21008" y="15546"/>
                    <a:pt x="21405" y="15442"/>
                  </a:cubicBezTo>
                  <a:cubicBezTo>
                    <a:pt x="22556" y="15170"/>
                    <a:pt x="23707" y="14960"/>
                    <a:pt x="24837" y="14667"/>
                  </a:cubicBezTo>
                  <a:cubicBezTo>
                    <a:pt x="25548" y="14500"/>
                    <a:pt x="26218" y="14333"/>
                    <a:pt x="26950" y="14249"/>
                  </a:cubicBezTo>
                  <a:cubicBezTo>
                    <a:pt x="27536" y="14186"/>
                    <a:pt x="28080" y="14040"/>
                    <a:pt x="28624" y="13977"/>
                  </a:cubicBezTo>
                  <a:cubicBezTo>
                    <a:pt x="29210" y="13893"/>
                    <a:pt x="29754" y="13789"/>
                    <a:pt x="30319" y="13789"/>
                  </a:cubicBezTo>
                  <a:cubicBezTo>
                    <a:pt x="31009" y="13789"/>
                    <a:pt x="31679" y="13579"/>
                    <a:pt x="32390" y="13705"/>
                  </a:cubicBezTo>
                  <a:cubicBezTo>
                    <a:pt x="33101" y="13475"/>
                    <a:pt x="33834" y="13663"/>
                    <a:pt x="34545" y="13705"/>
                  </a:cubicBezTo>
                  <a:cubicBezTo>
                    <a:pt x="34713" y="13726"/>
                    <a:pt x="34901" y="13768"/>
                    <a:pt x="35068" y="13831"/>
                  </a:cubicBezTo>
                  <a:cubicBezTo>
                    <a:pt x="35487" y="14019"/>
                    <a:pt x="35863" y="14228"/>
                    <a:pt x="36261" y="14437"/>
                  </a:cubicBezTo>
                  <a:cubicBezTo>
                    <a:pt x="36449" y="14542"/>
                    <a:pt x="36596" y="14667"/>
                    <a:pt x="36638" y="14919"/>
                  </a:cubicBezTo>
                  <a:cubicBezTo>
                    <a:pt x="36638" y="15023"/>
                    <a:pt x="36700" y="15128"/>
                    <a:pt x="36763" y="15274"/>
                  </a:cubicBezTo>
                  <a:cubicBezTo>
                    <a:pt x="36951" y="14960"/>
                    <a:pt x="37098" y="14730"/>
                    <a:pt x="37223" y="14500"/>
                  </a:cubicBezTo>
                  <a:cubicBezTo>
                    <a:pt x="37391" y="14207"/>
                    <a:pt x="37412" y="13914"/>
                    <a:pt x="37202" y="13663"/>
                  </a:cubicBezTo>
                  <a:cubicBezTo>
                    <a:pt x="36763" y="13098"/>
                    <a:pt x="36491" y="12366"/>
                    <a:pt x="35801" y="12052"/>
                  </a:cubicBezTo>
                  <a:cubicBezTo>
                    <a:pt x="35696" y="12010"/>
                    <a:pt x="35633" y="11885"/>
                    <a:pt x="35529" y="11801"/>
                  </a:cubicBezTo>
                  <a:cubicBezTo>
                    <a:pt x="35278" y="11571"/>
                    <a:pt x="35006" y="11320"/>
                    <a:pt x="34713" y="11090"/>
                  </a:cubicBezTo>
                  <a:cubicBezTo>
                    <a:pt x="34085" y="10587"/>
                    <a:pt x="33415" y="10127"/>
                    <a:pt x="32829" y="9604"/>
                  </a:cubicBezTo>
                  <a:cubicBezTo>
                    <a:pt x="31783" y="8641"/>
                    <a:pt x="30674" y="7805"/>
                    <a:pt x="29482" y="7030"/>
                  </a:cubicBezTo>
                  <a:cubicBezTo>
                    <a:pt x="28833" y="6612"/>
                    <a:pt x="28184" y="6193"/>
                    <a:pt x="27536" y="5754"/>
                  </a:cubicBezTo>
                  <a:cubicBezTo>
                    <a:pt x="27327" y="5608"/>
                    <a:pt x="27075" y="5440"/>
                    <a:pt x="26950" y="5210"/>
                  </a:cubicBezTo>
                  <a:cubicBezTo>
                    <a:pt x="26531" y="4561"/>
                    <a:pt x="25967" y="4038"/>
                    <a:pt x="25402" y="3473"/>
                  </a:cubicBezTo>
                  <a:cubicBezTo>
                    <a:pt x="25213" y="3264"/>
                    <a:pt x="25046" y="3118"/>
                    <a:pt x="24962" y="2825"/>
                  </a:cubicBezTo>
                  <a:cubicBezTo>
                    <a:pt x="24627" y="1904"/>
                    <a:pt x="23895" y="1423"/>
                    <a:pt x="23100" y="837"/>
                  </a:cubicBezTo>
                  <a:close/>
                  <a:moveTo>
                    <a:pt x="14626" y="17492"/>
                  </a:moveTo>
                  <a:cubicBezTo>
                    <a:pt x="14417" y="17660"/>
                    <a:pt x="14207" y="17639"/>
                    <a:pt x="14061" y="17471"/>
                  </a:cubicBezTo>
                  <a:cubicBezTo>
                    <a:pt x="13663" y="17053"/>
                    <a:pt x="13308" y="16613"/>
                    <a:pt x="12931" y="16195"/>
                  </a:cubicBezTo>
                  <a:cubicBezTo>
                    <a:pt x="12513" y="15714"/>
                    <a:pt x="12094" y="15253"/>
                    <a:pt x="11634" y="14814"/>
                  </a:cubicBezTo>
                  <a:cubicBezTo>
                    <a:pt x="10002" y="13287"/>
                    <a:pt x="8349" y="11801"/>
                    <a:pt x="6717" y="10315"/>
                  </a:cubicBezTo>
                  <a:cubicBezTo>
                    <a:pt x="6549" y="10169"/>
                    <a:pt x="6403" y="10043"/>
                    <a:pt x="6215" y="9918"/>
                  </a:cubicBezTo>
                  <a:cubicBezTo>
                    <a:pt x="5503" y="9374"/>
                    <a:pt x="4771" y="8809"/>
                    <a:pt x="4101" y="8244"/>
                  </a:cubicBezTo>
                  <a:cubicBezTo>
                    <a:pt x="3327" y="7616"/>
                    <a:pt x="2427" y="7198"/>
                    <a:pt x="1800" y="6277"/>
                  </a:cubicBezTo>
                  <a:cubicBezTo>
                    <a:pt x="1758" y="6465"/>
                    <a:pt x="1716" y="6570"/>
                    <a:pt x="1737" y="6612"/>
                  </a:cubicBezTo>
                  <a:cubicBezTo>
                    <a:pt x="1904" y="7240"/>
                    <a:pt x="1800" y="7825"/>
                    <a:pt x="1339" y="8286"/>
                  </a:cubicBezTo>
                  <a:cubicBezTo>
                    <a:pt x="1067" y="8600"/>
                    <a:pt x="1067" y="8997"/>
                    <a:pt x="1109" y="9395"/>
                  </a:cubicBezTo>
                  <a:cubicBezTo>
                    <a:pt x="1632" y="10002"/>
                    <a:pt x="2218" y="10546"/>
                    <a:pt x="2846" y="11006"/>
                  </a:cubicBezTo>
                  <a:cubicBezTo>
                    <a:pt x="3160" y="11236"/>
                    <a:pt x="3432" y="11508"/>
                    <a:pt x="3725" y="11759"/>
                  </a:cubicBezTo>
                  <a:cubicBezTo>
                    <a:pt x="4436" y="12387"/>
                    <a:pt x="5148" y="13077"/>
                    <a:pt x="5880" y="13705"/>
                  </a:cubicBezTo>
                  <a:cubicBezTo>
                    <a:pt x="7261" y="14856"/>
                    <a:pt x="8663" y="15986"/>
                    <a:pt x="10065" y="17136"/>
                  </a:cubicBezTo>
                  <a:cubicBezTo>
                    <a:pt x="10274" y="17283"/>
                    <a:pt x="10504" y="17450"/>
                    <a:pt x="10734" y="17576"/>
                  </a:cubicBezTo>
                  <a:cubicBezTo>
                    <a:pt x="11362" y="17890"/>
                    <a:pt x="11906" y="18287"/>
                    <a:pt x="12408" y="18789"/>
                  </a:cubicBezTo>
                  <a:cubicBezTo>
                    <a:pt x="12806" y="19166"/>
                    <a:pt x="13308" y="19459"/>
                    <a:pt x="13789" y="19689"/>
                  </a:cubicBezTo>
                  <a:cubicBezTo>
                    <a:pt x="13998" y="19522"/>
                    <a:pt x="14207" y="19438"/>
                    <a:pt x="14187" y="19145"/>
                  </a:cubicBezTo>
                  <a:cubicBezTo>
                    <a:pt x="13977" y="19061"/>
                    <a:pt x="13768" y="18957"/>
                    <a:pt x="13538" y="18936"/>
                  </a:cubicBezTo>
                  <a:cubicBezTo>
                    <a:pt x="13140" y="18873"/>
                    <a:pt x="12889" y="18664"/>
                    <a:pt x="12638" y="18392"/>
                  </a:cubicBezTo>
                  <a:cubicBezTo>
                    <a:pt x="12408" y="18099"/>
                    <a:pt x="12157" y="17869"/>
                    <a:pt x="11885" y="17618"/>
                  </a:cubicBezTo>
                  <a:cubicBezTo>
                    <a:pt x="10650" y="16467"/>
                    <a:pt x="9395" y="15358"/>
                    <a:pt x="8181" y="14207"/>
                  </a:cubicBezTo>
                  <a:cubicBezTo>
                    <a:pt x="7889" y="13935"/>
                    <a:pt x="7617" y="13642"/>
                    <a:pt x="7303" y="13412"/>
                  </a:cubicBezTo>
                  <a:cubicBezTo>
                    <a:pt x="6633" y="12910"/>
                    <a:pt x="6026" y="12345"/>
                    <a:pt x="5420" y="11738"/>
                  </a:cubicBezTo>
                  <a:cubicBezTo>
                    <a:pt x="4938" y="11215"/>
                    <a:pt x="4373" y="10755"/>
                    <a:pt x="3892" y="10232"/>
                  </a:cubicBezTo>
                  <a:cubicBezTo>
                    <a:pt x="3683" y="10022"/>
                    <a:pt x="3495" y="9771"/>
                    <a:pt x="3285" y="9562"/>
                  </a:cubicBezTo>
                  <a:cubicBezTo>
                    <a:pt x="3076" y="9353"/>
                    <a:pt x="2867" y="9186"/>
                    <a:pt x="2658" y="8976"/>
                  </a:cubicBezTo>
                  <a:cubicBezTo>
                    <a:pt x="3013" y="8809"/>
                    <a:pt x="3285" y="8872"/>
                    <a:pt x="3536" y="9102"/>
                  </a:cubicBezTo>
                  <a:cubicBezTo>
                    <a:pt x="4101" y="9562"/>
                    <a:pt x="4645" y="10022"/>
                    <a:pt x="5189" y="10504"/>
                  </a:cubicBezTo>
                  <a:cubicBezTo>
                    <a:pt x="6152" y="11403"/>
                    <a:pt x="7072" y="12387"/>
                    <a:pt x="8181" y="13119"/>
                  </a:cubicBezTo>
                  <a:cubicBezTo>
                    <a:pt x="8223" y="13161"/>
                    <a:pt x="8244" y="13203"/>
                    <a:pt x="8307" y="13266"/>
                  </a:cubicBezTo>
                  <a:cubicBezTo>
                    <a:pt x="9960" y="14793"/>
                    <a:pt x="11592" y="16341"/>
                    <a:pt x="13224" y="17869"/>
                  </a:cubicBezTo>
                  <a:cubicBezTo>
                    <a:pt x="13726" y="17722"/>
                    <a:pt x="14166" y="17576"/>
                    <a:pt x="14375" y="18204"/>
                  </a:cubicBezTo>
                  <a:cubicBezTo>
                    <a:pt x="14396" y="18287"/>
                    <a:pt x="14500" y="18308"/>
                    <a:pt x="14584" y="18350"/>
                  </a:cubicBezTo>
                  <a:cubicBezTo>
                    <a:pt x="14898" y="18601"/>
                    <a:pt x="15212" y="18810"/>
                    <a:pt x="15505" y="19020"/>
                  </a:cubicBezTo>
                  <a:cubicBezTo>
                    <a:pt x="16697" y="18810"/>
                    <a:pt x="17911" y="18622"/>
                    <a:pt x="19083" y="18392"/>
                  </a:cubicBezTo>
                  <a:cubicBezTo>
                    <a:pt x="19187" y="18350"/>
                    <a:pt x="19376" y="18413"/>
                    <a:pt x="19376" y="18162"/>
                  </a:cubicBezTo>
                  <a:cubicBezTo>
                    <a:pt x="18852" y="18204"/>
                    <a:pt x="18350" y="18266"/>
                    <a:pt x="17848" y="18287"/>
                  </a:cubicBezTo>
                  <a:cubicBezTo>
                    <a:pt x="17283" y="18308"/>
                    <a:pt x="16865" y="18162"/>
                    <a:pt x="16488" y="17785"/>
                  </a:cubicBezTo>
                  <a:cubicBezTo>
                    <a:pt x="16572" y="17743"/>
                    <a:pt x="16656" y="17680"/>
                    <a:pt x="16718" y="17680"/>
                  </a:cubicBezTo>
                  <a:cubicBezTo>
                    <a:pt x="17702" y="17576"/>
                    <a:pt x="18643" y="17492"/>
                    <a:pt x="19606" y="17429"/>
                  </a:cubicBezTo>
                  <a:cubicBezTo>
                    <a:pt x="21510" y="17241"/>
                    <a:pt x="23414" y="17032"/>
                    <a:pt x="25297" y="16655"/>
                  </a:cubicBezTo>
                  <a:cubicBezTo>
                    <a:pt x="27347" y="16279"/>
                    <a:pt x="29377" y="15986"/>
                    <a:pt x="31448" y="15860"/>
                  </a:cubicBezTo>
                  <a:cubicBezTo>
                    <a:pt x="32892" y="15756"/>
                    <a:pt x="34294" y="15567"/>
                    <a:pt x="35738" y="15400"/>
                  </a:cubicBezTo>
                  <a:cubicBezTo>
                    <a:pt x="35759" y="15400"/>
                    <a:pt x="35801" y="15379"/>
                    <a:pt x="35842" y="15337"/>
                  </a:cubicBezTo>
                  <a:cubicBezTo>
                    <a:pt x="35863" y="15149"/>
                    <a:pt x="35905" y="14960"/>
                    <a:pt x="35905" y="14751"/>
                  </a:cubicBezTo>
                  <a:cubicBezTo>
                    <a:pt x="34399" y="14333"/>
                    <a:pt x="32913" y="14667"/>
                    <a:pt x="31428" y="14605"/>
                  </a:cubicBezTo>
                  <a:cubicBezTo>
                    <a:pt x="31114" y="14605"/>
                    <a:pt x="30779" y="14667"/>
                    <a:pt x="30444" y="14647"/>
                  </a:cubicBezTo>
                  <a:cubicBezTo>
                    <a:pt x="30256" y="14626"/>
                    <a:pt x="30026" y="14647"/>
                    <a:pt x="29816" y="14667"/>
                  </a:cubicBezTo>
                  <a:cubicBezTo>
                    <a:pt x="28603" y="14856"/>
                    <a:pt x="27389" y="15044"/>
                    <a:pt x="26155" y="15253"/>
                  </a:cubicBezTo>
                  <a:cubicBezTo>
                    <a:pt x="25987" y="15274"/>
                    <a:pt x="25820" y="15337"/>
                    <a:pt x="25632" y="15379"/>
                  </a:cubicBezTo>
                  <a:cubicBezTo>
                    <a:pt x="24439" y="15651"/>
                    <a:pt x="23226" y="15923"/>
                    <a:pt x="22033" y="16195"/>
                  </a:cubicBezTo>
                  <a:cubicBezTo>
                    <a:pt x="21949" y="16216"/>
                    <a:pt x="21845" y="16216"/>
                    <a:pt x="21782" y="16237"/>
                  </a:cubicBezTo>
                  <a:cubicBezTo>
                    <a:pt x="21321" y="16341"/>
                    <a:pt x="20882" y="16425"/>
                    <a:pt x="20464" y="16551"/>
                  </a:cubicBezTo>
                  <a:cubicBezTo>
                    <a:pt x="19794" y="16802"/>
                    <a:pt x="19083" y="16948"/>
                    <a:pt x="18350" y="16969"/>
                  </a:cubicBezTo>
                  <a:cubicBezTo>
                    <a:pt x="18057" y="16969"/>
                    <a:pt x="17723" y="16969"/>
                    <a:pt x="17451" y="17053"/>
                  </a:cubicBezTo>
                  <a:cubicBezTo>
                    <a:pt x="16865" y="17262"/>
                    <a:pt x="16279" y="17178"/>
                    <a:pt x="15672" y="17116"/>
                  </a:cubicBezTo>
                  <a:cubicBezTo>
                    <a:pt x="15400" y="17074"/>
                    <a:pt x="15086" y="17032"/>
                    <a:pt x="14772" y="17011"/>
                  </a:cubicBezTo>
                  <a:cubicBezTo>
                    <a:pt x="14689" y="17157"/>
                    <a:pt x="14668" y="17346"/>
                    <a:pt x="14626" y="17492"/>
                  </a:cubicBezTo>
                  <a:close/>
                  <a:moveTo>
                    <a:pt x="15609" y="20421"/>
                  </a:moveTo>
                  <a:cubicBezTo>
                    <a:pt x="16049" y="20108"/>
                    <a:pt x="16446" y="20170"/>
                    <a:pt x="16823" y="20191"/>
                  </a:cubicBezTo>
                  <a:cubicBezTo>
                    <a:pt x="17220" y="20212"/>
                    <a:pt x="17618" y="20254"/>
                    <a:pt x="18016" y="20212"/>
                  </a:cubicBezTo>
                  <a:cubicBezTo>
                    <a:pt x="18497" y="20191"/>
                    <a:pt x="19020" y="20149"/>
                    <a:pt x="19522" y="20045"/>
                  </a:cubicBezTo>
                  <a:cubicBezTo>
                    <a:pt x="20903" y="19731"/>
                    <a:pt x="22305" y="19543"/>
                    <a:pt x="23686" y="19354"/>
                  </a:cubicBezTo>
                  <a:cubicBezTo>
                    <a:pt x="24104" y="19313"/>
                    <a:pt x="24502" y="19166"/>
                    <a:pt x="24920" y="19124"/>
                  </a:cubicBezTo>
                  <a:cubicBezTo>
                    <a:pt x="26824" y="18894"/>
                    <a:pt x="28708" y="18476"/>
                    <a:pt x="30591" y="18078"/>
                  </a:cubicBezTo>
                  <a:cubicBezTo>
                    <a:pt x="30842" y="18015"/>
                    <a:pt x="31135" y="17953"/>
                    <a:pt x="31407" y="17973"/>
                  </a:cubicBezTo>
                  <a:cubicBezTo>
                    <a:pt x="31951" y="18015"/>
                    <a:pt x="32474" y="17953"/>
                    <a:pt x="33018" y="17911"/>
                  </a:cubicBezTo>
                  <a:cubicBezTo>
                    <a:pt x="33625" y="17890"/>
                    <a:pt x="34189" y="17660"/>
                    <a:pt x="34796" y="17764"/>
                  </a:cubicBezTo>
                  <a:cubicBezTo>
                    <a:pt x="35089" y="17806"/>
                    <a:pt x="35236" y="17660"/>
                    <a:pt x="35298" y="17367"/>
                  </a:cubicBezTo>
                  <a:cubicBezTo>
                    <a:pt x="35340" y="17032"/>
                    <a:pt x="35382" y="16655"/>
                    <a:pt x="35424" y="16320"/>
                  </a:cubicBezTo>
                  <a:cubicBezTo>
                    <a:pt x="34985" y="16069"/>
                    <a:pt x="34566" y="16216"/>
                    <a:pt x="34169" y="16320"/>
                  </a:cubicBezTo>
                  <a:cubicBezTo>
                    <a:pt x="34148" y="16320"/>
                    <a:pt x="34127" y="16404"/>
                    <a:pt x="34085" y="16425"/>
                  </a:cubicBezTo>
                  <a:cubicBezTo>
                    <a:pt x="34252" y="16551"/>
                    <a:pt x="34378" y="16655"/>
                    <a:pt x="34650" y="16864"/>
                  </a:cubicBezTo>
                  <a:cubicBezTo>
                    <a:pt x="34085" y="16948"/>
                    <a:pt x="33708" y="17032"/>
                    <a:pt x="33290" y="17074"/>
                  </a:cubicBezTo>
                  <a:cubicBezTo>
                    <a:pt x="33039" y="17116"/>
                    <a:pt x="32809" y="17178"/>
                    <a:pt x="32578" y="17157"/>
                  </a:cubicBezTo>
                  <a:cubicBezTo>
                    <a:pt x="32055" y="17074"/>
                    <a:pt x="31553" y="17178"/>
                    <a:pt x="31051" y="17241"/>
                  </a:cubicBezTo>
                  <a:cubicBezTo>
                    <a:pt x="30005" y="17367"/>
                    <a:pt x="28959" y="17471"/>
                    <a:pt x="27912" y="17597"/>
                  </a:cubicBezTo>
                  <a:cubicBezTo>
                    <a:pt x="26866" y="17743"/>
                    <a:pt x="25799" y="17743"/>
                    <a:pt x="24816" y="17994"/>
                  </a:cubicBezTo>
                  <a:cubicBezTo>
                    <a:pt x="22849" y="18538"/>
                    <a:pt x="20757" y="18517"/>
                    <a:pt x="18790" y="19061"/>
                  </a:cubicBezTo>
                  <a:cubicBezTo>
                    <a:pt x="18685" y="19103"/>
                    <a:pt x="18560" y="19103"/>
                    <a:pt x="18434" y="19103"/>
                  </a:cubicBezTo>
                  <a:cubicBezTo>
                    <a:pt x="17304" y="19271"/>
                    <a:pt x="16174" y="19438"/>
                    <a:pt x="15044" y="19626"/>
                  </a:cubicBezTo>
                  <a:cubicBezTo>
                    <a:pt x="14940" y="19836"/>
                    <a:pt x="14877" y="20003"/>
                    <a:pt x="14793" y="20170"/>
                  </a:cubicBezTo>
                  <a:cubicBezTo>
                    <a:pt x="15044" y="20505"/>
                    <a:pt x="15254" y="20798"/>
                    <a:pt x="15463" y="21091"/>
                  </a:cubicBezTo>
                  <a:cubicBezTo>
                    <a:pt x="15881" y="21133"/>
                    <a:pt x="16300" y="21196"/>
                    <a:pt x="16718" y="21217"/>
                  </a:cubicBezTo>
                  <a:cubicBezTo>
                    <a:pt x="16865" y="21217"/>
                    <a:pt x="17011" y="21112"/>
                    <a:pt x="17220" y="21028"/>
                  </a:cubicBezTo>
                  <a:cubicBezTo>
                    <a:pt x="16656" y="20819"/>
                    <a:pt x="16028" y="21028"/>
                    <a:pt x="15609" y="20421"/>
                  </a:cubicBezTo>
                  <a:close/>
                  <a:moveTo>
                    <a:pt x="1842" y="5461"/>
                  </a:moveTo>
                  <a:cubicBezTo>
                    <a:pt x="2218" y="5859"/>
                    <a:pt x="2553" y="6361"/>
                    <a:pt x="3013" y="6654"/>
                  </a:cubicBezTo>
                  <a:cubicBezTo>
                    <a:pt x="3997" y="7281"/>
                    <a:pt x="4855" y="8014"/>
                    <a:pt x="5775" y="8683"/>
                  </a:cubicBezTo>
                  <a:cubicBezTo>
                    <a:pt x="6256" y="9081"/>
                    <a:pt x="6780" y="9437"/>
                    <a:pt x="7261" y="9855"/>
                  </a:cubicBezTo>
                  <a:cubicBezTo>
                    <a:pt x="8705" y="11152"/>
                    <a:pt x="10085" y="12450"/>
                    <a:pt x="11529" y="13768"/>
                  </a:cubicBezTo>
                  <a:cubicBezTo>
                    <a:pt x="11592" y="13831"/>
                    <a:pt x="11676" y="14019"/>
                    <a:pt x="11906" y="13831"/>
                  </a:cubicBezTo>
                  <a:cubicBezTo>
                    <a:pt x="11571" y="13475"/>
                    <a:pt x="11257" y="13140"/>
                    <a:pt x="10922" y="12784"/>
                  </a:cubicBezTo>
                  <a:cubicBezTo>
                    <a:pt x="10316" y="12199"/>
                    <a:pt x="9667" y="11675"/>
                    <a:pt x="9144" y="11006"/>
                  </a:cubicBezTo>
                  <a:cubicBezTo>
                    <a:pt x="8202" y="9834"/>
                    <a:pt x="7177" y="8746"/>
                    <a:pt x="6047" y="7742"/>
                  </a:cubicBezTo>
                  <a:cubicBezTo>
                    <a:pt x="5566" y="7302"/>
                    <a:pt x="5064" y="6884"/>
                    <a:pt x="4645" y="6361"/>
                  </a:cubicBezTo>
                  <a:cubicBezTo>
                    <a:pt x="4018" y="5545"/>
                    <a:pt x="3264" y="4938"/>
                    <a:pt x="2427" y="4415"/>
                  </a:cubicBezTo>
                  <a:cubicBezTo>
                    <a:pt x="2281" y="4352"/>
                    <a:pt x="2072" y="4248"/>
                    <a:pt x="1946" y="4268"/>
                  </a:cubicBezTo>
                  <a:cubicBezTo>
                    <a:pt x="1737" y="4310"/>
                    <a:pt x="1821" y="4561"/>
                    <a:pt x="1842" y="4729"/>
                  </a:cubicBezTo>
                  <a:close/>
                  <a:moveTo>
                    <a:pt x="25088" y="20170"/>
                  </a:moveTo>
                  <a:cubicBezTo>
                    <a:pt x="25464" y="20359"/>
                    <a:pt x="25778" y="20296"/>
                    <a:pt x="26092" y="20212"/>
                  </a:cubicBezTo>
                  <a:cubicBezTo>
                    <a:pt x="26762" y="20066"/>
                    <a:pt x="27452" y="19919"/>
                    <a:pt x="28122" y="19919"/>
                  </a:cubicBezTo>
                  <a:cubicBezTo>
                    <a:pt x="28331" y="19919"/>
                    <a:pt x="28540" y="19919"/>
                    <a:pt x="28749" y="19877"/>
                  </a:cubicBezTo>
                  <a:cubicBezTo>
                    <a:pt x="29231" y="19752"/>
                    <a:pt x="29691" y="19668"/>
                    <a:pt x="30172" y="19710"/>
                  </a:cubicBezTo>
                  <a:cubicBezTo>
                    <a:pt x="30507" y="19752"/>
                    <a:pt x="31072" y="19501"/>
                    <a:pt x="31365" y="19292"/>
                  </a:cubicBezTo>
                  <a:cubicBezTo>
                    <a:pt x="29252" y="19417"/>
                    <a:pt x="27159" y="19626"/>
                    <a:pt x="25088" y="201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176;p33"/>
            <p:cNvSpPr/>
            <p:nvPr/>
          </p:nvSpPr>
          <p:spPr>
            <a:xfrm>
              <a:off x="-956775" y="2745150"/>
              <a:ext cx="339000" cy="142825"/>
            </a:xfrm>
            <a:custGeom>
              <a:avLst/>
              <a:gdLst/>
              <a:ahLst/>
              <a:cxnLst/>
              <a:rect l="l" t="t" r="r" b="b"/>
              <a:pathLst>
                <a:path w="13560" h="5713" extrusionOk="0">
                  <a:moveTo>
                    <a:pt x="1" y="1863"/>
                  </a:moveTo>
                  <a:cubicBezTo>
                    <a:pt x="315" y="1632"/>
                    <a:pt x="629" y="1674"/>
                    <a:pt x="922" y="1716"/>
                  </a:cubicBezTo>
                  <a:cubicBezTo>
                    <a:pt x="1842" y="1842"/>
                    <a:pt x="2700" y="1716"/>
                    <a:pt x="3600" y="1465"/>
                  </a:cubicBezTo>
                  <a:cubicBezTo>
                    <a:pt x="4374" y="1256"/>
                    <a:pt x="5190" y="1193"/>
                    <a:pt x="5964" y="1026"/>
                  </a:cubicBezTo>
                  <a:cubicBezTo>
                    <a:pt x="6341" y="942"/>
                    <a:pt x="6738" y="816"/>
                    <a:pt x="7073" y="670"/>
                  </a:cubicBezTo>
                  <a:cubicBezTo>
                    <a:pt x="7533" y="461"/>
                    <a:pt x="8015" y="293"/>
                    <a:pt x="8538" y="293"/>
                  </a:cubicBezTo>
                  <a:cubicBezTo>
                    <a:pt x="8621" y="293"/>
                    <a:pt x="8726" y="314"/>
                    <a:pt x="8789" y="293"/>
                  </a:cubicBezTo>
                  <a:cubicBezTo>
                    <a:pt x="9626" y="0"/>
                    <a:pt x="10463" y="189"/>
                    <a:pt x="11279" y="314"/>
                  </a:cubicBezTo>
                  <a:cubicBezTo>
                    <a:pt x="12032" y="419"/>
                    <a:pt x="12618" y="795"/>
                    <a:pt x="12827" y="1611"/>
                  </a:cubicBezTo>
                  <a:cubicBezTo>
                    <a:pt x="12869" y="1842"/>
                    <a:pt x="13015" y="2030"/>
                    <a:pt x="13141" y="2239"/>
                  </a:cubicBezTo>
                  <a:cubicBezTo>
                    <a:pt x="13183" y="2344"/>
                    <a:pt x="13287" y="2407"/>
                    <a:pt x="13350" y="2511"/>
                  </a:cubicBezTo>
                  <a:cubicBezTo>
                    <a:pt x="13559" y="2909"/>
                    <a:pt x="13455" y="3306"/>
                    <a:pt x="13015" y="3453"/>
                  </a:cubicBezTo>
                  <a:cubicBezTo>
                    <a:pt x="12806" y="3536"/>
                    <a:pt x="12534" y="3599"/>
                    <a:pt x="12304" y="3620"/>
                  </a:cubicBezTo>
                  <a:lnTo>
                    <a:pt x="11676" y="3704"/>
                  </a:lnTo>
                  <a:cubicBezTo>
                    <a:pt x="11049" y="3746"/>
                    <a:pt x="10442" y="3850"/>
                    <a:pt x="9814" y="4039"/>
                  </a:cubicBezTo>
                  <a:cubicBezTo>
                    <a:pt x="9709" y="4060"/>
                    <a:pt x="9584" y="4080"/>
                    <a:pt x="9458" y="4080"/>
                  </a:cubicBezTo>
                  <a:cubicBezTo>
                    <a:pt x="8768" y="3955"/>
                    <a:pt x="8140" y="4227"/>
                    <a:pt x="7512" y="4373"/>
                  </a:cubicBezTo>
                  <a:cubicBezTo>
                    <a:pt x="7010" y="4499"/>
                    <a:pt x="6550" y="4666"/>
                    <a:pt x="6027" y="4645"/>
                  </a:cubicBezTo>
                  <a:cubicBezTo>
                    <a:pt x="5525" y="4604"/>
                    <a:pt x="5106" y="4896"/>
                    <a:pt x="4688" y="5106"/>
                  </a:cubicBezTo>
                  <a:cubicBezTo>
                    <a:pt x="4374" y="5273"/>
                    <a:pt x="4060" y="5441"/>
                    <a:pt x="3725" y="5545"/>
                  </a:cubicBezTo>
                  <a:cubicBezTo>
                    <a:pt x="3139" y="5713"/>
                    <a:pt x="2616" y="5692"/>
                    <a:pt x="2177" y="5168"/>
                  </a:cubicBezTo>
                  <a:cubicBezTo>
                    <a:pt x="1821" y="4687"/>
                    <a:pt x="1361" y="4290"/>
                    <a:pt x="1047" y="3808"/>
                  </a:cubicBezTo>
                  <a:cubicBezTo>
                    <a:pt x="817" y="3432"/>
                    <a:pt x="608" y="3076"/>
                    <a:pt x="524" y="2679"/>
                  </a:cubicBezTo>
                  <a:cubicBezTo>
                    <a:pt x="482" y="2386"/>
                    <a:pt x="357" y="2197"/>
                    <a:pt x="85" y="2093"/>
                  </a:cubicBezTo>
                  <a:cubicBezTo>
                    <a:pt x="64" y="2072"/>
                    <a:pt x="64" y="1967"/>
                    <a:pt x="1" y="1863"/>
                  </a:cubicBezTo>
                  <a:close/>
                  <a:moveTo>
                    <a:pt x="1361" y="2448"/>
                  </a:moveTo>
                  <a:cubicBezTo>
                    <a:pt x="1717" y="3557"/>
                    <a:pt x="2449" y="4164"/>
                    <a:pt x="3014" y="4855"/>
                  </a:cubicBezTo>
                  <a:cubicBezTo>
                    <a:pt x="3704" y="4750"/>
                    <a:pt x="4290" y="4541"/>
                    <a:pt x="4855" y="4227"/>
                  </a:cubicBezTo>
                  <a:cubicBezTo>
                    <a:pt x="5232" y="3976"/>
                    <a:pt x="5692" y="3871"/>
                    <a:pt x="6131" y="3871"/>
                  </a:cubicBezTo>
                  <a:cubicBezTo>
                    <a:pt x="6487" y="3871"/>
                    <a:pt x="6843" y="3767"/>
                    <a:pt x="7178" y="3704"/>
                  </a:cubicBezTo>
                  <a:cubicBezTo>
                    <a:pt x="7931" y="3536"/>
                    <a:pt x="8642" y="3181"/>
                    <a:pt x="9458" y="3348"/>
                  </a:cubicBezTo>
                  <a:cubicBezTo>
                    <a:pt x="9563" y="3390"/>
                    <a:pt x="9688" y="3327"/>
                    <a:pt x="9793" y="3306"/>
                  </a:cubicBezTo>
                  <a:cubicBezTo>
                    <a:pt x="10442" y="3076"/>
                    <a:pt x="11132" y="3034"/>
                    <a:pt x="11802" y="2909"/>
                  </a:cubicBezTo>
                  <a:cubicBezTo>
                    <a:pt x="11990" y="2867"/>
                    <a:pt x="12199" y="2867"/>
                    <a:pt x="12450" y="2825"/>
                  </a:cubicBezTo>
                  <a:cubicBezTo>
                    <a:pt x="12304" y="2448"/>
                    <a:pt x="12178" y="2093"/>
                    <a:pt x="12011" y="1779"/>
                  </a:cubicBezTo>
                  <a:cubicBezTo>
                    <a:pt x="11802" y="1360"/>
                    <a:pt x="11488" y="1088"/>
                    <a:pt x="10965" y="1047"/>
                  </a:cubicBezTo>
                  <a:cubicBezTo>
                    <a:pt x="10316" y="1026"/>
                    <a:pt x="9647" y="816"/>
                    <a:pt x="8998" y="1088"/>
                  </a:cubicBezTo>
                  <a:cubicBezTo>
                    <a:pt x="8893" y="1130"/>
                    <a:pt x="8768" y="1109"/>
                    <a:pt x="8642" y="1109"/>
                  </a:cubicBezTo>
                  <a:cubicBezTo>
                    <a:pt x="8161" y="1088"/>
                    <a:pt x="7743" y="1214"/>
                    <a:pt x="7324" y="1402"/>
                  </a:cubicBezTo>
                  <a:cubicBezTo>
                    <a:pt x="6906" y="1570"/>
                    <a:pt x="6487" y="1737"/>
                    <a:pt x="6069" y="1842"/>
                  </a:cubicBezTo>
                  <a:cubicBezTo>
                    <a:pt x="5232" y="2030"/>
                    <a:pt x="4374" y="2155"/>
                    <a:pt x="3516" y="2302"/>
                  </a:cubicBezTo>
                  <a:cubicBezTo>
                    <a:pt x="2888" y="2407"/>
                    <a:pt x="2198" y="2595"/>
                    <a:pt x="1361" y="24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" name="Google Shape;177;p33"/>
            <p:cNvSpPr/>
            <p:nvPr/>
          </p:nvSpPr>
          <p:spPr>
            <a:xfrm>
              <a:off x="-604200" y="2736250"/>
              <a:ext cx="263125" cy="239075"/>
            </a:xfrm>
            <a:custGeom>
              <a:avLst/>
              <a:gdLst/>
              <a:ahLst/>
              <a:cxnLst/>
              <a:rect l="l" t="t" r="r" b="b"/>
              <a:pathLst>
                <a:path w="10525" h="9563" extrusionOk="0">
                  <a:moveTo>
                    <a:pt x="10525" y="9500"/>
                  </a:moveTo>
                  <a:cubicBezTo>
                    <a:pt x="10420" y="9542"/>
                    <a:pt x="10378" y="9563"/>
                    <a:pt x="10358" y="9563"/>
                  </a:cubicBezTo>
                  <a:cubicBezTo>
                    <a:pt x="9542" y="9291"/>
                    <a:pt x="8705" y="9019"/>
                    <a:pt x="8056" y="8454"/>
                  </a:cubicBezTo>
                  <a:cubicBezTo>
                    <a:pt x="7345" y="7847"/>
                    <a:pt x="6696" y="7157"/>
                    <a:pt x="5880" y="6717"/>
                  </a:cubicBezTo>
                  <a:cubicBezTo>
                    <a:pt x="5713" y="6613"/>
                    <a:pt x="5566" y="6424"/>
                    <a:pt x="5420" y="6299"/>
                  </a:cubicBezTo>
                  <a:lnTo>
                    <a:pt x="3369" y="4248"/>
                  </a:lnTo>
                  <a:cubicBezTo>
                    <a:pt x="3202" y="4081"/>
                    <a:pt x="3013" y="3872"/>
                    <a:pt x="2846" y="3662"/>
                  </a:cubicBezTo>
                  <a:cubicBezTo>
                    <a:pt x="2323" y="3035"/>
                    <a:pt x="1842" y="2407"/>
                    <a:pt x="1235" y="1842"/>
                  </a:cubicBezTo>
                  <a:cubicBezTo>
                    <a:pt x="816" y="1486"/>
                    <a:pt x="523" y="963"/>
                    <a:pt x="189" y="524"/>
                  </a:cubicBezTo>
                  <a:cubicBezTo>
                    <a:pt x="84" y="377"/>
                    <a:pt x="0" y="210"/>
                    <a:pt x="189" y="22"/>
                  </a:cubicBezTo>
                  <a:cubicBezTo>
                    <a:pt x="440" y="1"/>
                    <a:pt x="628" y="189"/>
                    <a:pt x="754" y="335"/>
                  </a:cubicBezTo>
                  <a:cubicBezTo>
                    <a:pt x="1653" y="1403"/>
                    <a:pt x="2741" y="2239"/>
                    <a:pt x="3536" y="3390"/>
                  </a:cubicBezTo>
                  <a:cubicBezTo>
                    <a:pt x="3641" y="3558"/>
                    <a:pt x="3767" y="3662"/>
                    <a:pt x="3892" y="3788"/>
                  </a:cubicBezTo>
                  <a:lnTo>
                    <a:pt x="5859" y="5755"/>
                  </a:lnTo>
                  <a:cubicBezTo>
                    <a:pt x="6026" y="5901"/>
                    <a:pt x="6194" y="6110"/>
                    <a:pt x="6382" y="6215"/>
                  </a:cubicBezTo>
                  <a:cubicBezTo>
                    <a:pt x="7073" y="6613"/>
                    <a:pt x="7617" y="7157"/>
                    <a:pt x="8182" y="7680"/>
                  </a:cubicBezTo>
                  <a:cubicBezTo>
                    <a:pt x="8558" y="8035"/>
                    <a:pt x="8956" y="8349"/>
                    <a:pt x="9416" y="8579"/>
                  </a:cubicBezTo>
                  <a:cubicBezTo>
                    <a:pt x="9855" y="8789"/>
                    <a:pt x="10211" y="9123"/>
                    <a:pt x="10525" y="9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8" name="Google Shape;269;p33"/>
          <p:cNvGrpSpPr/>
          <p:nvPr/>
        </p:nvGrpSpPr>
        <p:grpSpPr>
          <a:xfrm>
            <a:off x="4891019" y="5685083"/>
            <a:ext cx="1334627" cy="217438"/>
            <a:chOff x="806663" y="3241275"/>
            <a:chExt cx="643950" cy="195675"/>
          </a:xfrm>
        </p:grpSpPr>
        <p:sp>
          <p:nvSpPr>
            <p:cNvPr id="29" name="Google Shape;270;p33"/>
            <p:cNvSpPr/>
            <p:nvPr/>
          </p:nvSpPr>
          <p:spPr>
            <a:xfrm>
              <a:off x="808238" y="3264300"/>
              <a:ext cx="600025" cy="172650"/>
            </a:xfrm>
            <a:custGeom>
              <a:avLst/>
              <a:gdLst/>
              <a:ahLst/>
              <a:cxnLst/>
              <a:rect l="l" t="t" r="r" b="b"/>
              <a:pathLst>
                <a:path w="24001" h="6906" extrusionOk="0">
                  <a:moveTo>
                    <a:pt x="22870" y="858"/>
                  </a:moveTo>
                  <a:cubicBezTo>
                    <a:pt x="22054" y="1026"/>
                    <a:pt x="21406" y="1570"/>
                    <a:pt x="20694" y="1967"/>
                  </a:cubicBezTo>
                  <a:cubicBezTo>
                    <a:pt x="20673" y="1967"/>
                    <a:pt x="20652" y="1988"/>
                    <a:pt x="20652" y="1988"/>
                  </a:cubicBezTo>
                  <a:cubicBezTo>
                    <a:pt x="19941" y="2156"/>
                    <a:pt x="19334" y="2469"/>
                    <a:pt x="18727" y="2930"/>
                  </a:cubicBezTo>
                  <a:cubicBezTo>
                    <a:pt x="18497" y="3118"/>
                    <a:pt x="18141" y="3537"/>
                    <a:pt x="17744" y="3871"/>
                  </a:cubicBezTo>
                  <a:cubicBezTo>
                    <a:pt x="18100" y="3034"/>
                    <a:pt x="18497" y="2156"/>
                    <a:pt x="17535" y="1570"/>
                  </a:cubicBezTo>
                  <a:cubicBezTo>
                    <a:pt x="17576" y="1381"/>
                    <a:pt x="17618" y="1172"/>
                    <a:pt x="17576" y="942"/>
                  </a:cubicBezTo>
                  <a:cubicBezTo>
                    <a:pt x="17556" y="377"/>
                    <a:pt x="16991" y="0"/>
                    <a:pt x="16426" y="293"/>
                  </a:cubicBezTo>
                  <a:cubicBezTo>
                    <a:pt x="15735" y="649"/>
                    <a:pt x="15317" y="1444"/>
                    <a:pt x="14961" y="2114"/>
                  </a:cubicBezTo>
                  <a:cubicBezTo>
                    <a:pt x="14815" y="2469"/>
                    <a:pt x="14647" y="2783"/>
                    <a:pt x="14501" y="3118"/>
                  </a:cubicBezTo>
                  <a:cubicBezTo>
                    <a:pt x="14333" y="2407"/>
                    <a:pt x="14082" y="1779"/>
                    <a:pt x="13287" y="1633"/>
                  </a:cubicBezTo>
                  <a:cubicBezTo>
                    <a:pt x="12952" y="1277"/>
                    <a:pt x="12408" y="1214"/>
                    <a:pt x="11990" y="1591"/>
                  </a:cubicBezTo>
                  <a:cubicBezTo>
                    <a:pt x="11341" y="2218"/>
                    <a:pt x="11467" y="3055"/>
                    <a:pt x="11404" y="3829"/>
                  </a:cubicBezTo>
                  <a:cubicBezTo>
                    <a:pt x="10714" y="3055"/>
                    <a:pt x="10149" y="2177"/>
                    <a:pt x="9165" y="1758"/>
                  </a:cubicBezTo>
                  <a:cubicBezTo>
                    <a:pt x="8684" y="1549"/>
                    <a:pt x="7910" y="1737"/>
                    <a:pt x="7847" y="2323"/>
                  </a:cubicBezTo>
                  <a:cubicBezTo>
                    <a:pt x="7575" y="2197"/>
                    <a:pt x="7261" y="2156"/>
                    <a:pt x="6885" y="2197"/>
                  </a:cubicBezTo>
                  <a:cubicBezTo>
                    <a:pt x="6592" y="2218"/>
                    <a:pt x="6257" y="2407"/>
                    <a:pt x="6110" y="2679"/>
                  </a:cubicBezTo>
                  <a:cubicBezTo>
                    <a:pt x="6069" y="2637"/>
                    <a:pt x="6027" y="2616"/>
                    <a:pt x="6006" y="2595"/>
                  </a:cubicBezTo>
                  <a:cubicBezTo>
                    <a:pt x="5315" y="2051"/>
                    <a:pt x="4562" y="1633"/>
                    <a:pt x="3704" y="1988"/>
                  </a:cubicBezTo>
                  <a:cubicBezTo>
                    <a:pt x="2783" y="2386"/>
                    <a:pt x="3851" y="3829"/>
                    <a:pt x="4980" y="5001"/>
                  </a:cubicBezTo>
                  <a:cubicBezTo>
                    <a:pt x="4353" y="4813"/>
                    <a:pt x="3725" y="4583"/>
                    <a:pt x="3181" y="4290"/>
                  </a:cubicBezTo>
                  <a:cubicBezTo>
                    <a:pt x="2344" y="3850"/>
                    <a:pt x="1403" y="3620"/>
                    <a:pt x="482" y="3850"/>
                  </a:cubicBezTo>
                  <a:cubicBezTo>
                    <a:pt x="168" y="3934"/>
                    <a:pt x="1" y="4311"/>
                    <a:pt x="189" y="4583"/>
                  </a:cubicBezTo>
                  <a:cubicBezTo>
                    <a:pt x="942" y="5817"/>
                    <a:pt x="1988" y="6152"/>
                    <a:pt x="3286" y="6654"/>
                  </a:cubicBezTo>
                  <a:cubicBezTo>
                    <a:pt x="3851" y="6884"/>
                    <a:pt x="4667" y="6905"/>
                    <a:pt x="4750" y="6152"/>
                  </a:cubicBezTo>
                  <a:cubicBezTo>
                    <a:pt x="4750" y="6089"/>
                    <a:pt x="4750" y="6068"/>
                    <a:pt x="4708" y="6026"/>
                  </a:cubicBezTo>
                  <a:cubicBezTo>
                    <a:pt x="5483" y="6257"/>
                    <a:pt x="6215" y="6550"/>
                    <a:pt x="6989" y="6759"/>
                  </a:cubicBezTo>
                  <a:cubicBezTo>
                    <a:pt x="7491" y="6884"/>
                    <a:pt x="7805" y="6466"/>
                    <a:pt x="7742" y="6068"/>
                  </a:cubicBezTo>
                  <a:cubicBezTo>
                    <a:pt x="7805" y="6131"/>
                    <a:pt x="7847" y="6152"/>
                    <a:pt x="7889" y="6194"/>
                  </a:cubicBezTo>
                  <a:cubicBezTo>
                    <a:pt x="8349" y="6675"/>
                    <a:pt x="9144" y="6361"/>
                    <a:pt x="9270" y="5775"/>
                  </a:cubicBezTo>
                  <a:cubicBezTo>
                    <a:pt x="9709" y="6047"/>
                    <a:pt x="10421" y="5880"/>
                    <a:pt x="10609" y="5441"/>
                  </a:cubicBezTo>
                  <a:cubicBezTo>
                    <a:pt x="10839" y="5713"/>
                    <a:pt x="11090" y="5943"/>
                    <a:pt x="11404" y="6152"/>
                  </a:cubicBezTo>
                  <a:cubicBezTo>
                    <a:pt x="11509" y="6194"/>
                    <a:pt x="11592" y="6257"/>
                    <a:pt x="11697" y="6257"/>
                  </a:cubicBezTo>
                  <a:cubicBezTo>
                    <a:pt x="12178" y="6717"/>
                    <a:pt x="13120" y="6654"/>
                    <a:pt x="13287" y="5859"/>
                  </a:cubicBezTo>
                  <a:cubicBezTo>
                    <a:pt x="13287" y="5817"/>
                    <a:pt x="13329" y="5775"/>
                    <a:pt x="13329" y="5734"/>
                  </a:cubicBezTo>
                  <a:cubicBezTo>
                    <a:pt x="13475" y="5880"/>
                    <a:pt x="13685" y="5985"/>
                    <a:pt x="13957" y="5985"/>
                  </a:cubicBezTo>
                  <a:cubicBezTo>
                    <a:pt x="14815" y="6068"/>
                    <a:pt x="15359" y="5315"/>
                    <a:pt x="15756" y="4625"/>
                  </a:cubicBezTo>
                  <a:cubicBezTo>
                    <a:pt x="15735" y="4792"/>
                    <a:pt x="15735" y="4918"/>
                    <a:pt x="15756" y="5085"/>
                  </a:cubicBezTo>
                  <a:cubicBezTo>
                    <a:pt x="15777" y="5420"/>
                    <a:pt x="15986" y="5817"/>
                    <a:pt x="16363" y="5859"/>
                  </a:cubicBezTo>
                  <a:cubicBezTo>
                    <a:pt x="17158" y="5985"/>
                    <a:pt x="17744" y="5734"/>
                    <a:pt x="18267" y="5336"/>
                  </a:cubicBezTo>
                  <a:cubicBezTo>
                    <a:pt x="18372" y="5399"/>
                    <a:pt x="18497" y="5420"/>
                    <a:pt x="18665" y="5399"/>
                  </a:cubicBezTo>
                  <a:cubicBezTo>
                    <a:pt x="19711" y="5252"/>
                    <a:pt x="21510" y="4415"/>
                    <a:pt x="21824" y="3244"/>
                  </a:cubicBezTo>
                  <a:cubicBezTo>
                    <a:pt x="21991" y="3139"/>
                    <a:pt x="22159" y="3034"/>
                    <a:pt x="22347" y="2930"/>
                  </a:cubicBezTo>
                  <a:cubicBezTo>
                    <a:pt x="22766" y="3578"/>
                    <a:pt x="24000" y="3432"/>
                    <a:pt x="24000" y="2469"/>
                  </a:cubicBezTo>
                  <a:lnTo>
                    <a:pt x="24000" y="1674"/>
                  </a:lnTo>
                  <a:cubicBezTo>
                    <a:pt x="24000" y="1109"/>
                    <a:pt x="23414" y="754"/>
                    <a:pt x="22870" y="858"/>
                  </a:cubicBezTo>
                  <a:close/>
                  <a:moveTo>
                    <a:pt x="4353" y="6068"/>
                  </a:moveTo>
                  <a:cubicBezTo>
                    <a:pt x="4185" y="6340"/>
                    <a:pt x="3223" y="5754"/>
                    <a:pt x="2993" y="5671"/>
                  </a:cubicBezTo>
                  <a:cubicBezTo>
                    <a:pt x="2470" y="5524"/>
                    <a:pt x="2009" y="5231"/>
                    <a:pt x="1633" y="4876"/>
                  </a:cubicBezTo>
                  <a:cubicBezTo>
                    <a:pt x="2365" y="5064"/>
                    <a:pt x="3014" y="5587"/>
                    <a:pt x="3746" y="5775"/>
                  </a:cubicBezTo>
                  <a:cubicBezTo>
                    <a:pt x="3976" y="5838"/>
                    <a:pt x="4206" y="5922"/>
                    <a:pt x="4457" y="5985"/>
                  </a:cubicBezTo>
                  <a:cubicBezTo>
                    <a:pt x="4416" y="5985"/>
                    <a:pt x="4374" y="6026"/>
                    <a:pt x="4353" y="606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" name="Google Shape;271;p33"/>
            <p:cNvSpPr/>
            <p:nvPr/>
          </p:nvSpPr>
          <p:spPr>
            <a:xfrm>
              <a:off x="806663" y="3241275"/>
              <a:ext cx="643950" cy="188350"/>
            </a:xfrm>
            <a:custGeom>
              <a:avLst/>
              <a:gdLst/>
              <a:ahLst/>
              <a:cxnLst/>
              <a:rect l="l" t="t" r="r" b="b"/>
              <a:pathLst>
                <a:path w="25758" h="7534" extrusionOk="0">
                  <a:moveTo>
                    <a:pt x="4709" y="4897"/>
                  </a:moveTo>
                  <a:cubicBezTo>
                    <a:pt x="4499" y="4583"/>
                    <a:pt x="4311" y="4332"/>
                    <a:pt x="4144" y="4060"/>
                  </a:cubicBezTo>
                  <a:cubicBezTo>
                    <a:pt x="4039" y="3872"/>
                    <a:pt x="3997" y="3704"/>
                    <a:pt x="3914" y="3474"/>
                  </a:cubicBezTo>
                  <a:cubicBezTo>
                    <a:pt x="3767" y="3098"/>
                    <a:pt x="3725" y="2679"/>
                    <a:pt x="3767" y="2261"/>
                  </a:cubicBezTo>
                  <a:cubicBezTo>
                    <a:pt x="3809" y="1633"/>
                    <a:pt x="4290" y="1214"/>
                    <a:pt x="4918" y="1361"/>
                  </a:cubicBezTo>
                  <a:cubicBezTo>
                    <a:pt x="5567" y="1528"/>
                    <a:pt x="6215" y="1675"/>
                    <a:pt x="6822" y="2051"/>
                  </a:cubicBezTo>
                  <a:cubicBezTo>
                    <a:pt x="7387" y="2386"/>
                    <a:pt x="7994" y="2700"/>
                    <a:pt x="8600" y="3014"/>
                  </a:cubicBezTo>
                  <a:cubicBezTo>
                    <a:pt x="8852" y="3139"/>
                    <a:pt x="9124" y="3223"/>
                    <a:pt x="9417" y="3328"/>
                  </a:cubicBezTo>
                  <a:cubicBezTo>
                    <a:pt x="9772" y="2993"/>
                    <a:pt x="9877" y="2595"/>
                    <a:pt x="10044" y="2240"/>
                  </a:cubicBezTo>
                  <a:cubicBezTo>
                    <a:pt x="10253" y="1779"/>
                    <a:pt x="10421" y="1319"/>
                    <a:pt x="10672" y="859"/>
                  </a:cubicBezTo>
                  <a:cubicBezTo>
                    <a:pt x="10881" y="440"/>
                    <a:pt x="11258" y="273"/>
                    <a:pt x="11760" y="273"/>
                  </a:cubicBezTo>
                  <a:cubicBezTo>
                    <a:pt x="12199" y="273"/>
                    <a:pt x="12492" y="419"/>
                    <a:pt x="12681" y="817"/>
                  </a:cubicBezTo>
                  <a:cubicBezTo>
                    <a:pt x="12890" y="1235"/>
                    <a:pt x="13099" y="1654"/>
                    <a:pt x="13329" y="2072"/>
                  </a:cubicBezTo>
                  <a:cubicBezTo>
                    <a:pt x="13413" y="2240"/>
                    <a:pt x="13538" y="2323"/>
                    <a:pt x="13664" y="2512"/>
                  </a:cubicBezTo>
                  <a:cubicBezTo>
                    <a:pt x="14187" y="1989"/>
                    <a:pt x="14710" y="1507"/>
                    <a:pt x="15212" y="1005"/>
                  </a:cubicBezTo>
                  <a:cubicBezTo>
                    <a:pt x="15484" y="712"/>
                    <a:pt x="15798" y="524"/>
                    <a:pt x="16133" y="315"/>
                  </a:cubicBezTo>
                  <a:cubicBezTo>
                    <a:pt x="16656" y="1"/>
                    <a:pt x="17200" y="1"/>
                    <a:pt x="17744" y="64"/>
                  </a:cubicBezTo>
                  <a:cubicBezTo>
                    <a:pt x="18100" y="85"/>
                    <a:pt x="18267" y="273"/>
                    <a:pt x="18330" y="629"/>
                  </a:cubicBezTo>
                  <a:cubicBezTo>
                    <a:pt x="18351" y="921"/>
                    <a:pt x="18351" y="1214"/>
                    <a:pt x="18351" y="1528"/>
                  </a:cubicBezTo>
                  <a:cubicBezTo>
                    <a:pt x="18351" y="1737"/>
                    <a:pt x="18414" y="1926"/>
                    <a:pt x="18435" y="2177"/>
                  </a:cubicBezTo>
                  <a:cubicBezTo>
                    <a:pt x="18623" y="2156"/>
                    <a:pt x="18748" y="2135"/>
                    <a:pt x="18874" y="2072"/>
                  </a:cubicBezTo>
                  <a:cubicBezTo>
                    <a:pt x="19983" y="1675"/>
                    <a:pt x="21071" y="1256"/>
                    <a:pt x="22285" y="1214"/>
                  </a:cubicBezTo>
                  <a:cubicBezTo>
                    <a:pt x="22494" y="1214"/>
                    <a:pt x="22661" y="1110"/>
                    <a:pt x="22870" y="1047"/>
                  </a:cubicBezTo>
                  <a:cubicBezTo>
                    <a:pt x="23561" y="880"/>
                    <a:pt x="24210" y="1047"/>
                    <a:pt x="24858" y="1256"/>
                  </a:cubicBezTo>
                  <a:cubicBezTo>
                    <a:pt x="24963" y="1298"/>
                    <a:pt x="25109" y="1361"/>
                    <a:pt x="25151" y="1465"/>
                  </a:cubicBezTo>
                  <a:cubicBezTo>
                    <a:pt x="25465" y="2135"/>
                    <a:pt x="25758" y="2784"/>
                    <a:pt x="25339" y="3495"/>
                  </a:cubicBezTo>
                  <a:cubicBezTo>
                    <a:pt x="25214" y="3725"/>
                    <a:pt x="25046" y="3934"/>
                    <a:pt x="24900" y="4144"/>
                  </a:cubicBezTo>
                  <a:lnTo>
                    <a:pt x="23707" y="5797"/>
                  </a:lnTo>
                  <a:cubicBezTo>
                    <a:pt x="23645" y="5922"/>
                    <a:pt x="23561" y="6027"/>
                    <a:pt x="23435" y="6131"/>
                  </a:cubicBezTo>
                  <a:cubicBezTo>
                    <a:pt x="23268" y="6257"/>
                    <a:pt x="23121" y="6257"/>
                    <a:pt x="22933" y="6152"/>
                  </a:cubicBezTo>
                  <a:cubicBezTo>
                    <a:pt x="22766" y="6048"/>
                    <a:pt x="22661" y="5901"/>
                    <a:pt x="22703" y="5713"/>
                  </a:cubicBezTo>
                  <a:cubicBezTo>
                    <a:pt x="22745" y="5462"/>
                    <a:pt x="22829" y="5253"/>
                    <a:pt x="22954" y="5043"/>
                  </a:cubicBezTo>
                  <a:cubicBezTo>
                    <a:pt x="23268" y="4562"/>
                    <a:pt x="23645" y="4081"/>
                    <a:pt x="23979" y="3621"/>
                  </a:cubicBezTo>
                  <a:cubicBezTo>
                    <a:pt x="24126" y="3411"/>
                    <a:pt x="24314" y="3202"/>
                    <a:pt x="24419" y="2951"/>
                  </a:cubicBezTo>
                  <a:cubicBezTo>
                    <a:pt x="24628" y="2533"/>
                    <a:pt x="24398" y="2114"/>
                    <a:pt x="23917" y="2051"/>
                  </a:cubicBezTo>
                  <a:cubicBezTo>
                    <a:pt x="23707" y="2010"/>
                    <a:pt x="23498" y="1989"/>
                    <a:pt x="23289" y="2010"/>
                  </a:cubicBezTo>
                  <a:cubicBezTo>
                    <a:pt x="21971" y="2219"/>
                    <a:pt x="20590" y="2386"/>
                    <a:pt x="19376" y="2951"/>
                  </a:cubicBezTo>
                  <a:cubicBezTo>
                    <a:pt x="18895" y="3202"/>
                    <a:pt x="18414" y="3223"/>
                    <a:pt x="17912" y="3160"/>
                  </a:cubicBezTo>
                  <a:cubicBezTo>
                    <a:pt x="17514" y="3118"/>
                    <a:pt x="17326" y="2930"/>
                    <a:pt x="17305" y="2512"/>
                  </a:cubicBezTo>
                  <a:cubicBezTo>
                    <a:pt x="17284" y="2198"/>
                    <a:pt x="17305" y="1863"/>
                    <a:pt x="17305" y="1549"/>
                  </a:cubicBezTo>
                  <a:cubicBezTo>
                    <a:pt x="17305" y="1382"/>
                    <a:pt x="17263" y="1214"/>
                    <a:pt x="17221" y="1005"/>
                  </a:cubicBezTo>
                  <a:cubicBezTo>
                    <a:pt x="16656" y="1068"/>
                    <a:pt x="16259" y="1319"/>
                    <a:pt x="15903" y="1675"/>
                  </a:cubicBezTo>
                  <a:cubicBezTo>
                    <a:pt x="15443" y="2156"/>
                    <a:pt x="14982" y="2595"/>
                    <a:pt x="14543" y="3056"/>
                  </a:cubicBezTo>
                  <a:cubicBezTo>
                    <a:pt x="14375" y="3223"/>
                    <a:pt x="14250" y="3349"/>
                    <a:pt x="14082" y="3474"/>
                  </a:cubicBezTo>
                  <a:cubicBezTo>
                    <a:pt x="13643" y="3767"/>
                    <a:pt x="13078" y="3662"/>
                    <a:pt x="12806" y="3223"/>
                  </a:cubicBezTo>
                  <a:cubicBezTo>
                    <a:pt x="12555" y="2805"/>
                    <a:pt x="12346" y="2323"/>
                    <a:pt x="12095" y="1884"/>
                  </a:cubicBezTo>
                  <a:cubicBezTo>
                    <a:pt x="11990" y="1675"/>
                    <a:pt x="11865" y="1486"/>
                    <a:pt x="11718" y="1235"/>
                  </a:cubicBezTo>
                  <a:cubicBezTo>
                    <a:pt x="11572" y="1361"/>
                    <a:pt x="11446" y="1465"/>
                    <a:pt x="11404" y="1570"/>
                  </a:cubicBezTo>
                  <a:cubicBezTo>
                    <a:pt x="11237" y="1905"/>
                    <a:pt x="11090" y="2282"/>
                    <a:pt x="10923" y="2616"/>
                  </a:cubicBezTo>
                  <a:cubicBezTo>
                    <a:pt x="10735" y="3014"/>
                    <a:pt x="10588" y="3432"/>
                    <a:pt x="10358" y="3830"/>
                  </a:cubicBezTo>
                  <a:cubicBezTo>
                    <a:pt x="10065" y="4311"/>
                    <a:pt x="9689" y="4458"/>
                    <a:pt x="9145" y="4290"/>
                  </a:cubicBezTo>
                  <a:cubicBezTo>
                    <a:pt x="8789" y="4186"/>
                    <a:pt x="8412" y="4039"/>
                    <a:pt x="8077" y="3872"/>
                  </a:cubicBezTo>
                  <a:cubicBezTo>
                    <a:pt x="7450" y="3558"/>
                    <a:pt x="6822" y="3202"/>
                    <a:pt x="6215" y="2846"/>
                  </a:cubicBezTo>
                  <a:cubicBezTo>
                    <a:pt x="5713" y="2574"/>
                    <a:pt x="5232" y="2407"/>
                    <a:pt x="4667" y="2219"/>
                  </a:cubicBezTo>
                  <a:cubicBezTo>
                    <a:pt x="4499" y="2846"/>
                    <a:pt x="4709" y="3349"/>
                    <a:pt x="4981" y="3788"/>
                  </a:cubicBezTo>
                  <a:cubicBezTo>
                    <a:pt x="5378" y="4353"/>
                    <a:pt x="5818" y="4834"/>
                    <a:pt x="6278" y="5357"/>
                  </a:cubicBezTo>
                  <a:cubicBezTo>
                    <a:pt x="6445" y="5608"/>
                    <a:pt x="6696" y="5776"/>
                    <a:pt x="7010" y="5839"/>
                  </a:cubicBezTo>
                  <a:cubicBezTo>
                    <a:pt x="7387" y="5922"/>
                    <a:pt x="7575" y="6299"/>
                    <a:pt x="7847" y="6571"/>
                  </a:cubicBezTo>
                  <a:cubicBezTo>
                    <a:pt x="7952" y="6675"/>
                    <a:pt x="7952" y="6968"/>
                    <a:pt x="7889" y="7136"/>
                  </a:cubicBezTo>
                  <a:cubicBezTo>
                    <a:pt x="7847" y="7429"/>
                    <a:pt x="7471" y="7533"/>
                    <a:pt x="7282" y="7324"/>
                  </a:cubicBezTo>
                  <a:cubicBezTo>
                    <a:pt x="6906" y="6822"/>
                    <a:pt x="6299" y="6613"/>
                    <a:pt x="5797" y="6278"/>
                  </a:cubicBezTo>
                  <a:cubicBezTo>
                    <a:pt x="5023" y="5755"/>
                    <a:pt x="4102" y="5671"/>
                    <a:pt x="3265" y="5336"/>
                  </a:cubicBezTo>
                  <a:cubicBezTo>
                    <a:pt x="2867" y="5190"/>
                    <a:pt x="2407" y="5085"/>
                    <a:pt x="1821" y="5106"/>
                  </a:cubicBezTo>
                  <a:cubicBezTo>
                    <a:pt x="2093" y="5420"/>
                    <a:pt x="2302" y="5650"/>
                    <a:pt x="2470" y="5922"/>
                  </a:cubicBezTo>
                  <a:cubicBezTo>
                    <a:pt x="2658" y="6152"/>
                    <a:pt x="2826" y="6383"/>
                    <a:pt x="2972" y="6655"/>
                  </a:cubicBezTo>
                  <a:cubicBezTo>
                    <a:pt x="2993" y="6696"/>
                    <a:pt x="2972" y="6864"/>
                    <a:pt x="2930" y="6885"/>
                  </a:cubicBezTo>
                  <a:cubicBezTo>
                    <a:pt x="2846" y="6927"/>
                    <a:pt x="2679" y="7010"/>
                    <a:pt x="2616" y="6989"/>
                  </a:cubicBezTo>
                  <a:cubicBezTo>
                    <a:pt x="2365" y="6864"/>
                    <a:pt x="2156" y="6696"/>
                    <a:pt x="1947" y="6550"/>
                  </a:cubicBezTo>
                  <a:cubicBezTo>
                    <a:pt x="1486" y="6173"/>
                    <a:pt x="1089" y="5734"/>
                    <a:pt x="566" y="5441"/>
                  </a:cubicBezTo>
                  <a:cubicBezTo>
                    <a:pt x="440" y="5399"/>
                    <a:pt x="357" y="5253"/>
                    <a:pt x="252" y="5127"/>
                  </a:cubicBezTo>
                  <a:cubicBezTo>
                    <a:pt x="1" y="4771"/>
                    <a:pt x="147" y="4186"/>
                    <a:pt x="691" y="4165"/>
                  </a:cubicBezTo>
                  <a:cubicBezTo>
                    <a:pt x="1800" y="4102"/>
                    <a:pt x="2867" y="4269"/>
                    <a:pt x="3872" y="4771"/>
                  </a:cubicBezTo>
                  <a:cubicBezTo>
                    <a:pt x="4102" y="4876"/>
                    <a:pt x="4332" y="5023"/>
                    <a:pt x="4709" y="489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1" name="Google Shape;361;p37"/>
          <p:cNvGrpSpPr/>
          <p:nvPr/>
        </p:nvGrpSpPr>
        <p:grpSpPr>
          <a:xfrm flipH="1">
            <a:off x="9722154" y="5525896"/>
            <a:ext cx="1167416" cy="883886"/>
            <a:chOff x="-2314175" y="910675"/>
            <a:chExt cx="2012875" cy="1733025"/>
          </a:xfrm>
        </p:grpSpPr>
        <p:sp>
          <p:nvSpPr>
            <p:cNvPr id="32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5" name="Google Shape;398;p38">
            <a:extLst>
              <a:ext uri="{FF2B5EF4-FFF2-40B4-BE49-F238E27FC236}">
                <a16:creationId xmlns:a16="http://schemas.microsoft.com/office/drawing/2014/main" id="{D0E84450-C741-4305-92C0-406DBAA34B3B}"/>
              </a:ext>
            </a:extLst>
          </p:cNvPr>
          <p:cNvGrpSpPr/>
          <p:nvPr/>
        </p:nvGrpSpPr>
        <p:grpSpPr>
          <a:xfrm flipH="1">
            <a:off x="292815" y="169831"/>
            <a:ext cx="1343100" cy="1045816"/>
            <a:chOff x="6876425" y="1268933"/>
            <a:chExt cx="1653550" cy="1152165"/>
          </a:xfrm>
        </p:grpSpPr>
        <p:grpSp>
          <p:nvGrpSpPr>
            <p:cNvPr id="56" name="Google Shape;399;p38">
              <a:extLst>
                <a:ext uri="{FF2B5EF4-FFF2-40B4-BE49-F238E27FC236}">
                  <a16:creationId xmlns:a16="http://schemas.microsoft.com/office/drawing/2014/main" id="{569572DF-F16C-40C9-8E80-C54B122A7284}"/>
                </a:ext>
              </a:extLst>
            </p:cNvPr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66" name="Google Shape;400;p38">
                <a:extLst>
                  <a:ext uri="{FF2B5EF4-FFF2-40B4-BE49-F238E27FC236}">
                    <a16:creationId xmlns:a16="http://schemas.microsoft.com/office/drawing/2014/main" id="{AE252A1B-31E0-4F6C-A597-FFD6173A316E}"/>
                  </a:ext>
                </a:extLst>
              </p:cNvPr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7" name="Google Shape;401;p38">
                <a:extLst>
                  <a:ext uri="{FF2B5EF4-FFF2-40B4-BE49-F238E27FC236}">
                    <a16:creationId xmlns:a16="http://schemas.microsoft.com/office/drawing/2014/main" id="{7E71C878-4E60-4387-ABDC-739CB7678E34}"/>
                  </a:ext>
                </a:extLst>
              </p:cNvPr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8" name="Google Shape;402;p38">
                <a:extLst>
                  <a:ext uri="{FF2B5EF4-FFF2-40B4-BE49-F238E27FC236}">
                    <a16:creationId xmlns:a16="http://schemas.microsoft.com/office/drawing/2014/main" id="{839B1F51-4ED3-4BC5-B7A0-0F45686FF275}"/>
                  </a:ext>
                </a:extLst>
              </p:cNvPr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9" name="Google Shape;403;p38">
                <a:extLst>
                  <a:ext uri="{FF2B5EF4-FFF2-40B4-BE49-F238E27FC236}">
                    <a16:creationId xmlns:a16="http://schemas.microsoft.com/office/drawing/2014/main" id="{69309A10-CE12-41EA-8783-28CC7072A72D}"/>
                  </a:ext>
                </a:extLst>
              </p:cNvPr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0" name="Google Shape;404;p38">
                <a:extLst>
                  <a:ext uri="{FF2B5EF4-FFF2-40B4-BE49-F238E27FC236}">
                    <a16:creationId xmlns:a16="http://schemas.microsoft.com/office/drawing/2014/main" id="{13CB01C0-D6A5-432C-A73B-6A9AC22A27D2}"/>
                  </a:ext>
                </a:extLst>
              </p:cNvPr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1" name="Google Shape;405;p38">
                <a:extLst>
                  <a:ext uri="{FF2B5EF4-FFF2-40B4-BE49-F238E27FC236}">
                    <a16:creationId xmlns:a16="http://schemas.microsoft.com/office/drawing/2014/main" id="{08864C36-D624-4260-977A-F8C3CA4B31CD}"/>
                  </a:ext>
                </a:extLst>
              </p:cNvPr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57" name="Google Shape;406;p38">
              <a:extLst>
                <a:ext uri="{FF2B5EF4-FFF2-40B4-BE49-F238E27FC236}">
                  <a16:creationId xmlns:a16="http://schemas.microsoft.com/office/drawing/2014/main" id="{69E87FC6-5903-4E46-B275-E3CF6EBD9E42}"/>
                </a:ext>
              </a:extLst>
            </p:cNvPr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59" name="Google Shape;407;p38">
                <a:extLst>
                  <a:ext uri="{FF2B5EF4-FFF2-40B4-BE49-F238E27FC236}">
                    <a16:creationId xmlns:a16="http://schemas.microsoft.com/office/drawing/2014/main" id="{AC9C33F1-C69A-46C1-A261-176245BFB228}"/>
                  </a:ext>
                </a:extLst>
              </p:cNvPr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0" name="Google Shape;408;p38">
                <a:extLst>
                  <a:ext uri="{FF2B5EF4-FFF2-40B4-BE49-F238E27FC236}">
                    <a16:creationId xmlns:a16="http://schemas.microsoft.com/office/drawing/2014/main" id="{24454730-AECF-42B2-95F9-FECA795645F4}"/>
                  </a:ext>
                </a:extLst>
              </p:cNvPr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1" name="Google Shape;409;p38">
                <a:extLst>
                  <a:ext uri="{FF2B5EF4-FFF2-40B4-BE49-F238E27FC236}">
                    <a16:creationId xmlns:a16="http://schemas.microsoft.com/office/drawing/2014/main" id="{B8261CE5-CB2E-4C37-9021-701019B71F1E}"/>
                  </a:ext>
                </a:extLst>
              </p:cNvPr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2" name="Google Shape;410;p38">
                <a:extLst>
                  <a:ext uri="{FF2B5EF4-FFF2-40B4-BE49-F238E27FC236}">
                    <a16:creationId xmlns:a16="http://schemas.microsoft.com/office/drawing/2014/main" id="{0200BCD1-9D1D-43BE-A5A9-90E856C465BD}"/>
                  </a:ext>
                </a:extLst>
              </p:cNvPr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3" name="Google Shape;411;p38">
                <a:extLst>
                  <a:ext uri="{FF2B5EF4-FFF2-40B4-BE49-F238E27FC236}">
                    <a16:creationId xmlns:a16="http://schemas.microsoft.com/office/drawing/2014/main" id="{7C71330F-B6EA-494A-B5BC-437BFBF0C3D1}"/>
                  </a:ext>
                </a:extLst>
              </p:cNvPr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" name="Google Shape;412;p38">
                <a:extLst>
                  <a:ext uri="{FF2B5EF4-FFF2-40B4-BE49-F238E27FC236}">
                    <a16:creationId xmlns:a16="http://schemas.microsoft.com/office/drawing/2014/main" id="{87A29F43-48E5-473C-9E13-067E2254A6D4}"/>
                  </a:ext>
                </a:extLst>
              </p:cNvPr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5" name="Google Shape;413;p38">
                <a:extLst>
                  <a:ext uri="{FF2B5EF4-FFF2-40B4-BE49-F238E27FC236}">
                    <a16:creationId xmlns:a16="http://schemas.microsoft.com/office/drawing/2014/main" id="{880373E5-2EED-4A08-AA22-1FD3D355C2FF}"/>
                  </a:ext>
                </a:extLst>
              </p:cNvPr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58" name="Google Shape;414;p38">
              <a:extLst>
                <a:ext uri="{FF2B5EF4-FFF2-40B4-BE49-F238E27FC236}">
                  <a16:creationId xmlns:a16="http://schemas.microsoft.com/office/drawing/2014/main" id="{2EBA8ED4-DF87-488E-AC57-5B9316BDC0B7}"/>
                </a:ext>
              </a:extLst>
            </p:cNvPr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2" name="Đám mây"/>
          <p:cNvGrpSpPr/>
          <p:nvPr/>
        </p:nvGrpSpPr>
        <p:grpSpPr>
          <a:xfrm>
            <a:off x="8476623" y="370887"/>
            <a:ext cx="626705" cy="229744"/>
            <a:chOff x="370000" y="161225"/>
            <a:chExt cx="608900" cy="407500"/>
          </a:xfrm>
        </p:grpSpPr>
        <p:sp>
          <p:nvSpPr>
            <p:cNvPr id="73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5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677955" y="1278940"/>
            <a:ext cx="608900" cy="407500"/>
            <a:chOff x="370000" y="161225"/>
            <a:chExt cx="608900" cy="407500"/>
          </a:xfrm>
        </p:grpSpPr>
        <p:sp>
          <p:nvSpPr>
            <p:cNvPr id="76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949104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EECC2E70-B157-439F-8B35-36D02AAB9593}"/>
              </a:ext>
            </a:extLst>
          </p:cNvPr>
          <p:cNvSpPr/>
          <p:nvPr/>
        </p:nvSpPr>
        <p:spPr>
          <a:xfrm>
            <a:off x="886682" y="1439420"/>
            <a:ext cx="1958373" cy="3340648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28575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6BD561D-AD4E-4D1B-BF7A-996A5F1E4F55}"/>
              </a:ext>
            </a:extLst>
          </p:cNvPr>
          <p:cNvSpPr/>
          <p:nvPr/>
        </p:nvSpPr>
        <p:spPr>
          <a:xfrm>
            <a:off x="3432736" y="1346956"/>
            <a:ext cx="5558863" cy="966753"/>
          </a:xfrm>
          <a:prstGeom prst="roundRect">
            <a:avLst/>
          </a:prstGeom>
          <a:solidFill>
            <a:srgbClr val="7030A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68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AI TAM GIÁC BẰNG NHAU</a:t>
            </a:r>
            <a:endParaRPr lang="en-US" sz="2268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DD4EEA8-55FA-4ADF-8836-57394D7E1DB6}"/>
              </a:ext>
            </a:extLst>
          </p:cNvPr>
          <p:cNvSpPr/>
          <p:nvPr/>
        </p:nvSpPr>
        <p:spPr>
          <a:xfrm>
            <a:off x="3432736" y="3053894"/>
            <a:ext cx="5558863" cy="1882608"/>
          </a:xfrm>
          <a:prstGeom prst="roundRect">
            <a:avLst/>
          </a:prstGeom>
          <a:solidFill>
            <a:srgbClr val="7030A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68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RƯỜNG HỢP BẰNG NHAU THỨ NHẤT CỦA TAM GIÁC: CẠNH – CẠNH – CẠNH (C.C.C)</a:t>
            </a:r>
            <a:endParaRPr lang="en-US" sz="2268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60AAC92-67A1-4A4F-98BA-45F99A357C0D}"/>
              </a:ext>
            </a:extLst>
          </p:cNvPr>
          <p:cNvCxnSpPr>
            <a:cxnSpLocks/>
            <a:stCxn id="2" idx="6"/>
            <a:endCxn id="3" idx="1"/>
          </p:cNvCxnSpPr>
          <p:nvPr/>
        </p:nvCxnSpPr>
        <p:spPr>
          <a:xfrm flipV="1">
            <a:off x="2845055" y="1830333"/>
            <a:ext cx="587681" cy="12794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3C00732-3ADD-45CB-A501-5C63A212EB06}"/>
              </a:ext>
            </a:extLst>
          </p:cNvPr>
          <p:cNvCxnSpPr>
            <a:cxnSpLocks/>
            <a:stCxn id="2" idx="6"/>
            <a:endCxn id="4" idx="1"/>
          </p:cNvCxnSpPr>
          <p:nvPr/>
        </p:nvCxnSpPr>
        <p:spPr>
          <a:xfrm>
            <a:off x="2845055" y="3109744"/>
            <a:ext cx="587681" cy="88545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oogle Shape;154;p33"/>
          <p:cNvGrpSpPr/>
          <p:nvPr/>
        </p:nvGrpSpPr>
        <p:grpSpPr>
          <a:xfrm>
            <a:off x="9568458" y="447094"/>
            <a:ext cx="741250" cy="792000"/>
            <a:chOff x="-3118700" y="2365900"/>
            <a:chExt cx="741250" cy="792000"/>
          </a:xfrm>
        </p:grpSpPr>
        <p:sp>
          <p:nvSpPr>
            <p:cNvPr id="8" name="Google Shape;155;p33"/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" name="Google Shape;156;p33"/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" name="Google Shape;157;p33"/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" name="Google Shape;158;p33"/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159;p33"/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" name="Google Shape;160;p33"/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161;p33"/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162;p33"/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163;p33"/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164;p33"/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0" name="Google Shape;361;p37"/>
          <p:cNvGrpSpPr/>
          <p:nvPr/>
        </p:nvGrpSpPr>
        <p:grpSpPr>
          <a:xfrm flipH="1">
            <a:off x="9449804" y="5359642"/>
            <a:ext cx="1167416" cy="883886"/>
            <a:chOff x="-2314175" y="910675"/>
            <a:chExt cx="2012875" cy="1733025"/>
          </a:xfrm>
        </p:grpSpPr>
        <p:sp>
          <p:nvSpPr>
            <p:cNvPr id="21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4" name="Đám mây"/>
          <p:cNvGrpSpPr/>
          <p:nvPr/>
        </p:nvGrpSpPr>
        <p:grpSpPr>
          <a:xfrm>
            <a:off x="8578346" y="370124"/>
            <a:ext cx="626705" cy="398169"/>
            <a:chOff x="370000" y="161225"/>
            <a:chExt cx="608900" cy="407500"/>
          </a:xfrm>
        </p:grpSpPr>
        <p:sp>
          <p:nvSpPr>
            <p:cNvPr id="45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7" name="Đám mây"/>
          <p:cNvGrpSpPr/>
          <p:nvPr/>
        </p:nvGrpSpPr>
        <p:grpSpPr>
          <a:xfrm>
            <a:off x="404164" y="248009"/>
            <a:ext cx="626705" cy="398169"/>
            <a:chOff x="370000" y="161225"/>
            <a:chExt cx="608900" cy="407500"/>
          </a:xfrm>
        </p:grpSpPr>
        <p:sp>
          <p:nvSpPr>
            <p:cNvPr id="48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0" name="Google Shape;227;p33"/>
          <p:cNvGrpSpPr/>
          <p:nvPr/>
        </p:nvGrpSpPr>
        <p:grpSpPr>
          <a:xfrm>
            <a:off x="299001" y="4780068"/>
            <a:ext cx="1141872" cy="1129151"/>
            <a:chOff x="6368425" y="3177488"/>
            <a:chExt cx="2372800" cy="1808625"/>
          </a:xfrm>
        </p:grpSpPr>
        <p:sp>
          <p:nvSpPr>
            <p:cNvPr id="51" name="Google Shape;228;p33"/>
            <p:cNvSpPr/>
            <p:nvPr/>
          </p:nvSpPr>
          <p:spPr>
            <a:xfrm>
              <a:off x="6790225" y="4710413"/>
              <a:ext cx="177350" cy="192000"/>
            </a:xfrm>
            <a:custGeom>
              <a:avLst/>
              <a:gdLst/>
              <a:ahLst/>
              <a:cxnLst/>
              <a:rect l="l" t="t" r="r" b="b"/>
              <a:pathLst>
                <a:path w="7094" h="7680" extrusionOk="0">
                  <a:moveTo>
                    <a:pt x="1423" y="1"/>
                  </a:moveTo>
                  <a:cubicBezTo>
                    <a:pt x="1946" y="398"/>
                    <a:pt x="2197" y="900"/>
                    <a:pt x="2490" y="1361"/>
                  </a:cubicBezTo>
                  <a:cubicBezTo>
                    <a:pt x="2616" y="1570"/>
                    <a:pt x="2699" y="1821"/>
                    <a:pt x="2888" y="1988"/>
                  </a:cubicBezTo>
                  <a:cubicBezTo>
                    <a:pt x="3473" y="2595"/>
                    <a:pt x="4059" y="3244"/>
                    <a:pt x="4520" y="3955"/>
                  </a:cubicBezTo>
                  <a:cubicBezTo>
                    <a:pt x="4771" y="4269"/>
                    <a:pt x="5001" y="4583"/>
                    <a:pt x="5231" y="4918"/>
                  </a:cubicBezTo>
                  <a:cubicBezTo>
                    <a:pt x="5524" y="5315"/>
                    <a:pt x="5775" y="5713"/>
                    <a:pt x="6173" y="6027"/>
                  </a:cubicBezTo>
                  <a:cubicBezTo>
                    <a:pt x="6549" y="6320"/>
                    <a:pt x="6779" y="6759"/>
                    <a:pt x="7093" y="7115"/>
                  </a:cubicBezTo>
                  <a:cubicBezTo>
                    <a:pt x="6445" y="7680"/>
                    <a:pt x="5670" y="7470"/>
                    <a:pt x="4938" y="7596"/>
                  </a:cubicBezTo>
                  <a:cubicBezTo>
                    <a:pt x="4248" y="6947"/>
                    <a:pt x="3557" y="6257"/>
                    <a:pt x="3034" y="5441"/>
                  </a:cubicBezTo>
                  <a:cubicBezTo>
                    <a:pt x="2323" y="4374"/>
                    <a:pt x="1548" y="3349"/>
                    <a:pt x="816" y="2302"/>
                  </a:cubicBezTo>
                  <a:cubicBezTo>
                    <a:pt x="691" y="2135"/>
                    <a:pt x="544" y="1988"/>
                    <a:pt x="398" y="1821"/>
                  </a:cubicBezTo>
                  <a:cubicBezTo>
                    <a:pt x="0" y="1361"/>
                    <a:pt x="0" y="1235"/>
                    <a:pt x="230" y="775"/>
                  </a:cubicBezTo>
                  <a:cubicBezTo>
                    <a:pt x="439" y="356"/>
                    <a:pt x="711" y="64"/>
                    <a:pt x="1235" y="210"/>
                  </a:cubicBezTo>
                  <a:cubicBezTo>
                    <a:pt x="1235" y="189"/>
                    <a:pt x="1318" y="84"/>
                    <a:pt x="14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" name="Google Shape;229;p33"/>
            <p:cNvSpPr/>
            <p:nvPr/>
          </p:nvSpPr>
          <p:spPr>
            <a:xfrm>
              <a:off x="6928825" y="4913388"/>
              <a:ext cx="55475" cy="45525"/>
            </a:xfrm>
            <a:custGeom>
              <a:avLst/>
              <a:gdLst/>
              <a:ahLst/>
              <a:cxnLst/>
              <a:rect l="l" t="t" r="r" b="b"/>
              <a:pathLst>
                <a:path w="2219" h="1821" extrusionOk="0">
                  <a:moveTo>
                    <a:pt x="1863" y="1820"/>
                  </a:moveTo>
                  <a:cubicBezTo>
                    <a:pt x="1319" y="1235"/>
                    <a:pt x="503" y="1025"/>
                    <a:pt x="1" y="314"/>
                  </a:cubicBezTo>
                  <a:cubicBezTo>
                    <a:pt x="629" y="188"/>
                    <a:pt x="1173" y="105"/>
                    <a:pt x="1737" y="0"/>
                  </a:cubicBezTo>
                  <a:cubicBezTo>
                    <a:pt x="1758" y="0"/>
                    <a:pt x="1779" y="21"/>
                    <a:pt x="1800" y="21"/>
                  </a:cubicBezTo>
                  <a:cubicBezTo>
                    <a:pt x="1905" y="356"/>
                    <a:pt x="2051" y="712"/>
                    <a:pt x="2156" y="1046"/>
                  </a:cubicBezTo>
                  <a:cubicBezTo>
                    <a:pt x="2219" y="1297"/>
                    <a:pt x="2219" y="1569"/>
                    <a:pt x="1863" y="18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" name="Google Shape;230;p33"/>
            <p:cNvSpPr/>
            <p:nvPr/>
          </p:nvSpPr>
          <p:spPr>
            <a:xfrm>
              <a:off x="6763025" y="4681638"/>
              <a:ext cx="244825" cy="304475"/>
            </a:xfrm>
            <a:custGeom>
              <a:avLst/>
              <a:gdLst/>
              <a:ahLst/>
              <a:cxnLst/>
              <a:rect l="l" t="t" r="r" b="b"/>
              <a:pathLst>
                <a:path w="9793" h="12179" extrusionOk="0">
                  <a:moveTo>
                    <a:pt x="1883" y="1"/>
                  </a:moveTo>
                  <a:cubicBezTo>
                    <a:pt x="2783" y="419"/>
                    <a:pt x="3473" y="1089"/>
                    <a:pt x="3976" y="1884"/>
                  </a:cubicBezTo>
                  <a:cubicBezTo>
                    <a:pt x="4289" y="2407"/>
                    <a:pt x="4708" y="2826"/>
                    <a:pt x="5126" y="3286"/>
                  </a:cubicBezTo>
                  <a:cubicBezTo>
                    <a:pt x="5775" y="3956"/>
                    <a:pt x="6403" y="4667"/>
                    <a:pt x="6905" y="5483"/>
                  </a:cubicBezTo>
                  <a:cubicBezTo>
                    <a:pt x="7135" y="5860"/>
                    <a:pt x="7365" y="6257"/>
                    <a:pt x="7805" y="6466"/>
                  </a:cubicBezTo>
                  <a:cubicBezTo>
                    <a:pt x="7909" y="6529"/>
                    <a:pt x="7993" y="6634"/>
                    <a:pt x="8077" y="6696"/>
                  </a:cubicBezTo>
                  <a:cubicBezTo>
                    <a:pt x="8537" y="7324"/>
                    <a:pt x="9018" y="7952"/>
                    <a:pt x="9458" y="8580"/>
                  </a:cubicBezTo>
                  <a:cubicBezTo>
                    <a:pt x="9332" y="9249"/>
                    <a:pt x="9332" y="9835"/>
                    <a:pt x="9625" y="10421"/>
                  </a:cubicBezTo>
                  <a:cubicBezTo>
                    <a:pt x="9792" y="10818"/>
                    <a:pt x="9750" y="11258"/>
                    <a:pt x="9750" y="11676"/>
                  </a:cubicBezTo>
                  <a:cubicBezTo>
                    <a:pt x="9750" y="11990"/>
                    <a:pt x="9478" y="12178"/>
                    <a:pt x="9165" y="12116"/>
                  </a:cubicBezTo>
                  <a:cubicBezTo>
                    <a:pt x="8955" y="12074"/>
                    <a:pt x="8746" y="11990"/>
                    <a:pt x="8621" y="11823"/>
                  </a:cubicBezTo>
                  <a:cubicBezTo>
                    <a:pt x="8411" y="11593"/>
                    <a:pt x="8160" y="11488"/>
                    <a:pt x="7867" y="11362"/>
                  </a:cubicBezTo>
                  <a:cubicBezTo>
                    <a:pt x="6905" y="10944"/>
                    <a:pt x="6173" y="10191"/>
                    <a:pt x="5461" y="9458"/>
                  </a:cubicBezTo>
                  <a:cubicBezTo>
                    <a:pt x="5356" y="9354"/>
                    <a:pt x="5294" y="9186"/>
                    <a:pt x="5231" y="9061"/>
                  </a:cubicBezTo>
                  <a:cubicBezTo>
                    <a:pt x="5168" y="8956"/>
                    <a:pt x="5126" y="8831"/>
                    <a:pt x="5022" y="8768"/>
                  </a:cubicBezTo>
                  <a:cubicBezTo>
                    <a:pt x="4394" y="8412"/>
                    <a:pt x="4017" y="7805"/>
                    <a:pt x="3620" y="7220"/>
                  </a:cubicBezTo>
                  <a:cubicBezTo>
                    <a:pt x="3369" y="6864"/>
                    <a:pt x="3139" y="6466"/>
                    <a:pt x="2846" y="6111"/>
                  </a:cubicBezTo>
                  <a:cubicBezTo>
                    <a:pt x="2574" y="5734"/>
                    <a:pt x="2260" y="5399"/>
                    <a:pt x="1988" y="5064"/>
                  </a:cubicBezTo>
                  <a:cubicBezTo>
                    <a:pt x="1486" y="4458"/>
                    <a:pt x="963" y="3851"/>
                    <a:pt x="460" y="3223"/>
                  </a:cubicBezTo>
                  <a:cubicBezTo>
                    <a:pt x="105" y="2763"/>
                    <a:pt x="0" y="2177"/>
                    <a:pt x="167" y="1654"/>
                  </a:cubicBezTo>
                  <a:cubicBezTo>
                    <a:pt x="335" y="1194"/>
                    <a:pt x="628" y="733"/>
                    <a:pt x="1067" y="461"/>
                  </a:cubicBezTo>
                  <a:cubicBezTo>
                    <a:pt x="1318" y="315"/>
                    <a:pt x="1569" y="189"/>
                    <a:pt x="1883" y="1"/>
                  </a:cubicBezTo>
                  <a:close/>
                  <a:moveTo>
                    <a:pt x="2511" y="1152"/>
                  </a:moveTo>
                  <a:cubicBezTo>
                    <a:pt x="2406" y="1235"/>
                    <a:pt x="2323" y="1340"/>
                    <a:pt x="2260" y="1340"/>
                  </a:cubicBezTo>
                  <a:cubicBezTo>
                    <a:pt x="1737" y="1194"/>
                    <a:pt x="1486" y="1466"/>
                    <a:pt x="1276" y="1884"/>
                  </a:cubicBezTo>
                  <a:cubicBezTo>
                    <a:pt x="1046" y="2365"/>
                    <a:pt x="1046" y="2512"/>
                    <a:pt x="1423" y="2930"/>
                  </a:cubicBezTo>
                  <a:cubicBezTo>
                    <a:pt x="1569" y="3098"/>
                    <a:pt x="1716" y="3244"/>
                    <a:pt x="1841" y="3432"/>
                  </a:cubicBezTo>
                  <a:cubicBezTo>
                    <a:pt x="2615" y="4479"/>
                    <a:pt x="3369" y="5504"/>
                    <a:pt x="4080" y="6571"/>
                  </a:cubicBezTo>
                  <a:cubicBezTo>
                    <a:pt x="4624" y="7408"/>
                    <a:pt x="5294" y="8098"/>
                    <a:pt x="5984" y="8726"/>
                  </a:cubicBezTo>
                  <a:cubicBezTo>
                    <a:pt x="6717" y="8580"/>
                    <a:pt x="7470" y="8768"/>
                    <a:pt x="8118" y="8245"/>
                  </a:cubicBezTo>
                  <a:cubicBezTo>
                    <a:pt x="7825" y="7889"/>
                    <a:pt x="7595" y="7408"/>
                    <a:pt x="7198" y="7157"/>
                  </a:cubicBezTo>
                  <a:cubicBezTo>
                    <a:pt x="6779" y="6843"/>
                    <a:pt x="6549" y="6445"/>
                    <a:pt x="6256" y="6048"/>
                  </a:cubicBezTo>
                  <a:cubicBezTo>
                    <a:pt x="6026" y="5734"/>
                    <a:pt x="5796" y="5420"/>
                    <a:pt x="5566" y="5085"/>
                  </a:cubicBezTo>
                  <a:cubicBezTo>
                    <a:pt x="5064" y="4374"/>
                    <a:pt x="4520" y="3746"/>
                    <a:pt x="3913" y="3119"/>
                  </a:cubicBezTo>
                  <a:cubicBezTo>
                    <a:pt x="3766" y="2972"/>
                    <a:pt x="3662" y="2700"/>
                    <a:pt x="3515" y="2491"/>
                  </a:cubicBezTo>
                  <a:cubicBezTo>
                    <a:pt x="3264" y="2051"/>
                    <a:pt x="2992" y="1549"/>
                    <a:pt x="2511" y="1152"/>
                  </a:cubicBezTo>
                  <a:close/>
                  <a:moveTo>
                    <a:pt x="8495" y="11090"/>
                  </a:moveTo>
                  <a:cubicBezTo>
                    <a:pt x="8851" y="10860"/>
                    <a:pt x="8851" y="10567"/>
                    <a:pt x="8788" y="10316"/>
                  </a:cubicBezTo>
                  <a:cubicBezTo>
                    <a:pt x="8683" y="9982"/>
                    <a:pt x="8579" y="9626"/>
                    <a:pt x="8432" y="9291"/>
                  </a:cubicBezTo>
                  <a:cubicBezTo>
                    <a:pt x="8411" y="9291"/>
                    <a:pt x="8390" y="9249"/>
                    <a:pt x="8349" y="9270"/>
                  </a:cubicBezTo>
                  <a:cubicBezTo>
                    <a:pt x="7805" y="9375"/>
                    <a:pt x="7261" y="9479"/>
                    <a:pt x="6633" y="9584"/>
                  </a:cubicBezTo>
                  <a:cubicBezTo>
                    <a:pt x="7135" y="10295"/>
                    <a:pt x="7972" y="10505"/>
                    <a:pt x="8495" y="110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grpSp>
          <p:nvGrpSpPr>
            <p:cNvPr id="54" name="Google Shape;231;p33"/>
            <p:cNvGrpSpPr/>
            <p:nvPr/>
          </p:nvGrpSpPr>
          <p:grpSpPr>
            <a:xfrm>
              <a:off x="6368425" y="3177488"/>
              <a:ext cx="2372800" cy="1786375"/>
              <a:chOff x="6368425" y="3177488"/>
              <a:chExt cx="2372800" cy="1786375"/>
            </a:xfrm>
          </p:grpSpPr>
          <p:grpSp>
            <p:nvGrpSpPr>
              <p:cNvPr id="55" name="Google Shape;232;p33"/>
              <p:cNvGrpSpPr/>
              <p:nvPr/>
            </p:nvGrpSpPr>
            <p:grpSpPr>
              <a:xfrm>
                <a:off x="6546825" y="3177488"/>
                <a:ext cx="2194400" cy="1786375"/>
                <a:chOff x="6546825" y="3177488"/>
                <a:chExt cx="2194400" cy="1786375"/>
              </a:xfrm>
            </p:grpSpPr>
            <p:sp>
              <p:nvSpPr>
                <p:cNvPr id="59" name="Google Shape;233;p33"/>
                <p:cNvSpPr/>
                <p:nvPr/>
              </p:nvSpPr>
              <p:spPr>
                <a:xfrm rot="2382685">
                  <a:off x="6973189" y="4291753"/>
                  <a:ext cx="79967" cy="656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19" h="1821" extrusionOk="0">
                      <a:moveTo>
                        <a:pt x="1863" y="1820"/>
                      </a:moveTo>
                      <a:cubicBezTo>
                        <a:pt x="1319" y="1235"/>
                        <a:pt x="503" y="1025"/>
                        <a:pt x="1" y="314"/>
                      </a:cubicBezTo>
                      <a:cubicBezTo>
                        <a:pt x="629" y="188"/>
                        <a:pt x="1173" y="105"/>
                        <a:pt x="1737" y="0"/>
                      </a:cubicBezTo>
                      <a:cubicBezTo>
                        <a:pt x="1758" y="0"/>
                        <a:pt x="1779" y="21"/>
                        <a:pt x="1800" y="21"/>
                      </a:cubicBezTo>
                      <a:cubicBezTo>
                        <a:pt x="1905" y="356"/>
                        <a:pt x="2051" y="712"/>
                        <a:pt x="2156" y="1046"/>
                      </a:cubicBezTo>
                      <a:cubicBezTo>
                        <a:pt x="2219" y="1297"/>
                        <a:pt x="2219" y="1569"/>
                        <a:pt x="1863" y="182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grpSp>
              <p:nvGrpSpPr>
                <p:cNvPr id="60" name="Google Shape;234;p33"/>
                <p:cNvGrpSpPr/>
                <p:nvPr/>
              </p:nvGrpSpPr>
              <p:grpSpPr>
                <a:xfrm>
                  <a:off x="6546825" y="3177488"/>
                  <a:ext cx="2194400" cy="1786375"/>
                  <a:chOff x="-2749400" y="3146350"/>
                  <a:chExt cx="2194400" cy="1786375"/>
                </a:xfrm>
              </p:grpSpPr>
              <p:sp>
                <p:nvSpPr>
                  <p:cNvPr id="61" name="Google Shape;235;p33"/>
                  <p:cNvSpPr/>
                  <p:nvPr/>
                </p:nvSpPr>
                <p:spPr>
                  <a:xfrm>
                    <a:off x="-2324650" y="3925750"/>
                    <a:ext cx="95750" cy="3196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30" h="12786" extrusionOk="0">
                        <a:moveTo>
                          <a:pt x="3662" y="12723"/>
                        </a:moveTo>
                        <a:cubicBezTo>
                          <a:pt x="2700" y="12785"/>
                          <a:pt x="1863" y="12764"/>
                          <a:pt x="1026" y="12723"/>
                        </a:cubicBezTo>
                        <a:cubicBezTo>
                          <a:pt x="921" y="12723"/>
                          <a:pt x="817" y="12660"/>
                          <a:pt x="670" y="12597"/>
                        </a:cubicBezTo>
                        <a:cubicBezTo>
                          <a:pt x="607" y="12158"/>
                          <a:pt x="607" y="11676"/>
                          <a:pt x="524" y="11258"/>
                        </a:cubicBezTo>
                        <a:cubicBezTo>
                          <a:pt x="461" y="10818"/>
                          <a:pt x="252" y="10400"/>
                          <a:pt x="398" y="9877"/>
                        </a:cubicBezTo>
                        <a:cubicBezTo>
                          <a:pt x="670" y="9814"/>
                          <a:pt x="984" y="9793"/>
                          <a:pt x="1235" y="9710"/>
                        </a:cubicBezTo>
                        <a:cubicBezTo>
                          <a:pt x="1340" y="9689"/>
                          <a:pt x="1465" y="9563"/>
                          <a:pt x="1465" y="9479"/>
                        </a:cubicBezTo>
                        <a:cubicBezTo>
                          <a:pt x="1444" y="9354"/>
                          <a:pt x="1340" y="9186"/>
                          <a:pt x="1235" y="9145"/>
                        </a:cubicBezTo>
                        <a:cubicBezTo>
                          <a:pt x="984" y="9061"/>
                          <a:pt x="712" y="9040"/>
                          <a:pt x="419" y="8998"/>
                        </a:cubicBezTo>
                        <a:cubicBezTo>
                          <a:pt x="252" y="8705"/>
                          <a:pt x="294" y="8370"/>
                          <a:pt x="335" y="7994"/>
                        </a:cubicBezTo>
                        <a:cubicBezTo>
                          <a:pt x="524" y="7973"/>
                          <a:pt x="691" y="7973"/>
                          <a:pt x="858" y="7952"/>
                        </a:cubicBezTo>
                        <a:lnTo>
                          <a:pt x="1319" y="7952"/>
                        </a:lnTo>
                        <a:cubicBezTo>
                          <a:pt x="1570" y="7952"/>
                          <a:pt x="1758" y="7785"/>
                          <a:pt x="1758" y="7596"/>
                        </a:cubicBezTo>
                        <a:cubicBezTo>
                          <a:pt x="1758" y="7387"/>
                          <a:pt x="1654" y="7261"/>
                          <a:pt x="1465" y="7220"/>
                        </a:cubicBezTo>
                        <a:cubicBezTo>
                          <a:pt x="1382" y="7178"/>
                          <a:pt x="1277" y="7157"/>
                          <a:pt x="1214" y="7136"/>
                        </a:cubicBezTo>
                        <a:cubicBezTo>
                          <a:pt x="900" y="7031"/>
                          <a:pt x="586" y="6927"/>
                          <a:pt x="231" y="6801"/>
                        </a:cubicBezTo>
                        <a:cubicBezTo>
                          <a:pt x="168" y="6299"/>
                          <a:pt x="22" y="5818"/>
                          <a:pt x="22" y="5357"/>
                        </a:cubicBezTo>
                        <a:cubicBezTo>
                          <a:pt x="1" y="3725"/>
                          <a:pt x="22" y="2093"/>
                          <a:pt x="22" y="378"/>
                        </a:cubicBezTo>
                        <a:cubicBezTo>
                          <a:pt x="273" y="168"/>
                          <a:pt x="586" y="22"/>
                          <a:pt x="942" y="22"/>
                        </a:cubicBezTo>
                        <a:cubicBezTo>
                          <a:pt x="1570" y="1"/>
                          <a:pt x="2198" y="22"/>
                          <a:pt x="2846" y="22"/>
                        </a:cubicBezTo>
                        <a:cubicBezTo>
                          <a:pt x="3139" y="629"/>
                          <a:pt x="3474" y="1173"/>
                          <a:pt x="3474" y="1821"/>
                        </a:cubicBezTo>
                        <a:cubicBezTo>
                          <a:pt x="3474" y="1947"/>
                          <a:pt x="3453" y="2093"/>
                          <a:pt x="3516" y="2198"/>
                        </a:cubicBezTo>
                        <a:cubicBezTo>
                          <a:pt x="3830" y="3035"/>
                          <a:pt x="3725" y="3914"/>
                          <a:pt x="3725" y="4772"/>
                        </a:cubicBezTo>
                        <a:cubicBezTo>
                          <a:pt x="3725" y="5441"/>
                          <a:pt x="3746" y="6090"/>
                          <a:pt x="3683" y="6759"/>
                        </a:cubicBezTo>
                        <a:cubicBezTo>
                          <a:pt x="3348" y="6822"/>
                          <a:pt x="3055" y="6843"/>
                          <a:pt x="2783" y="6927"/>
                        </a:cubicBezTo>
                        <a:cubicBezTo>
                          <a:pt x="2679" y="6948"/>
                          <a:pt x="2532" y="7136"/>
                          <a:pt x="2532" y="7241"/>
                        </a:cubicBezTo>
                        <a:cubicBezTo>
                          <a:pt x="2532" y="7345"/>
                          <a:pt x="2700" y="7492"/>
                          <a:pt x="2804" y="7533"/>
                        </a:cubicBezTo>
                        <a:cubicBezTo>
                          <a:pt x="3055" y="7596"/>
                          <a:pt x="3327" y="7596"/>
                          <a:pt x="3641" y="7638"/>
                        </a:cubicBezTo>
                        <a:cubicBezTo>
                          <a:pt x="3830" y="8475"/>
                          <a:pt x="3725" y="9333"/>
                          <a:pt x="3725" y="10170"/>
                        </a:cubicBezTo>
                        <a:cubicBezTo>
                          <a:pt x="3725" y="11007"/>
                          <a:pt x="3725" y="11802"/>
                          <a:pt x="3662" y="12723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/>
                  </a:p>
                </p:txBody>
              </p:sp>
              <p:grpSp>
                <p:nvGrpSpPr>
                  <p:cNvPr id="62" name="Google Shape;236;p33"/>
                  <p:cNvGrpSpPr/>
                  <p:nvPr/>
                </p:nvGrpSpPr>
                <p:grpSpPr>
                  <a:xfrm>
                    <a:off x="-2749400" y="3146350"/>
                    <a:ext cx="2194400" cy="1786375"/>
                    <a:chOff x="-2749400" y="3146350"/>
                    <a:chExt cx="2194400" cy="1786375"/>
                  </a:xfrm>
                </p:grpSpPr>
                <p:sp>
                  <p:nvSpPr>
                    <p:cNvPr id="63" name="Google Shape;237;p33"/>
                    <p:cNvSpPr/>
                    <p:nvPr/>
                  </p:nvSpPr>
                  <p:spPr>
                    <a:xfrm>
                      <a:off x="-2119075" y="3352450"/>
                      <a:ext cx="874625" cy="6743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4985" h="26972" extrusionOk="0">
                          <a:moveTo>
                            <a:pt x="1" y="19439"/>
                          </a:moveTo>
                          <a:cubicBezTo>
                            <a:pt x="1235" y="19334"/>
                            <a:pt x="2114" y="18727"/>
                            <a:pt x="3035" y="18246"/>
                          </a:cubicBezTo>
                          <a:cubicBezTo>
                            <a:pt x="3809" y="17828"/>
                            <a:pt x="4374" y="17116"/>
                            <a:pt x="4750" y="16300"/>
                          </a:cubicBezTo>
                          <a:cubicBezTo>
                            <a:pt x="4897" y="16007"/>
                            <a:pt x="4855" y="15652"/>
                            <a:pt x="4918" y="15338"/>
                          </a:cubicBezTo>
                          <a:cubicBezTo>
                            <a:pt x="5273" y="15170"/>
                            <a:pt x="5629" y="15003"/>
                            <a:pt x="5985" y="14919"/>
                          </a:cubicBezTo>
                          <a:cubicBezTo>
                            <a:pt x="6612" y="14731"/>
                            <a:pt x="7094" y="14312"/>
                            <a:pt x="7554" y="13894"/>
                          </a:cubicBezTo>
                          <a:cubicBezTo>
                            <a:pt x="8684" y="12952"/>
                            <a:pt x="9186" y="11676"/>
                            <a:pt x="9751" y="10421"/>
                          </a:cubicBezTo>
                          <a:cubicBezTo>
                            <a:pt x="9877" y="10149"/>
                            <a:pt x="9981" y="9877"/>
                            <a:pt x="10086" y="9626"/>
                          </a:cubicBezTo>
                          <a:cubicBezTo>
                            <a:pt x="10190" y="9584"/>
                            <a:pt x="10253" y="9563"/>
                            <a:pt x="10337" y="9563"/>
                          </a:cubicBezTo>
                          <a:cubicBezTo>
                            <a:pt x="11718" y="9563"/>
                            <a:pt x="12806" y="8914"/>
                            <a:pt x="13726" y="7931"/>
                          </a:cubicBezTo>
                          <a:cubicBezTo>
                            <a:pt x="15379" y="6236"/>
                            <a:pt x="15379" y="6236"/>
                            <a:pt x="16467" y="4144"/>
                          </a:cubicBezTo>
                          <a:cubicBezTo>
                            <a:pt x="17095" y="2930"/>
                            <a:pt x="17514" y="1716"/>
                            <a:pt x="17472" y="315"/>
                          </a:cubicBezTo>
                          <a:cubicBezTo>
                            <a:pt x="17472" y="210"/>
                            <a:pt x="17514" y="105"/>
                            <a:pt x="17514" y="1"/>
                          </a:cubicBezTo>
                          <a:cubicBezTo>
                            <a:pt x="17723" y="1"/>
                            <a:pt x="17744" y="147"/>
                            <a:pt x="17807" y="252"/>
                          </a:cubicBezTo>
                          <a:cubicBezTo>
                            <a:pt x="18100" y="942"/>
                            <a:pt x="18644" y="1423"/>
                            <a:pt x="19188" y="1884"/>
                          </a:cubicBezTo>
                          <a:cubicBezTo>
                            <a:pt x="19460" y="2093"/>
                            <a:pt x="19752" y="2260"/>
                            <a:pt x="20004" y="2491"/>
                          </a:cubicBezTo>
                          <a:cubicBezTo>
                            <a:pt x="20715" y="3097"/>
                            <a:pt x="21552" y="3432"/>
                            <a:pt x="22431" y="3683"/>
                          </a:cubicBezTo>
                          <a:cubicBezTo>
                            <a:pt x="22703" y="3746"/>
                            <a:pt x="22954" y="3788"/>
                            <a:pt x="23247" y="3809"/>
                          </a:cubicBezTo>
                          <a:cubicBezTo>
                            <a:pt x="24021" y="3913"/>
                            <a:pt x="24586" y="3537"/>
                            <a:pt x="24983" y="2909"/>
                          </a:cubicBezTo>
                          <a:cubicBezTo>
                            <a:pt x="25067" y="2763"/>
                            <a:pt x="25151" y="2595"/>
                            <a:pt x="25297" y="2428"/>
                          </a:cubicBezTo>
                          <a:cubicBezTo>
                            <a:pt x="25423" y="2553"/>
                            <a:pt x="25548" y="2658"/>
                            <a:pt x="25632" y="2763"/>
                          </a:cubicBezTo>
                          <a:cubicBezTo>
                            <a:pt x="26050" y="3474"/>
                            <a:pt x="26636" y="4018"/>
                            <a:pt x="27243" y="4583"/>
                          </a:cubicBezTo>
                          <a:cubicBezTo>
                            <a:pt x="27829" y="5148"/>
                            <a:pt x="28561" y="5483"/>
                            <a:pt x="29315" y="5692"/>
                          </a:cubicBezTo>
                          <a:cubicBezTo>
                            <a:pt x="30863" y="6110"/>
                            <a:pt x="30863" y="6048"/>
                            <a:pt x="32767" y="6006"/>
                          </a:cubicBezTo>
                          <a:cubicBezTo>
                            <a:pt x="33102" y="5776"/>
                            <a:pt x="33416" y="5566"/>
                            <a:pt x="33771" y="5315"/>
                          </a:cubicBezTo>
                          <a:cubicBezTo>
                            <a:pt x="34106" y="6194"/>
                            <a:pt x="34462" y="6968"/>
                            <a:pt x="34734" y="7805"/>
                          </a:cubicBezTo>
                          <a:cubicBezTo>
                            <a:pt x="34880" y="8286"/>
                            <a:pt x="34943" y="8830"/>
                            <a:pt x="34964" y="9333"/>
                          </a:cubicBezTo>
                          <a:cubicBezTo>
                            <a:pt x="34985" y="9877"/>
                            <a:pt x="34922" y="10400"/>
                            <a:pt x="34859" y="10944"/>
                          </a:cubicBezTo>
                          <a:cubicBezTo>
                            <a:pt x="34838" y="11446"/>
                            <a:pt x="34713" y="11969"/>
                            <a:pt x="34859" y="12471"/>
                          </a:cubicBezTo>
                          <a:cubicBezTo>
                            <a:pt x="34922" y="12639"/>
                            <a:pt x="34859" y="12890"/>
                            <a:pt x="34817" y="13099"/>
                          </a:cubicBezTo>
                          <a:cubicBezTo>
                            <a:pt x="34608" y="13957"/>
                            <a:pt x="34399" y="14794"/>
                            <a:pt x="34190" y="15652"/>
                          </a:cubicBezTo>
                          <a:cubicBezTo>
                            <a:pt x="34127" y="15882"/>
                            <a:pt x="34001" y="16091"/>
                            <a:pt x="33918" y="16342"/>
                          </a:cubicBezTo>
                          <a:cubicBezTo>
                            <a:pt x="33771" y="16698"/>
                            <a:pt x="33562" y="17033"/>
                            <a:pt x="33395" y="17388"/>
                          </a:cubicBezTo>
                          <a:cubicBezTo>
                            <a:pt x="32641" y="19083"/>
                            <a:pt x="31574" y="20569"/>
                            <a:pt x="30319" y="21929"/>
                          </a:cubicBezTo>
                          <a:cubicBezTo>
                            <a:pt x="30068" y="22159"/>
                            <a:pt x="29900" y="22452"/>
                            <a:pt x="29691" y="22682"/>
                          </a:cubicBezTo>
                          <a:cubicBezTo>
                            <a:pt x="29377" y="23059"/>
                            <a:pt x="29084" y="23435"/>
                            <a:pt x="28561" y="23540"/>
                          </a:cubicBezTo>
                          <a:cubicBezTo>
                            <a:pt x="28457" y="23582"/>
                            <a:pt x="28352" y="23644"/>
                            <a:pt x="28247" y="23728"/>
                          </a:cubicBezTo>
                          <a:cubicBezTo>
                            <a:pt x="27557" y="24230"/>
                            <a:pt x="26887" y="24732"/>
                            <a:pt x="26176" y="25193"/>
                          </a:cubicBezTo>
                          <a:cubicBezTo>
                            <a:pt x="25925" y="25381"/>
                            <a:pt x="25611" y="25507"/>
                            <a:pt x="25297" y="25653"/>
                          </a:cubicBezTo>
                          <a:cubicBezTo>
                            <a:pt x="24816" y="25820"/>
                            <a:pt x="24356" y="26030"/>
                            <a:pt x="23854" y="26197"/>
                          </a:cubicBezTo>
                          <a:cubicBezTo>
                            <a:pt x="23561" y="26302"/>
                            <a:pt x="23268" y="26323"/>
                            <a:pt x="22996" y="26385"/>
                          </a:cubicBezTo>
                          <a:cubicBezTo>
                            <a:pt x="22786" y="26406"/>
                            <a:pt x="22577" y="26406"/>
                            <a:pt x="22368" y="26490"/>
                          </a:cubicBezTo>
                          <a:cubicBezTo>
                            <a:pt x="21175" y="26846"/>
                            <a:pt x="19983" y="26762"/>
                            <a:pt x="18769" y="26636"/>
                          </a:cubicBezTo>
                          <a:cubicBezTo>
                            <a:pt x="18518" y="26616"/>
                            <a:pt x="18246" y="26553"/>
                            <a:pt x="17974" y="26636"/>
                          </a:cubicBezTo>
                          <a:cubicBezTo>
                            <a:pt x="17032" y="26929"/>
                            <a:pt x="16049" y="26971"/>
                            <a:pt x="15087" y="26908"/>
                          </a:cubicBezTo>
                          <a:cubicBezTo>
                            <a:pt x="14208" y="26825"/>
                            <a:pt x="13287" y="26929"/>
                            <a:pt x="12387" y="26636"/>
                          </a:cubicBezTo>
                          <a:cubicBezTo>
                            <a:pt x="12325" y="26616"/>
                            <a:pt x="12220" y="26636"/>
                            <a:pt x="12136" y="26657"/>
                          </a:cubicBezTo>
                          <a:cubicBezTo>
                            <a:pt x="10965" y="26846"/>
                            <a:pt x="9814" y="26720"/>
                            <a:pt x="8663" y="26344"/>
                          </a:cubicBezTo>
                          <a:cubicBezTo>
                            <a:pt x="7261" y="25904"/>
                            <a:pt x="5964" y="25339"/>
                            <a:pt x="4750" y="24502"/>
                          </a:cubicBezTo>
                          <a:cubicBezTo>
                            <a:pt x="4060" y="24021"/>
                            <a:pt x="3390" y="23498"/>
                            <a:pt x="2804" y="22891"/>
                          </a:cubicBezTo>
                          <a:cubicBezTo>
                            <a:pt x="1884" y="22012"/>
                            <a:pt x="1026" y="21092"/>
                            <a:pt x="335" y="20004"/>
                          </a:cubicBezTo>
                          <a:cubicBezTo>
                            <a:pt x="231" y="19836"/>
                            <a:pt x="147" y="19711"/>
                            <a:pt x="1" y="19439"/>
                          </a:cubicBezTo>
                          <a:close/>
                          <a:moveTo>
                            <a:pt x="18037" y="24983"/>
                          </a:moveTo>
                          <a:lnTo>
                            <a:pt x="18037" y="25046"/>
                          </a:lnTo>
                          <a:cubicBezTo>
                            <a:pt x="18727" y="24963"/>
                            <a:pt x="19418" y="24921"/>
                            <a:pt x="20108" y="24816"/>
                          </a:cubicBezTo>
                          <a:cubicBezTo>
                            <a:pt x="21238" y="24628"/>
                            <a:pt x="22263" y="24188"/>
                            <a:pt x="23142" y="23477"/>
                          </a:cubicBezTo>
                          <a:cubicBezTo>
                            <a:pt x="23309" y="23351"/>
                            <a:pt x="23477" y="23205"/>
                            <a:pt x="23665" y="23142"/>
                          </a:cubicBezTo>
                          <a:cubicBezTo>
                            <a:pt x="24188" y="22849"/>
                            <a:pt x="24544" y="22431"/>
                            <a:pt x="24837" y="21908"/>
                          </a:cubicBezTo>
                          <a:cubicBezTo>
                            <a:pt x="25234" y="21196"/>
                            <a:pt x="25569" y="20464"/>
                            <a:pt x="25506" y="19606"/>
                          </a:cubicBezTo>
                          <a:cubicBezTo>
                            <a:pt x="25465" y="19397"/>
                            <a:pt x="25527" y="19188"/>
                            <a:pt x="25569" y="18978"/>
                          </a:cubicBezTo>
                          <a:cubicBezTo>
                            <a:pt x="25883" y="18037"/>
                            <a:pt x="25695" y="17074"/>
                            <a:pt x="25695" y="16091"/>
                          </a:cubicBezTo>
                          <a:cubicBezTo>
                            <a:pt x="25695" y="16049"/>
                            <a:pt x="25674" y="15965"/>
                            <a:pt x="25632" y="15944"/>
                          </a:cubicBezTo>
                          <a:cubicBezTo>
                            <a:pt x="25548" y="15861"/>
                            <a:pt x="25423" y="15756"/>
                            <a:pt x="25339" y="15777"/>
                          </a:cubicBezTo>
                          <a:cubicBezTo>
                            <a:pt x="24900" y="15861"/>
                            <a:pt x="24418" y="15882"/>
                            <a:pt x="24021" y="16070"/>
                          </a:cubicBezTo>
                          <a:cubicBezTo>
                            <a:pt x="23351" y="16384"/>
                            <a:pt x="22661" y="16677"/>
                            <a:pt x="21929" y="16865"/>
                          </a:cubicBezTo>
                          <a:cubicBezTo>
                            <a:pt x="21594" y="16970"/>
                            <a:pt x="21259" y="17033"/>
                            <a:pt x="20882" y="17033"/>
                          </a:cubicBezTo>
                          <a:cubicBezTo>
                            <a:pt x="20569" y="17033"/>
                            <a:pt x="20296" y="17012"/>
                            <a:pt x="19983" y="17033"/>
                          </a:cubicBezTo>
                          <a:cubicBezTo>
                            <a:pt x="19564" y="17074"/>
                            <a:pt x="19083" y="17074"/>
                            <a:pt x="18748" y="17242"/>
                          </a:cubicBezTo>
                          <a:cubicBezTo>
                            <a:pt x="18162" y="17535"/>
                            <a:pt x="17597" y="17556"/>
                            <a:pt x="16991" y="17597"/>
                          </a:cubicBezTo>
                          <a:cubicBezTo>
                            <a:pt x="16363" y="17618"/>
                            <a:pt x="15714" y="17618"/>
                            <a:pt x="15087" y="17639"/>
                          </a:cubicBezTo>
                          <a:cubicBezTo>
                            <a:pt x="14856" y="17639"/>
                            <a:pt x="14605" y="17618"/>
                            <a:pt x="14375" y="17556"/>
                          </a:cubicBezTo>
                          <a:cubicBezTo>
                            <a:pt x="13768" y="17430"/>
                            <a:pt x="13517" y="17597"/>
                            <a:pt x="13434" y="18162"/>
                          </a:cubicBezTo>
                          <a:cubicBezTo>
                            <a:pt x="13413" y="18434"/>
                            <a:pt x="13496" y="18748"/>
                            <a:pt x="13392" y="18978"/>
                          </a:cubicBezTo>
                          <a:cubicBezTo>
                            <a:pt x="13099" y="19627"/>
                            <a:pt x="13141" y="20276"/>
                            <a:pt x="13224" y="20945"/>
                          </a:cubicBezTo>
                          <a:cubicBezTo>
                            <a:pt x="13308" y="21887"/>
                            <a:pt x="13559" y="22766"/>
                            <a:pt x="14354" y="23414"/>
                          </a:cubicBezTo>
                          <a:cubicBezTo>
                            <a:pt x="14605" y="23665"/>
                            <a:pt x="14877" y="23916"/>
                            <a:pt x="15107" y="24188"/>
                          </a:cubicBezTo>
                          <a:cubicBezTo>
                            <a:pt x="15589" y="24732"/>
                            <a:pt x="16216" y="24921"/>
                            <a:pt x="16886" y="24963"/>
                          </a:cubicBezTo>
                          <a:cubicBezTo>
                            <a:pt x="17263" y="25025"/>
                            <a:pt x="17660" y="24983"/>
                            <a:pt x="18037" y="24983"/>
                          </a:cubicBezTo>
                          <a:close/>
                          <a:moveTo>
                            <a:pt x="14668" y="13622"/>
                          </a:moveTo>
                          <a:cubicBezTo>
                            <a:pt x="14668" y="13120"/>
                            <a:pt x="14270" y="12722"/>
                            <a:pt x="13831" y="12743"/>
                          </a:cubicBezTo>
                          <a:cubicBezTo>
                            <a:pt x="13434" y="12785"/>
                            <a:pt x="13120" y="13141"/>
                            <a:pt x="13141" y="13643"/>
                          </a:cubicBezTo>
                          <a:cubicBezTo>
                            <a:pt x="13141" y="14187"/>
                            <a:pt x="13350" y="14375"/>
                            <a:pt x="13936" y="14375"/>
                          </a:cubicBezTo>
                          <a:cubicBezTo>
                            <a:pt x="14480" y="14375"/>
                            <a:pt x="14668" y="14166"/>
                            <a:pt x="14668" y="13622"/>
                          </a:cubicBezTo>
                          <a:close/>
                          <a:moveTo>
                            <a:pt x="26699" y="10902"/>
                          </a:moveTo>
                          <a:cubicBezTo>
                            <a:pt x="26678" y="10734"/>
                            <a:pt x="26678" y="10588"/>
                            <a:pt x="26615" y="10442"/>
                          </a:cubicBezTo>
                          <a:cubicBezTo>
                            <a:pt x="26511" y="10128"/>
                            <a:pt x="26239" y="10002"/>
                            <a:pt x="25883" y="10107"/>
                          </a:cubicBezTo>
                          <a:cubicBezTo>
                            <a:pt x="25506" y="10232"/>
                            <a:pt x="25339" y="10504"/>
                            <a:pt x="25360" y="10839"/>
                          </a:cubicBezTo>
                          <a:cubicBezTo>
                            <a:pt x="25423" y="11195"/>
                            <a:pt x="25820" y="11592"/>
                            <a:pt x="26155" y="11571"/>
                          </a:cubicBezTo>
                          <a:cubicBezTo>
                            <a:pt x="26302" y="11571"/>
                            <a:pt x="26469" y="11446"/>
                            <a:pt x="26574" y="11299"/>
                          </a:cubicBezTo>
                          <a:cubicBezTo>
                            <a:pt x="26678" y="11195"/>
                            <a:pt x="26678" y="11027"/>
                            <a:pt x="26699" y="10902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64" name="Google Shape;238;p33"/>
                    <p:cNvSpPr/>
                    <p:nvPr/>
                  </p:nvSpPr>
                  <p:spPr>
                    <a:xfrm>
                      <a:off x="-2180800" y="3167275"/>
                      <a:ext cx="912825" cy="6450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513" h="25800" extrusionOk="0">
                          <a:moveTo>
                            <a:pt x="11676" y="16781"/>
                          </a:moveTo>
                          <a:cubicBezTo>
                            <a:pt x="11237" y="17702"/>
                            <a:pt x="10860" y="18602"/>
                            <a:pt x="10337" y="19397"/>
                          </a:cubicBezTo>
                          <a:cubicBezTo>
                            <a:pt x="9918" y="20025"/>
                            <a:pt x="9353" y="20548"/>
                            <a:pt x="8768" y="21029"/>
                          </a:cubicBezTo>
                          <a:cubicBezTo>
                            <a:pt x="8433" y="21280"/>
                            <a:pt x="7952" y="21385"/>
                            <a:pt x="7491" y="21552"/>
                          </a:cubicBezTo>
                          <a:lnTo>
                            <a:pt x="7094" y="21071"/>
                          </a:lnTo>
                          <a:cubicBezTo>
                            <a:pt x="6905" y="20882"/>
                            <a:pt x="6696" y="20820"/>
                            <a:pt x="6445" y="20820"/>
                          </a:cubicBezTo>
                          <a:cubicBezTo>
                            <a:pt x="6110" y="20820"/>
                            <a:pt x="5859" y="21029"/>
                            <a:pt x="5838" y="21364"/>
                          </a:cubicBezTo>
                          <a:cubicBezTo>
                            <a:pt x="5817" y="21699"/>
                            <a:pt x="5922" y="22033"/>
                            <a:pt x="6131" y="22305"/>
                          </a:cubicBezTo>
                          <a:cubicBezTo>
                            <a:pt x="6571" y="22828"/>
                            <a:pt x="6424" y="23289"/>
                            <a:pt x="6048" y="23770"/>
                          </a:cubicBezTo>
                          <a:cubicBezTo>
                            <a:pt x="5692" y="24230"/>
                            <a:pt x="5273" y="24691"/>
                            <a:pt x="4667" y="24921"/>
                          </a:cubicBezTo>
                          <a:cubicBezTo>
                            <a:pt x="4353" y="25046"/>
                            <a:pt x="4060" y="25214"/>
                            <a:pt x="3767" y="25360"/>
                          </a:cubicBezTo>
                          <a:cubicBezTo>
                            <a:pt x="3181" y="25674"/>
                            <a:pt x="2511" y="25800"/>
                            <a:pt x="1821" y="25758"/>
                          </a:cubicBezTo>
                          <a:cubicBezTo>
                            <a:pt x="1570" y="25423"/>
                            <a:pt x="1465" y="25004"/>
                            <a:pt x="1298" y="24628"/>
                          </a:cubicBezTo>
                          <a:cubicBezTo>
                            <a:pt x="566" y="23247"/>
                            <a:pt x="294" y="21699"/>
                            <a:pt x="147" y="20192"/>
                          </a:cubicBezTo>
                          <a:cubicBezTo>
                            <a:pt x="1" y="18958"/>
                            <a:pt x="147" y="17702"/>
                            <a:pt x="147" y="16468"/>
                          </a:cubicBezTo>
                          <a:cubicBezTo>
                            <a:pt x="147" y="15108"/>
                            <a:pt x="482" y="13852"/>
                            <a:pt x="1047" y="12618"/>
                          </a:cubicBezTo>
                          <a:cubicBezTo>
                            <a:pt x="1340" y="11990"/>
                            <a:pt x="1654" y="11362"/>
                            <a:pt x="1821" y="10714"/>
                          </a:cubicBezTo>
                          <a:cubicBezTo>
                            <a:pt x="1926" y="10295"/>
                            <a:pt x="2156" y="9960"/>
                            <a:pt x="2407" y="9626"/>
                          </a:cubicBezTo>
                          <a:cubicBezTo>
                            <a:pt x="2721" y="9228"/>
                            <a:pt x="3035" y="8810"/>
                            <a:pt x="3348" y="8391"/>
                          </a:cubicBezTo>
                          <a:cubicBezTo>
                            <a:pt x="3537" y="8119"/>
                            <a:pt x="3537" y="8119"/>
                            <a:pt x="3411" y="7638"/>
                          </a:cubicBezTo>
                          <a:cubicBezTo>
                            <a:pt x="3537" y="7450"/>
                            <a:pt x="3704" y="7261"/>
                            <a:pt x="3809" y="7052"/>
                          </a:cubicBezTo>
                          <a:cubicBezTo>
                            <a:pt x="4039" y="6696"/>
                            <a:pt x="4332" y="6403"/>
                            <a:pt x="4708" y="6194"/>
                          </a:cubicBezTo>
                          <a:cubicBezTo>
                            <a:pt x="5001" y="6027"/>
                            <a:pt x="5294" y="5859"/>
                            <a:pt x="5504" y="5587"/>
                          </a:cubicBezTo>
                          <a:cubicBezTo>
                            <a:pt x="5587" y="5483"/>
                            <a:pt x="5650" y="5399"/>
                            <a:pt x="5755" y="5357"/>
                          </a:cubicBezTo>
                          <a:cubicBezTo>
                            <a:pt x="7491" y="4227"/>
                            <a:pt x="8998" y="2825"/>
                            <a:pt x="10818" y="1842"/>
                          </a:cubicBezTo>
                          <a:cubicBezTo>
                            <a:pt x="11446" y="1507"/>
                            <a:pt x="12074" y="1152"/>
                            <a:pt x="12701" y="775"/>
                          </a:cubicBezTo>
                          <a:cubicBezTo>
                            <a:pt x="13350" y="377"/>
                            <a:pt x="14103" y="252"/>
                            <a:pt x="14815" y="43"/>
                          </a:cubicBezTo>
                          <a:cubicBezTo>
                            <a:pt x="15024" y="1"/>
                            <a:pt x="15233" y="22"/>
                            <a:pt x="15442" y="22"/>
                          </a:cubicBezTo>
                          <a:lnTo>
                            <a:pt x="19711" y="22"/>
                          </a:lnTo>
                          <a:cubicBezTo>
                            <a:pt x="20087" y="22"/>
                            <a:pt x="20485" y="63"/>
                            <a:pt x="20882" y="126"/>
                          </a:cubicBezTo>
                          <a:cubicBezTo>
                            <a:pt x="21405" y="168"/>
                            <a:pt x="21908" y="231"/>
                            <a:pt x="22431" y="273"/>
                          </a:cubicBezTo>
                          <a:cubicBezTo>
                            <a:pt x="22786" y="336"/>
                            <a:pt x="23121" y="377"/>
                            <a:pt x="23498" y="440"/>
                          </a:cubicBezTo>
                          <a:cubicBezTo>
                            <a:pt x="23686" y="461"/>
                            <a:pt x="23854" y="545"/>
                            <a:pt x="24021" y="545"/>
                          </a:cubicBezTo>
                          <a:cubicBezTo>
                            <a:pt x="24690" y="482"/>
                            <a:pt x="25318" y="754"/>
                            <a:pt x="25946" y="963"/>
                          </a:cubicBezTo>
                          <a:cubicBezTo>
                            <a:pt x="26448" y="1110"/>
                            <a:pt x="26887" y="1361"/>
                            <a:pt x="27411" y="1424"/>
                          </a:cubicBezTo>
                          <a:cubicBezTo>
                            <a:pt x="27620" y="1465"/>
                            <a:pt x="27871" y="1633"/>
                            <a:pt x="28017" y="1800"/>
                          </a:cubicBezTo>
                          <a:cubicBezTo>
                            <a:pt x="28352" y="2135"/>
                            <a:pt x="28750" y="2344"/>
                            <a:pt x="29168" y="2512"/>
                          </a:cubicBezTo>
                          <a:cubicBezTo>
                            <a:pt x="29545" y="2637"/>
                            <a:pt x="29817" y="2784"/>
                            <a:pt x="30089" y="3056"/>
                          </a:cubicBezTo>
                          <a:cubicBezTo>
                            <a:pt x="30214" y="3181"/>
                            <a:pt x="30382" y="3286"/>
                            <a:pt x="30528" y="3369"/>
                          </a:cubicBezTo>
                          <a:cubicBezTo>
                            <a:pt x="30926" y="3558"/>
                            <a:pt x="31260" y="3767"/>
                            <a:pt x="31491" y="4144"/>
                          </a:cubicBezTo>
                          <a:cubicBezTo>
                            <a:pt x="31574" y="4311"/>
                            <a:pt x="31763" y="4395"/>
                            <a:pt x="31909" y="4499"/>
                          </a:cubicBezTo>
                          <a:cubicBezTo>
                            <a:pt x="32495" y="4939"/>
                            <a:pt x="33039" y="5399"/>
                            <a:pt x="33353" y="6089"/>
                          </a:cubicBezTo>
                          <a:cubicBezTo>
                            <a:pt x="33416" y="6194"/>
                            <a:pt x="33457" y="6320"/>
                            <a:pt x="33541" y="6403"/>
                          </a:cubicBezTo>
                          <a:cubicBezTo>
                            <a:pt x="34211" y="7031"/>
                            <a:pt x="34566" y="7889"/>
                            <a:pt x="35048" y="8642"/>
                          </a:cubicBezTo>
                          <a:cubicBezTo>
                            <a:pt x="35257" y="8935"/>
                            <a:pt x="35362" y="9312"/>
                            <a:pt x="35508" y="9647"/>
                          </a:cubicBezTo>
                          <a:cubicBezTo>
                            <a:pt x="35654" y="10107"/>
                            <a:pt x="35864" y="10525"/>
                            <a:pt x="36178" y="10923"/>
                          </a:cubicBezTo>
                          <a:cubicBezTo>
                            <a:pt x="36345" y="11111"/>
                            <a:pt x="36387" y="11341"/>
                            <a:pt x="36512" y="11551"/>
                          </a:cubicBezTo>
                          <a:cubicBezTo>
                            <a:pt x="36052" y="11990"/>
                            <a:pt x="35550" y="12262"/>
                            <a:pt x="34943" y="12262"/>
                          </a:cubicBezTo>
                          <a:cubicBezTo>
                            <a:pt x="34504" y="12262"/>
                            <a:pt x="34064" y="12346"/>
                            <a:pt x="33583" y="12388"/>
                          </a:cubicBezTo>
                          <a:cubicBezTo>
                            <a:pt x="33457" y="12388"/>
                            <a:pt x="33332" y="12450"/>
                            <a:pt x="33227" y="12408"/>
                          </a:cubicBezTo>
                          <a:cubicBezTo>
                            <a:pt x="32056" y="12136"/>
                            <a:pt x="30905" y="11823"/>
                            <a:pt x="30005" y="10902"/>
                          </a:cubicBezTo>
                          <a:cubicBezTo>
                            <a:pt x="29294" y="10191"/>
                            <a:pt x="28750" y="9354"/>
                            <a:pt x="28101" y="8621"/>
                          </a:cubicBezTo>
                          <a:cubicBezTo>
                            <a:pt x="27996" y="8517"/>
                            <a:pt x="27913" y="8370"/>
                            <a:pt x="27808" y="8286"/>
                          </a:cubicBezTo>
                          <a:cubicBezTo>
                            <a:pt x="27452" y="7994"/>
                            <a:pt x="26929" y="8182"/>
                            <a:pt x="26825" y="8621"/>
                          </a:cubicBezTo>
                          <a:cubicBezTo>
                            <a:pt x="26783" y="8726"/>
                            <a:pt x="26783" y="8851"/>
                            <a:pt x="26783" y="8998"/>
                          </a:cubicBezTo>
                          <a:cubicBezTo>
                            <a:pt x="26783" y="9144"/>
                            <a:pt x="26783" y="9312"/>
                            <a:pt x="26762" y="9437"/>
                          </a:cubicBezTo>
                          <a:cubicBezTo>
                            <a:pt x="26678" y="9877"/>
                            <a:pt x="26406" y="10316"/>
                            <a:pt x="25778" y="10274"/>
                          </a:cubicBezTo>
                          <a:cubicBezTo>
                            <a:pt x="25109" y="10211"/>
                            <a:pt x="24523" y="10044"/>
                            <a:pt x="23958" y="9730"/>
                          </a:cubicBezTo>
                          <a:cubicBezTo>
                            <a:pt x="23163" y="9249"/>
                            <a:pt x="22368" y="8726"/>
                            <a:pt x="21719" y="8056"/>
                          </a:cubicBezTo>
                          <a:cubicBezTo>
                            <a:pt x="21531" y="7868"/>
                            <a:pt x="21385" y="7638"/>
                            <a:pt x="21238" y="7387"/>
                          </a:cubicBezTo>
                          <a:cubicBezTo>
                            <a:pt x="20924" y="6906"/>
                            <a:pt x="20589" y="6382"/>
                            <a:pt x="20297" y="5859"/>
                          </a:cubicBezTo>
                          <a:cubicBezTo>
                            <a:pt x="20087" y="5504"/>
                            <a:pt x="19941" y="5169"/>
                            <a:pt x="19732" y="4834"/>
                          </a:cubicBezTo>
                          <a:cubicBezTo>
                            <a:pt x="19606" y="4604"/>
                            <a:pt x="19313" y="4562"/>
                            <a:pt x="19125" y="4771"/>
                          </a:cubicBezTo>
                          <a:cubicBezTo>
                            <a:pt x="18916" y="5043"/>
                            <a:pt x="18895" y="5336"/>
                            <a:pt x="19041" y="5608"/>
                          </a:cubicBezTo>
                          <a:cubicBezTo>
                            <a:pt x="19229" y="5922"/>
                            <a:pt x="19418" y="6236"/>
                            <a:pt x="19564" y="6508"/>
                          </a:cubicBezTo>
                          <a:cubicBezTo>
                            <a:pt x="19501" y="6843"/>
                            <a:pt x="19334" y="7136"/>
                            <a:pt x="19355" y="7429"/>
                          </a:cubicBezTo>
                          <a:cubicBezTo>
                            <a:pt x="19439" y="8642"/>
                            <a:pt x="18978" y="9730"/>
                            <a:pt x="18476" y="10797"/>
                          </a:cubicBezTo>
                          <a:cubicBezTo>
                            <a:pt x="18413" y="10923"/>
                            <a:pt x="18351" y="11048"/>
                            <a:pt x="18267" y="11195"/>
                          </a:cubicBezTo>
                          <a:cubicBezTo>
                            <a:pt x="17095" y="13308"/>
                            <a:pt x="17095" y="13308"/>
                            <a:pt x="15317" y="14919"/>
                          </a:cubicBezTo>
                          <a:cubicBezTo>
                            <a:pt x="14835" y="15380"/>
                            <a:pt x="14229" y="15589"/>
                            <a:pt x="13664" y="15840"/>
                          </a:cubicBezTo>
                          <a:cubicBezTo>
                            <a:pt x="13434" y="15945"/>
                            <a:pt x="13141" y="15945"/>
                            <a:pt x="12827" y="15819"/>
                          </a:cubicBezTo>
                          <a:cubicBezTo>
                            <a:pt x="12743" y="15191"/>
                            <a:pt x="12659" y="14543"/>
                            <a:pt x="12555" y="13873"/>
                          </a:cubicBezTo>
                          <a:cubicBezTo>
                            <a:pt x="12492" y="13434"/>
                            <a:pt x="12346" y="12994"/>
                            <a:pt x="12199" y="12576"/>
                          </a:cubicBezTo>
                          <a:cubicBezTo>
                            <a:pt x="12032" y="12178"/>
                            <a:pt x="11258" y="12053"/>
                            <a:pt x="10944" y="12367"/>
                          </a:cubicBezTo>
                          <a:cubicBezTo>
                            <a:pt x="10839" y="12471"/>
                            <a:pt x="10755" y="12618"/>
                            <a:pt x="10755" y="12764"/>
                          </a:cubicBezTo>
                          <a:cubicBezTo>
                            <a:pt x="10734" y="13434"/>
                            <a:pt x="10713" y="14145"/>
                            <a:pt x="10755" y="14815"/>
                          </a:cubicBezTo>
                          <a:cubicBezTo>
                            <a:pt x="10839" y="15463"/>
                            <a:pt x="11048" y="16154"/>
                            <a:pt x="11676" y="1678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65" name="Google Shape;239;p33"/>
                    <p:cNvSpPr/>
                    <p:nvPr/>
                  </p:nvSpPr>
                  <p:spPr>
                    <a:xfrm>
                      <a:off x="-1988300" y="4020975"/>
                      <a:ext cx="536725" cy="507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469" h="20317" extrusionOk="0">
                          <a:moveTo>
                            <a:pt x="21405" y="19250"/>
                          </a:moveTo>
                          <a:cubicBezTo>
                            <a:pt x="20715" y="19417"/>
                            <a:pt x="20045" y="19585"/>
                            <a:pt x="19376" y="19710"/>
                          </a:cubicBezTo>
                          <a:cubicBezTo>
                            <a:pt x="18246" y="19919"/>
                            <a:pt x="17095" y="20087"/>
                            <a:pt x="15986" y="20275"/>
                          </a:cubicBezTo>
                          <a:cubicBezTo>
                            <a:pt x="15651" y="20317"/>
                            <a:pt x="15317" y="20296"/>
                            <a:pt x="14982" y="20296"/>
                          </a:cubicBezTo>
                          <a:lnTo>
                            <a:pt x="12806" y="20296"/>
                          </a:lnTo>
                          <a:cubicBezTo>
                            <a:pt x="11864" y="20296"/>
                            <a:pt x="10964" y="20275"/>
                            <a:pt x="10023" y="20170"/>
                          </a:cubicBezTo>
                          <a:cubicBezTo>
                            <a:pt x="9102" y="20045"/>
                            <a:pt x="8161" y="20003"/>
                            <a:pt x="7219" y="20045"/>
                          </a:cubicBezTo>
                          <a:cubicBezTo>
                            <a:pt x="5001" y="20087"/>
                            <a:pt x="2825" y="19794"/>
                            <a:pt x="628" y="19480"/>
                          </a:cubicBezTo>
                          <a:cubicBezTo>
                            <a:pt x="545" y="19459"/>
                            <a:pt x="440" y="19459"/>
                            <a:pt x="356" y="19438"/>
                          </a:cubicBezTo>
                          <a:cubicBezTo>
                            <a:pt x="126" y="19354"/>
                            <a:pt x="0" y="19187"/>
                            <a:pt x="42" y="18957"/>
                          </a:cubicBezTo>
                          <a:cubicBezTo>
                            <a:pt x="147" y="18413"/>
                            <a:pt x="210" y="17806"/>
                            <a:pt x="440" y="17283"/>
                          </a:cubicBezTo>
                          <a:cubicBezTo>
                            <a:pt x="963" y="16174"/>
                            <a:pt x="1402" y="15002"/>
                            <a:pt x="1800" y="13831"/>
                          </a:cubicBezTo>
                          <a:cubicBezTo>
                            <a:pt x="1905" y="13517"/>
                            <a:pt x="2030" y="13203"/>
                            <a:pt x="2197" y="12910"/>
                          </a:cubicBezTo>
                          <a:cubicBezTo>
                            <a:pt x="4060" y="9290"/>
                            <a:pt x="5545" y="5482"/>
                            <a:pt x="6947" y="1674"/>
                          </a:cubicBezTo>
                          <a:cubicBezTo>
                            <a:pt x="7010" y="1548"/>
                            <a:pt x="7094" y="1402"/>
                            <a:pt x="7135" y="1276"/>
                          </a:cubicBezTo>
                          <a:cubicBezTo>
                            <a:pt x="7240" y="1255"/>
                            <a:pt x="7324" y="1193"/>
                            <a:pt x="7428" y="1193"/>
                          </a:cubicBezTo>
                          <a:cubicBezTo>
                            <a:pt x="8558" y="1235"/>
                            <a:pt x="9646" y="1255"/>
                            <a:pt x="10797" y="1276"/>
                          </a:cubicBezTo>
                          <a:cubicBezTo>
                            <a:pt x="11027" y="1674"/>
                            <a:pt x="11278" y="2030"/>
                            <a:pt x="11488" y="2427"/>
                          </a:cubicBezTo>
                          <a:cubicBezTo>
                            <a:pt x="11864" y="3139"/>
                            <a:pt x="12534" y="3536"/>
                            <a:pt x="13182" y="3871"/>
                          </a:cubicBezTo>
                          <a:cubicBezTo>
                            <a:pt x="13622" y="4101"/>
                            <a:pt x="14166" y="4080"/>
                            <a:pt x="14626" y="3683"/>
                          </a:cubicBezTo>
                          <a:cubicBezTo>
                            <a:pt x="15086" y="3264"/>
                            <a:pt x="15505" y="2804"/>
                            <a:pt x="16028" y="2427"/>
                          </a:cubicBezTo>
                          <a:cubicBezTo>
                            <a:pt x="16342" y="2197"/>
                            <a:pt x="16467" y="1716"/>
                            <a:pt x="16446" y="1276"/>
                          </a:cubicBezTo>
                          <a:cubicBezTo>
                            <a:pt x="16446" y="1067"/>
                            <a:pt x="16363" y="858"/>
                            <a:pt x="16342" y="649"/>
                          </a:cubicBezTo>
                          <a:cubicBezTo>
                            <a:pt x="17158" y="147"/>
                            <a:pt x="18120" y="356"/>
                            <a:pt x="18978" y="0"/>
                          </a:cubicBezTo>
                          <a:cubicBezTo>
                            <a:pt x="19062" y="105"/>
                            <a:pt x="19167" y="147"/>
                            <a:pt x="19167" y="230"/>
                          </a:cubicBezTo>
                          <a:cubicBezTo>
                            <a:pt x="19250" y="1779"/>
                            <a:pt x="19711" y="3264"/>
                            <a:pt x="20024" y="4750"/>
                          </a:cubicBezTo>
                          <a:cubicBezTo>
                            <a:pt x="20338" y="6403"/>
                            <a:pt x="20736" y="8077"/>
                            <a:pt x="20694" y="9771"/>
                          </a:cubicBezTo>
                          <a:lnTo>
                            <a:pt x="20694" y="9960"/>
                          </a:lnTo>
                          <a:cubicBezTo>
                            <a:pt x="21008" y="11822"/>
                            <a:pt x="20903" y="13705"/>
                            <a:pt x="21112" y="15567"/>
                          </a:cubicBezTo>
                          <a:cubicBezTo>
                            <a:pt x="21175" y="16132"/>
                            <a:pt x="21175" y="16718"/>
                            <a:pt x="21175" y="17283"/>
                          </a:cubicBezTo>
                          <a:cubicBezTo>
                            <a:pt x="21217" y="17764"/>
                            <a:pt x="21154" y="18266"/>
                            <a:pt x="21384" y="18706"/>
                          </a:cubicBezTo>
                          <a:cubicBezTo>
                            <a:pt x="21468" y="18810"/>
                            <a:pt x="21405" y="19020"/>
                            <a:pt x="21405" y="19250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66" name="Google Shape;240;p33"/>
                    <p:cNvSpPr/>
                    <p:nvPr/>
                  </p:nvSpPr>
                  <p:spPr>
                    <a:xfrm>
                      <a:off x="-1090675" y="3486900"/>
                      <a:ext cx="504800" cy="6078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0192" h="24314" extrusionOk="0">
                          <a:moveTo>
                            <a:pt x="3369" y="16320"/>
                          </a:moveTo>
                          <a:cubicBezTo>
                            <a:pt x="3725" y="16237"/>
                            <a:pt x="4039" y="16153"/>
                            <a:pt x="4353" y="16090"/>
                          </a:cubicBezTo>
                          <a:cubicBezTo>
                            <a:pt x="4394" y="16048"/>
                            <a:pt x="4499" y="15944"/>
                            <a:pt x="4478" y="15881"/>
                          </a:cubicBezTo>
                          <a:cubicBezTo>
                            <a:pt x="4457" y="15776"/>
                            <a:pt x="4394" y="15630"/>
                            <a:pt x="4290" y="15588"/>
                          </a:cubicBezTo>
                          <a:cubicBezTo>
                            <a:pt x="4143" y="15504"/>
                            <a:pt x="3955" y="15504"/>
                            <a:pt x="3767" y="15484"/>
                          </a:cubicBezTo>
                          <a:cubicBezTo>
                            <a:pt x="3516" y="15463"/>
                            <a:pt x="3244" y="15463"/>
                            <a:pt x="2909" y="15421"/>
                          </a:cubicBezTo>
                          <a:cubicBezTo>
                            <a:pt x="2992" y="15274"/>
                            <a:pt x="3013" y="15149"/>
                            <a:pt x="3055" y="15065"/>
                          </a:cubicBezTo>
                          <a:cubicBezTo>
                            <a:pt x="3202" y="14898"/>
                            <a:pt x="3348" y="14751"/>
                            <a:pt x="3474" y="14584"/>
                          </a:cubicBezTo>
                          <a:cubicBezTo>
                            <a:pt x="3578" y="14458"/>
                            <a:pt x="3746" y="14312"/>
                            <a:pt x="3578" y="14123"/>
                          </a:cubicBezTo>
                          <a:cubicBezTo>
                            <a:pt x="3453" y="13998"/>
                            <a:pt x="3327" y="14123"/>
                            <a:pt x="3202" y="14165"/>
                          </a:cubicBezTo>
                          <a:lnTo>
                            <a:pt x="2888" y="14333"/>
                          </a:lnTo>
                          <a:cubicBezTo>
                            <a:pt x="2616" y="14228"/>
                            <a:pt x="2428" y="14103"/>
                            <a:pt x="2386" y="13831"/>
                          </a:cubicBezTo>
                          <a:cubicBezTo>
                            <a:pt x="2365" y="13747"/>
                            <a:pt x="2365" y="13642"/>
                            <a:pt x="2302" y="13579"/>
                          </a:cubicBezTo>
                          <a:cubicBezTo>
                            <a:pt x="2009" y="12952"/>
                            <a:pt x="2093" y="12387"/>
                            <a:pt x="2595" y="11927"/>
                          </a:cubicBezTo>
                          <a:cubicBezTo>
                            <a:pt x="2637" y="11864"/>
                            <a:pt x="2720" y="11801"/>
                            <a:pt x="2741" y="11717"/>
                          </a:cubicBezTo>
                          <a:cubicBezTo>
                            <a:pt x="2783" y="11592"/>
                            <a:pt x="2804" y="11403"/>
                            <a:pt x="2741" y="11299"/>
                          </a:cubicBezTo>
                          <a:cubicBezTo>
                            <a:pt x="2679" y="11194"/>
                            <a:pt x="2490" y="11110"/>
                            <a:pt x="2386" y="11131"/>
                          </a:cubicBezTo>
                          <a:cubicBezTo>
                            <a:pt x="2156" y="11173"/>
                            <a:pt x="1946" y="11236"/>
                            <a:pt x="1653" y="11320"/>
                          </a:cubicBezTo>
                          <a:cubicBezTo>
                            <a:pt x="858" y="9625"/>
                            <a:pt x="649" y="7763"/>
                            <a:pt x="0" y="5984"/>
                          </a:cubicBezTo>
                          <a:lnTo>
                            <a:pt x="628" y="5524"/>
                          </a:lnTo>
                          <a:cubicBezTo>
                            <a:pt x="1068" y="5168"/>
                            <a:pt x="1528" y="4750"/>
                            <a:pt x="1988" y="4478"/>
                          </a:cubicBezTo>
                          <a:cubicBezTo>
                            <a:pt x="2469" y="4206"/>
                            <a:pt x="3013" y="4101"/>
                            <a:pt x="3474" y="3871"/>
                          </a:cubicBezTo>
                          <a:cubicBezTo>
                            <a:pt x="4101" y="3578"/>
                            <a:pt x="4708" y="3243"/>
                            <a:pt x="5420" y="3118"/>
                          </a:cubicBezTo>
                          <a:cubicBezTo>
                            <a:pt x="5650" y="3076"/>
                            <a:pt x="5880" y="2929"/>
                            <a:pt x="6047" y="2762"/>
                          </a:cubicBezTo>
                          <a:cubicBezTo>
                            <a:pt x="6361" y="2448"/>
                            <a:pt x="6717" y="2281"/>
                            <a:pt x="7114" y="2113"/>
                          </a:cubicBezTo>
                          <a:cubicBezTo>
                            <a:pt x="7951" y="1716"/>
                            <a:pt x="8809" y="1339"/>
                            <a:pt x="9646" y="942"/>
                          </a:cubicBezTo>
                          <a:cubicBezTo>
                            <a:pt x="9855" y="837"/>
                            <a:pt x="10107" y="753"/>
                            <a:pt x="10337" y="711"/>
                          </a:cubicBezTo>
                          <a:cubicBezTo>
                            <a:pt x="10881" y="544"/>
                            <a:pt x="11425" y="398"/>
                            <a:pt x="11990" y="209"/>
                          </a:cubicBezTo>
                          <a:cubicBezTo>
                            <a:pt x="12534" y="0"/>
                            <a:pt x="13099" y="0"/>
                            <a:pt x="13664" y="42"/>
                          </a:cubicBezTo>
                          <a:cubicBezTo>
                            <a:pt x="14563" y="1193"/>
                            <a:pt x="15044" y="2511"/>
                            <a:pt x="15379" y="3850"/>
                          </a:cubicBezTo>
                          <a:cubicBezTo>
                            <a:pt x="15693" y="5147"/>
                            <a:pt x="16070" y="6403"/>
                            <a:pt x="16656" y="7616"/>
                          </a:cubicBezTo>
                          <a:cubicBezTo>
                            <a:pt x="16844" y="8621"/>
                            <a:pt x="17367" y="9520"/>
                            <a:pt x="17660" y="10504"/>
                          </a:cubicBezTo>
                          <a:cubicBezTo>
                            <a:pt x="17765" y="10859"/>
                            <a:pt x="17869" y="11215"/>
                            <a:pt x="18057" y="11529"/>
                          </a:cubicBezTo>
                          <a:cubicBezTo>
                            <a:pt x="18288" y="12010"/>
                            <a:pt x="18434" y="12471"/>
                            <a:pt x="18518" y="12994"/>
                          </a:cubicBezTo>
                          <a:cubicBezTo>
                            <a:pt x="18706" y="13935"/>
                            <a:pt x="18936" y="14877"/>
                            <a:pt x="19313" y="15776"/>
                          </a:cubicBezTo>
                          <a:cubicBezTo>
                            <a:pt x="19752" y="16823"/>
                            <a:pt x="19857" y="17911"/>
                            <a:pt x="20192" y="19041"/>
                          </a:cubicBezTo>
                          <a:cubicBezTo>
                            <a:pt x="19899" y="19187"/>
                            <a:pt x="19669" y="19396"/>
                            <a:pt x="19418" y="19501"/>
                          </a:cubicBezTo>
                          <a:cubicBezTo>
                            <a:pt x="18706" y="19773"/>
                            <a:pt x="17995" y="20024"/>
                            <a:pt x="17262" y="20233"/>
                          </a:cubicBezTo>
                          <a:cubicBezTo>
                            <a:pt x="15819" y="20652"/>
                            <a:pt x="14354" y="21070"/>
                            <a:pt x="12889" y="21468"/>
                          </a:cubicBezTo>
                          <a:cubicBezTo>
                            <a:pt x="12471" y="21572"/>
                            <a:pt x="12115" y="21761"/>
                            <a:pt x="11739" y="21970"/>
                          </a:cubicBezTo>
                          <a:cubicBezTo>
                            <a:pt x="11174" y="22284"/>
                            <a:pt x="10567" y="22577"/>
                            <a:pt x="9960" y="22849"/>
                          </a:cubicBezTo>
                          <a:cubicBezTo>
                            <a:pt x="9730" y="22995"/>
                            <a:pt x="9437" y="23058"/>
                            <a:pt x="9228" y="23225"/>
                          </a:cubicBezTo>
                          <a:cubicBezTo>
                            <a:pt x="8809" y="23539"/>
                            <a:pt x="8328" y="23686"/>
                            <a:pt x="7847" y="23853"/>
                          </a:cubicBezTo>
                          <a:cubicBezTo>
                            <a:pt x="7449" y="23979"/>
                            <a:pt x="7031" y="24083"/>
                            <a:pt x="6612" y="24062"/>
                          </a:cubicBezTo>
                          <a:cubicBezTo>
                            <a:pt x="6194" y="24041"/>
                            <a:pt x="5775" y="24083"/>
                            <a:pt x="5357" y="24313"/>
                          </a:cubicBezTo>
                          <a:cubicBezTo>
                            <a:pt x="4917" y="23686"/>
                            <a:pt x="4604" y="23100"/>
                            <a:pt x="4687" y="22305"/>
                          </a:cubicBezTo>
                          <a:cubicBezTo>
                            <a:pt x="4708" y="22054"/>
                            <a:pt x="4687" y="21761"/>
                            <a:pt x="4583" y="21530"/>
                          </a:cubicBezTo>
                          <a:cubicBezTo>
                            <a:pt x="4248" y="20756"/>
                            <a:pt x="4081" y="19982"/>
                            <a:pt x="3934" y="19166"/>
                          </a:cubicBezTo>
                          <a:cubicBezTo>
                            <a:pt x="3746" y="18308"/>
                            <a:pt x="3557" y="17471"/>
                            <a:pt x="3369" y="16613"/>
                          </a:cubicBezTo>
                          <a:cubicBezTo>
                            <a:pt x="3348" y="16509"/>
                            <a:pt x="3369" y="16404"/>
                            <a:pt x="3369" y="16320"/>
                          </a:cubicBezTo>
                          <a:close/>
                          <a:moveTo>
                            <a:pt x="3285" y="6800"/>
                          </a:moveTo>
                          <a:cubicBezTo>
                            <a:pt x="3139" y="6800"/>
                            <a:pt x="2951" y="6779"/>
                            <a:pt x="2867" y="6821"/>
                          </a:cubicBezTo>
                          <a:cubicBezTo>
                            <a:pt x="2762" y="6926"/>
                            <a:pt x="2679" y="7135"/>
                            <a:pt x="2679" y="7302"/>
                          </a:cubicBezTo>
                          <a:cubicBezTo>
                            <a:pt x="2679" y="7721"/>
                            <a:pt x="2741" y="8181"/>
                            <a:pt x="3055" y="8474"/>
                          </a:cubicBezTo>
                          <a:cubicBezTo>
                            <a:pt x="3432" y="8830"/>
                            <a:pt x="3474" y="9248"/>
                            <a:pt x="3453" y="9709"/>
                          </a:cubicBezTo>
                          <a:cubicBezTo>
                            <a:pt x="3453" y="9834"/>
                            <a:pt x="3453" y="9939"/>
                            <a:pt x="3474" y="10064"/>
                          </a:cubicBezTo>
                          <a:cubicBezTo>
                            <a:pt x="3516" y="10274"/>
                            <a:pt x="3641" y="10399"/>
                            <a:pt x="3809" y="10441"/>
                          </a:cubicBezTo>
                          <a:cubicBezTo>
                            <a:pt x="3997" y="10462"/>
                            <a:pt x="4185" y="10483"/>
                            <a:pt x="4373" y="10441"/>
                          </a:cubicBezTo>
                          <a:cubicBezTo>
                            <a:pt x="5022" y="10232"/>
                            <a:pt x="5754" y="10274"/>
                            <a:pt x="6382" y="9918"/>
                          </a:cubicBezTo>
                          <a:cubicBezTo>
                            <a:pt x="6591" y="9813"/>
                            <a:pt x="6822" y="9750"/>
                            <a:pt x="7073" y="9667"/>
                          </a:cubicBezTo>
                          <a:cubicBezTo>
                            <a:pt x="8140" y="9290"/>
                            <a:pt x="9207" y="8893"/>
                            <a:pt x="10316" y="8516"/>
                          </a:cubicBezTo>
                          <a:cubicBezTo>
                            <a:pt x="10588" y="8411"/>
                            <a:pt x="10881" y="8369"/>
                            <a:pt x="11174" y="8286"/>
                          </a:cubicBezTo>
                          <a:cubicBezTo>
                            <a:pt x="11843" y="8139"/>
                            <a:pt x="12513" y="7972"/>
                            <a:pt x="13057" y="7553"/>
                          </a:cubicBezTo>
                          <a:cubicBezTo>
                            <a:pt x="13161" y="7198"/>
                            <a:pt x="13140" y="6905"/>
                            <a:pt x="12973" y="6570"/>
                          </a:cubicBezTo>
                          <a:cubicBezTo>
                            <a:pt x="12785" y="6214"/>
                            <a:pt x="12617" y="5838"/>
                            <a:pt x="12617" y="5461"/>
                          </a:cubicBezTo>
                          <a:cubicBezTo>
                            <a:pt x="12617" y="4938"/>
                            <a:pt x="12345" y="4478"/>
                            <a:pt x="12304" y="3976"/>
                          </a:cubicBezTo>
                          <a:cubicBezTo>
                            <a:pt x="12241" y="3641"/>
                            <a:pt x="12052" y="3536"/>
                            <a:pt x="11718" y="3536"/>
                          </a:cubicBezTo>
                          <a:cubicBezTo>
                            <a:pt x="11487" y="3536"/>
                            <a:pt x="11320" y="3599"/>
                            <a:pt x="11153" y="3724"/>
                          </a:cubicBezTo>
                          <a:cubicBezTo>
                            <a:pt x="10881" y="3934"/>
                            <a:pt x="10567" y="4080"/>
                            <a:pt x="10232" y="4080"/>
                          </a:cubicBezTo>
                          <a:cubicBezTo>
                            <a:pt x="10065" y="4080"/>
                            <a:pt x="9939" y="4122"/>
                            <a:pt x="9772" y="4185"/>
                          </a:cubicBezTo>
                          <a:cubicBezTo>
                            <a:pt x="8558" y="4603"/>
                            <a:pt x="7324" y="5043"/>
                            <a:pt x="6089" y="5461"/>
                          </a:cubicBezTo>
                          <a:cubicBezTo>
                            <a:pt x="5733" y="5587"/>
                            <a:pt x="5357" y="5712"/>
                            <a:pt x="5001" y="5880"/>
                          </a:cubicBezTo>
                          <a:cubicBezTo>
                            <a:pt x="4583" y="6068"/>
                            <a:pt x="4206" y="6298"/>
                            <a:pt x="3704" y="6298"/>
                          </a:cubicBezTo>
                          <a:cubicBezTo>
                            <a:pt x="3411" y="6298"/>
                            <a:pt x="3285" y="6528"/>
                            <a:pt x="3285" y="6800"/>
                          </a:cubicBezTo>
                          <a:close/>
                        </a:path>
                      </a:pathLst>
                    </a:custGeom>
                    <a:solidFill>
                      <a:schemeClr val="accent5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67" name="Google Shape;241;p33"/>
                    <p:cNvSpPr/>
                    <p:nvPr/>
                  </p:nvSpPr>
                  <p:spPr>
                    <a:xfrm>
                      <a:off x="-2641650" y="3214350"/>
                      <a:ext cx="476050" cy="4525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9042" h="18100" extrusionOk="0">
                          <a:moveTo>
                            <a:pt x="1" y="16551"/>
                          </a:moveTo>
                          <a:cubicBezTo>
                            <a:pt x="587" y="16279"/>
                            <a:pt x="1110" y="16028"/>
                            <a:pt x="1633" y="15819"/>
                          </a:cubicBezTo>
                          <a:cubicBezTo>
                            <a:pt x="2072" y="15610"/>
                            <a:pt x="2428" y="15317"/>
                            <a:pt x="2721" y="14898"/>
                          </a:cubicBezTo>
                          <a:cubicBezTo>
                            <a:pt x="3160" y="14250"/>
                            <a:pt x="3600" y="13601"/>
                            <a:pt x="4060" y="12973"/>
                          </a:cubicBezTo>
                          <a:cubicBezTo>
                            <a:pt x="4269" y="12660"/>
                            <a:pt x="4353" y="12346"/>
                            <a:pt x="4374" y="11948"/>
                          </a:cubicBezTo>
                          <a:cubicBezTo>
                            <a:pt x="4416" y="11090"/>
                            <a:pt x="4290" y="10274"/>
                            <a:pt x="3893" y="9479"/>
                          </a:cubicBezTo>
                          <a:cubicBezTo>
                            <a:pt x="3663" y="9019"/>
                            <a:pt x="3516" y="8475"/>
                            <a:pt x="3349" y="7973"/>
                          </a:cubicBezTo>
                          <a:cubicBezTo>
                            <a:pt x="3223" y="7492"/>
                            <a:pt x="3244" y="7031"/>
                            <a:pt x="3432" y="6550"/>
                          </a:cubicBezTo>
                          <a:cubicBezTo>
                            <a:pt x="3663" y="5901"/>
                            <a:pt x="4039" y="5295"/>
                            <a:pt x="4499" y="4771"/>
                          </a:cubicBezTo>
                          <a:cubicBezTo>
                            <a:pt x="4834" y="4395"/>
                            <a:pt x="5190" y="4018"/>
                            <a:pt x="5504" y="3600"/>
                          </a:cubicBezTo>
                          <a:cubicBezTo>
                            <a:pt x="5734" y="3307"/>
                            <a:pt x="5985" y="3077"/>
                            <a:pt x="6299" y="2888"/>
                          </a:cubicBezTo>
                          <a:cubicBezTo>
                            <a:pt x="6885" y="2512"/>
                            <a:pt x="7429" y="2093"/>
                            <a:pt x="8015" y="1696"/>
                          </a:cubicBezTo>
                          <a:cubicBezTo>
                            <a:pt x="8287" y="1486"/>
                            <a:pt x="8601" y="1277"/>
                            <a:pt x="8914" y="1089"/>
                          </a:cubicBezTo>
                          <a:cubicBezTo>
                            <a:pt x="10358" y="315"/>
                            <a:pt x="11927" y="64"/>
                            <a:pt x="13559" y="22"/>
                          </a:cubicBezTo>
                          <a:cubicBezTo>
                            <a:pt x="13873" y="1"/>
                            <a:pt x="14208" y="64"/>
                            <a:pt x="14543" y="147"/>
                          </a:cubicBezTo>
                          <a:cubicBezTo>
                            <a:pt x="14940" y="231"/>
                            <a:pt x="15296" y="357"/>
                            <a:pt x="15694" y="377"/>
                          </a:cubicBezTo>
                          <a:cubicBezTo>
                            <a:pt x="16823" y="482"/>
                            <a:pt x="17660" y="1152"/>
                            <a:pt x="18497" y="1779"/>
                          </a:cubicBezTo>
                          <a:cubicBezTo>
                            <a:pt x="19000" y="2135"/>
                            <a:pt x="19041" y="2407"/>
                            <a:pt x="18748" y="2951"/>
                          </a:cubicBezTo>
                          <a:cubicBezTo>
                            <a:pt x="18581" y="3307"/>
                            <a:pt x="18393" y="3704"/>
                            <a:pt x="18100" y="4018"/>
                          </a:cubicBezTo>
                          <a:cubicBezTo>
                            <a:pt x="17556" y="4667"/>
                            <a:pt x="17347" y="5462"/>
                            <a:pt x="17137" y="6236"/>
                          </a:cubicBezTo>
                          <a:cubicBezTo>
                            <a:pt x="16761" y="7638"/>
                            <a:pt x="16489" y="9061"/>
                            <a:pt x="15819" y="10358"/>
                          </a:cubicBezTo>
                          <a:cubicBezTo>
                            <a:pt x="15171" y="11655"/>
                            <a:pt x="14438" y="12890"/>
                            <a:pt x="13580" y="14062"/>
                          </a:cubicBezTo>
                          <a:cubicBezTo>
                            <a:pt x="13015" y="14794"/>
                            <a:pt x="12534" y="15526"/>
                            <a:pt x="11844" y="16154"/>
                          </a:cubicBezTo>
                          <a:cubicBezTo>
                            <a:pt x="11237" y="16740"/>
                            <a:pt x="10588" y="17200"/>
                            <a:pt x="9919" y="17639"/>
                          </a:cubicBezTo>
                          <a:cubicBezTo>
                            <a:pt x="9479" y="17932"/>
                            <a:pt x="8977" y="18058"/>
                            <a:pt x="8454" y="18058"/>
                          </a:cubicBezTo>
                          <a:cubicBezTo>
                            <a:pt x="7303" y="18100"/>
                            <a:pt x="6152" y="18058"/>
                            <a:pt x="5002" y="18058"/>
                          </a:cubicBezTo>
                          <a:cubicBezTo>
                            <a:pt x="4834" y="18058"/>
                            <a:pt x="4688" y="18058"/>
                            <a:pt x="4562" y="18016"/>
                          </a:cubicBezTo>
                          <a:cubicBezTo>
                            <a:pt x="3139" y="17702"/>
                            <a:pt x="1758" y="17284"/>
                            <a:pt x="398" y="16782"/>
                          </a:cubicBezTo>
                          <a:cubicBezTo>
                            <a:pt x="231" y="16761"/>
                            <a:pt x="168" y="16677"/>
                            <a:pt x="1" y="1655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68" name="Google Shape;242;p33"/>
                    <p:cNvSpPr/>
                    <p:nvPr/>
                  </p:nvSpPr>
                  <p:spPr>
                    <a:xfrm>
                      <a:off x="-2045850" y="4526275"/>
                      <a:ext cx="636625" cy="130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5465" h="5211" extrusionOk="0">
                          <a:moveTo>
                            <a:pt x="24461" y="84"/>
                          </a:moveTo>
                          <a:cubicBezTo>
                            <a:pt x="24795" y="712"/>
                            <a:pt x="25109" y="1339"/>
                            <a:pt x="25465" y="2051"/>
                          </a:cubicBezTo>
                          <a:lnTo>
                            <a:pt x="25465" y="4394"/>
                          </a:lnTo>
                          <a:cubicBezTo>
                            <a:pt x="24816" y="4645"/>
                            <a:pt x="24272" y="4583"/>
                            <a:pt x="23791" y="4080"/>
                          </a:cubicBezTo>
                          <a:cubicBezTo>
                            <a:pt x="23456" y="3725"/>
                            <a:pt x="23121" y="3411"/>
                            <a:pt x="22640" y="3243"/>
                          </a:cubicBezTo>
                          <a:cubicBezTo>
                            <a:pt x="22326" y="3139"/>
                            <a:pt x="22054" y="3139"/>
                            <a:pt x="21803" y="3369"/>
                          </a:cubicBezTo>
                          <a:cubicBezTo>
                            <a:pt x="21552" y="3620"/>
                            <a:pt x="21322" y="3892"/>
                            <a:pt x="21071" y="4185"/>
                          </a:cubicBezTo>
                          <a:cubicBezTo>
                            <a:pt x="20820" y="4499"/>
                            <a:pt x="20715" y="4520"/>
                            <a:pt x="20297" y="4394"/>
                          </a:cubicBezTo>
                          <a:cubicBezTo>
                            <a:pt x="20129" y="4352"/>
                            <a:pt x="19962" y="4290"/>
                            <a:pt x="19774" y="4248"/>
                          </a:cubicBezTo>
                          <a:cubicBezTo>
                            <a:pt x="19146" y="4039"/>
                            <a:pt x="18518" y="3850"/>
                            <a:pt x="18079" y="3264"/>
                          </a:cubicBezTo>
                          <a:cubicBezTo>
                            <a:pt x="17765" y="2846"/>
                            <a:pt x="17347" y="2825"/>
                            <a:pt x="16865" y="3055"/>
                          </a:cubicBezTo>
                          <a:cubicBezTo>
                            <a:pt x="16238" y="3348"/>
                            <a:pt x="15777" y="3787"/>
                            <a:pt x="15401" y="4352"/>
                          </a:cubicBezTo>
                          <a:cubicBezTo>
                            <a:pt x="14857" y="5147"/>
                            <a:pt x="14668" y="5210"/>
                            <a:pt x="13769" y="4792"/>
                          </a:cubicBezTo>
                          <a:cubicBezTo>
                            <a:pt x="13246" y="4520"/>
                            <a:pt x="12785" y="4206"/>
                            <a:pt x="12492" y="3683"/>
                          </a:cubicBezTo>
                          <a:cubicBezTo>
                            <a:pt x="12388" y="3474"/>
                            <a:pt x="12262" y="3264"/>
                            <a:pt x="12137" y="3055"/>
                          </a:cubicBezTo>
                          <a:cubicBezTo>
                            <a:pt x="11823" y="2595"/>
                            <a:pt x="11300" y="2469"/>
                            <a:pt x="10777" y="2699"/>
                          </a:cubicBezTo>
                          <a:cubicBezTo>
                            <a:pt x="10442" y="2846"/>
                            <a:pt x="10107" y="2992"/>
                            <a:pt x="9793" y="3160"/>
                          </a:cubicBezTo>
                          <a:cubicBezTo>
                            <a:pt x="9647" y="3243"/>
                            <a:pt x="9458" y="3348"/>
                            <a:pt x="9375" y="3515"/>
                          </a:cubicBezTo>
                          <a:cubicBezTo>
                            <a:pt x="9124" y="3997"/>
                            <a:pt x="8601" y="4248"/>
                            <a:pt x="8203" y="4603"/>
                          </a:cubicBezTo>
                          <a:cubicBezTo>
                            <a:pt x="7889" y="4896"/>
                            <a:pt x="7533" y="4980"/>
                            <a:pt x="7136" y="5001"/>
                          </a:cubicBezTo>
                          <a:cubicBezTo>
                            <a:pt x="6655" y="5022"/>
                            <a:pt x="6424" y="4834"/>
                            <a:pt x="6299" y="4373"/>
                          </a:cubicBezTo>
                          <a:cubicBezTo>
                            <a:pt x="6111" y="3725"/>
                            <a:pt x="5964" y="3034"/>
                            <a:pt x="5755" y="2365"/>
                          </a:cubicBezTo>
                          <a:cubicBezTo>
                            <a:pt x="5588" y="1758"/>
                            <a:pt x="5148" y="1570"/>
                            <a:pt x="4667" y="1946"/>
                          </a:cubicBezTo>
                          <a:cubicBezTo>
                            <a:pt x="4102" y="2386"/>
                            <a:pt x="3474" y="2720"/>
                            <a:pt x="2826" y="3055"/>
                          </a:cubicBezTo>
                          <a:cubicBezTo>
                            <a:pt x="2554" y="3202"/>
                            <a:pt x="2323" y="3411"/>
                            <a:pt x="2093" y="3578"/>
                          </a:cubicBezTo>
                          <a:lnTo>
                            <a:pt x="168" y="3578"/>
                          </a:lnTo>
                          <a:cubicBezTo>
                            <a:pt x="1" y="3160"/>
                            <a:pt x="43" y="2804"/>
                            <a:pt x="252" y="2427"/>
                          </a:cubicBezTo>
                          <a:cubicBezTo>
                            <a:pt x="691" y="1590"/>
                            <a:pt x="1173" y="816"/>
                            <a:pt x="1842" y="189"/>
                          </a:cubicBezTo>
                          <a:cubicBezTo>
                            <a:pt x="3600" y="398"/>
                            <a:pt x="5357" y="607"/>
                            <a:pt x="7073" y="816"/>
                          </a:cubicBezTo>
                          <a:cubicBezTo>
                            <a:pt x="7471" y="858"/>
                            <a:pt x="7868" y="858"/>
                            <a:pt x="8266" y="858"/>
                          </a:cubicBezTo>
                          <a:cubicBezTo>
                            <a:pt x="9835" y="900"/>
                            <a:pt x="11404" y="795"/>
                            <a:pt x="12974" y="1067"/>
                          </a:cubicBezTo>
                          <a:cubicBezTo>
                            <a:pt x="13287" y="1130"/>
                            <a:pt x="13622" y="1130"/>
                            <a:pt x="13957" y="1130"/>
                          </a:cubicBezTo>
                          <a:cubicBezTo>
                            <a:pt x="14564" y="1130"/>
                            <a:pt x="15171" y="1109"/>
                            <a:pt x="15756" y="1130"/>
                          </a:cubicBezTo>
                          <a:cubicBezTo>
                            <a:pt x="18225" y="1235"/>
                            <a:pt x="20632" y="837"/>
                            <a:pt x="23038" y="293"/>
                          </a:cubicBezTo>
                          <a:cubicBezTo>
                            <a:pt x="23477" y="189"/>
                            <a:pt x="23917" y="105"/>
                            <a:pt x="24377" y="0"/>
                          </a:cubicBezTo>
                          <a:cubicBezTo>
                            <a:pt x="24377" y="63"/>
                            <a:pt x="24398" y="84"/>
                            <a:pt x="24461" y="84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69" name="Google Shape;243;p33"/>
                    <p:cNvSpPr/>
                    <p:nvPr/>
                  </p:nvSpPr>
                  <p:spPr>
                    <a:xfrm>
                      <a:off x="-2194925" y="3244175"/>
                      <a:ext cx="177875" cy="2029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7115" h="8119" extrusionOk="0">
                          <a:moveTo>
                            <a:pt x="7115" y="691"/>
                          </a:moveTo>
                          <a:cubicBezTo>
                            <a:pt x="6215" y="1172"/>
                            <a:pt x="5525" y="1946"/>
                            <a:pt x="4604" y="2386"/>
                          </a:cubicBezTo>
                          <a:cubicBezTo>
                            <a:pt x="3432" y="2930"/>
                            <a:pt x="2532" y="3830"/>
                            <a:pt x="1988" y="5022"/>
                          </a:cubicBezTo>
                          <a:cubicBezTo>
                            <a:pt x="1947" y="5106"/>
                            <a:pt x="1926" y="5190"/>
                            <a:pt x="1905" y="5294"/>
                          </a:cubicBezTo>
                          <a:lnTo>
                            <a:pt x="1905" y="5399"/>
                          </a:lnTo>
                          <a:cubicBezTo>
                            <a:pt x="2093" y="5545"/>
                            <a:pt x="2302" y="5713"/>
                            <a:pt x="2532" y="5880"/>
                          </a:cubicBezTo>
                          <a:cubicBezTo>
                            <a:pt x="1905" y="6466"/>
                            <a:pt x="1675" y="7219"/>
                            <a:pt x="1319" y="7910"/>
                          </a:cubicBezTo>
                          <a:cubicBezTo>
                            <a:pt x="942" y="8119"/>
                            <a:pt x="670" y="7931"/>
                            <a:pt x="419" y="7721"/>
                          </a:cubicBezTo>
                          <a:cubicBezTo>
                            <a:pt x="168" y="7533"/>
                            <a:pt x="105" y="7303"/>
                            <a:pt x="63" y="7010"/>
                          </a:cubicBezTo>
                          <a:cubicBezTo>
                            <a:pt x="1" y="5985"/>
                            <a:pt x="315" y="5043"/>
                            <a:pt x="566" y="4081"/>
                          </a:cubicBezTo>
                          <a:cubicBezTo>
                            <a:pt x="587" y="3955"/>
                            <a:pt x="733" y="3830"/>
                            <a:pt x="796" y="3683"/>
                          </a:cubicBezTo>
                          <a:cubicBezTo>
                            <a:pt x="1110" y="3160"/>
                            <a:pt x="1423" y="2679"/>
                            <a:pt x="1737" y="2156"/>
                          </a:cubicBezTo>
                          <a:cubicBezTo>
                            <a:pt x="1842" y="1967"/>
                            <a:pt x="1988" y="1779"/>
                            <a:pt x="2114" y="1653"/>
                          </a:cubicBezTo>
                          <a:cubicBezTo>
                            <a:pt x="2323" y="1444"/>
                            <a:pt x="2532" y="1235"/>
                            <a:pt x="2763" y="1026"/>
                          </a:cubicBezTo>
                          <a:cubicBezTo>
                            <a:pt x="3369" y="482"/>
                            <a:pt x="3997" y="0"/>
                            <a:pt x="4918" y="84"/>
                          </a:cubicBezTo>
                          <a:cubicBezTo>
                            <a:pt x="5441" y="105"/>
                            <a:pt x="5985" y="0"/>
                            <a:pt x="6529" y="105"/>
                          </a:cubicBezTo>
                          <a:cubicBezTo>
                            <a:pt x="6801" y="210"/>
                            <a:pt x="6989" y="335"/>
                            <a:pt x="7115" y="691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70" name="Google Shape;244;p33"/>
                    <p:cNvSpPr/>
                    <p:nvPr/>
                  </p:nvSpPr>
                  <p:spPr>
                    <a:xfrm>
                      <a:off x="-2217425" y="3823750"/>
                      <a:ext cx="135000" cy="1161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400" h="4646" extrusionOk="0">
                          <a:moveTo>
                            <a:pt x="1110" y="1"/>
                          </a:moveTo>
                          <a:cubicBezTo>
                            <a:pt x="1424" y="315"/>
                            <a:pt x="1779" y="545"/>
                            <a:pt x="2240" y="649"/>
                          </a:cubicBezTo>
                          <a:cubicBezTo>
                            <a:pt x="2470" y="691"/>
                            <a:pt x="2658" y="880"/>
                            <a:pt x="2784" y="1089"/>
                          </a:cubicBezTo>
                          <a:cubicBezTo>
                            <a:pt x="2993" y="1403"/>
                            <a:pt x="3202" y="1696"/>
                            <a:pt x="3412" y="1989"/>
                          </a:cubicBezTo>
                          <a:cubicBezTo>
                            <a:pt x="3935" y="2742"/>
                            <a:pt x="4458" y="3516"/>
                            <a:pt x="5190" y="4144"/>
                          </a:cubicBezTo>
                          <a:cubicBezTo>
                            <a:pt x="5274" y="4227"/>
                            <a:pt x="5316" y="4332"/>
                            <a:pt x="5399" y="4437"/>
                          </a:cubicBezTo>
                          <a:cubicBezTo>
                            <a:pt x="4751" y="4625"/>
                            <a:pt x="4541" y="4646"/>
                            <a:pt x="3976" y="4437"/>
                          </a:cubicBezTo>
                          <a:cubicBezTo>
                            <a:pt x="3244" y="4186"/>
                            <a:pt x="2512" y="3914"/>
                            <a:pt x="1779" y="3621"/>
                          </a:cubicBezTo>
                          <a:cubicBezTo>
                            <a:pt x="1298" y="3432"/>
                            <a:pt x="943" y="3035"/>
                            <a:pt x="671" y="2616"/>
                          </a:cubicBezTo>
                          <a:cubicBezTo>
                            <a:pt x="419" y="2240"/>
                            <a:pt x="273" y="1800"/>
                            <a:pt x="168" y="1361"/>
                          </a:cubicBezTo>
                          <a:cubicBezTo>
                            <a:pt x="1" y="712"/>
                            <a:pt x="273" y="377"/>
                            <a:pt x="1110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71" name="Google Shape;245;p33"/>
                    <p:cNvSpPr/>
                    <p:nvPr/>
                  </p:nvSpPr>
                  <p:spPr>
                    <a:xfrm>
                      <a:off x="-1581325" y="4840125"/>
                      <a:ext cx="161125" cy="65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445" h="2637" extrusionOk="0">
                          <a:moveTo>
                            <a:pt x="6445" y="1779"/>
                          </a:moveTo>
                          <a:cubicBezTo>
                            <a:pt x="6131" y="1946"/>
                            <a:pt x="5942" y="2156"/>
                            <a:pt x="5712" y="2156"/>
                          </a:cubicBezTo>
                          <a:cubicBezTo>
                            <a:pt x="4666" y="2218"/>
                            <a:pt x="3641" y="2637"/>
                            <a:pt x="2574" y="2511"/>
                          </a:cubicBezTo>
                          <a:cubicBezTo>
                            <a:pt x="2113" y="2469"/>
                            <a:pt x="1695" y="2365"/>
                            <a:pt x="1339" y="2030"/>
                          </a:cubicBezTo>
                          <a:cubicBezTo>
                            <a:pt x="1151" y="1842"/>
                            <a:pt x="900" y="1695"/>
                            <a:pt x="670" y="1549"/>
                          </a:cubicBezTo>
                          <a:cubicBezTo>
                            <a:pt x="105" y="1193"/>
                            <a:pt x="63" y="1088"/>
                            <a:pt x="0" y="252"/>
                          </a:cubicBezTo>
                          <a:lnTo>
                            <a:pt x="921" y="252"/>
                          </a:lnTo>
                          <a:cubicBezTo>
                            <a:pt x="1381" y="252"/>
                            <a:pt x="1841" y="272"/>
                            <a:pt x="2260" y="84"/>
                          </a:cubicBezTo>
                          <a:cubicBezTo>
                            <a:pt x="2385" y="21"/>
                            <a:pt x="2553" y="0"/>
                            <a:pt x="2699" y="0"/>
                          </a:cubicBezTo>
                          <a:cubicBezTo>
                            <a:pt x="3620" y="105"/>
                            <a:pt x="4561" y="147"/>
                            <a:pt x="5357" y="796"/>
                          </a:cubicBezTo>
                          <a:cubicBezTo>
                            <a:pt x="5587" y="984"/>
                            <a:pt x="5817" y="1151"/>
                            <a:pt x="6047" y="1360"/>
                          </a:cubicBezTo>
                          <a:cubicBezTo>
                            <a:pt x="6173" y="1465"/>
                            <a:pt x="6256" y="1570"/>
                            <a:pt x="6445" y="1779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72" name="Google Shape;246;p33"/>
                    <p:cNvSpPr/>
                    <p:nvPr/>
                  </p:nvSpPr>
                  <p:spPr>
                    <a:xfrm>
                      <a:off x="-1245000" y="3450275"/>
                      <a:ext cx="70125" cy="1438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805" h="5755" extrusionOk="0">
                          <a:moveTo>
                            <a:pt x="963" y="5754"/>
                          </a:moveTo>
                          <a:cubicBezTo>
                            <a:pt x="859" y="5294"/>
                            <a:pt x="775" y="5001"/>
                            <a:pt x="733" y="4666"/>
                          </a:cubicBezTo>
                          <a:cubicBezTo>
                            <a:pt x="608" y="3767"/>
                            <a:pt x="503" y="2825"/>
                            <a:pt x="189" y="1925"/>
                          </a:cubicBezTo>
                          <a:cubicBezTo>
                            <a:pt x="1" y="1402"/>
                            <a:pt x="210" y="858"/>
                            <a:pt x="294" y="335"/>
                          </a:cubicBezTo>
                          <a:cubicBezTo>
                            <a:pt x="315" y="126"/>
                            <a:pt x="545" y="0"/>
                            <a:pt x="775" y="0"/>
                          </a:cubicBezTo>
                          <a:cubicBezTo>
                            <a:pt x="1068" y="0"/>
                            <a:pt x="1382" y="0"/>
                            <a:pt x="1675" y="63"/>
                          </a:cubicBezTo>
                          <a:cubicBezTo>
                            <a:pt x="1863" y="126"/>
                            <a:pt x="2093" y="231"/>
                            <a:pt x="2198" y="398"/>
                          </a:cubicBezTo>
                          <a:cubicBezTo>
                            <a:pt x="2491" y="816"/>
                            <a:pt x="2721" y="1256"/>
                            <a:pt x="2742" y="1800"/>
                          </a:cubicBezTo>
                          <a:cubicBezTo>
                            <a:pt x="2805" y="2679"/>
                            <a:pt x="2658" y="3536"/>
                            <a:pt x="2093" y="4248"/>
                          </a:cubicBezTo>
                          <a:cubicBezTo>
                            <a:pt x="1738" y="4729"/>
                            <a:pt x="1382" y="5169"/>
                            <a:pt x="963" y="5754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73" name="Google Shape;247;p33"/>
                    <p:cNvSpPr/>
                    <p:nvPr/>
                  </p:nvSpPr>
                  <p:spPr>
                    <a:xfrm>
                      <a:off x="-2069900" y="4841700"/>
                      <a:ext cx="150150" cy="497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006" h="1988" extrusionOk="0">
                          <a:moveTo>
                            <a:pt x="6005" y="84"/>
                          </a:moveTo>
                          <a:cubicBezTo>
                            <a:pt x="5964" y="209"/>
                            <a:pt x="5964" y="293"/>
                            <a:pt x="5922" y="335"/>
                          </a:cubicBezTo>
                          <a:cubicBezTo>
                            <a:pt x="4938" y="1235"/>
                            <a:pt x="3871" y="1988"/>
                            <a:pt x="2428" y="1925"/>
                          </a:cubicBezTo>
                          <a:cubicBezTo>
                            <a:pt x="1946" y="1904"/>
                            <a:pt x="1465" y="1925"/>
                            <a:pt x="984" y="1925"/>
                          </a:cubicBezTo>
                          <a:cubicBezTo>
                            <a:pt x="544" y="1925"/>
                            <a:pt x="168" y="1758"/>
                            <a:pt x="0" y="1256"/>
                          </a:cubicBezTo>
                          <a:cubicBezTo>
                            <a:pt x="335" y="963"/>
                            <a:pt x="691" y="816"/>
                            <a:pt x="1109" y="733"/>
                          </a:cubicBezTo>
                          <a:cubicBezTo>
                            <a:pt x="2030" y="544"/>
                            <a:pt x="2930" y="335"/>
                            <a:pt x="3829" y="189"/>
                          </a:cubicBezTo>
                          <a:cubicBezTo>
                            <a:pt x="4457" y="84"/>
                            <a:pt x="5085" y="21"/>
                            <a:pt x="5713" y="21"/>
                          </a:cubicBezTo>
                          <a:cubicBezTo>
                            <a:pt x="5775" y="0"/>
                            <a:pt x="5859" y="21"/>
                            <a:pt x="6005" y="84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74" name="Google Shape;248;p33"/>
                    <p:cNvSpPr/>
                    <p:nvPr/>
                  </p:nvSpPr>
                  <p:spPr>
                    <a:xfrm>
                      <a:off x="-1689100" y="4037175"/>
                      <a:ext cx="95225" cy="586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09" h="2345" extrusionOk="0">
                          <a:moveTo>
                            <a:pt x="3809" y="1"/>
                          </a:moveTo>
                          <a:cubicBezTo>
                            <a:pt x="3453" y="942"/>
                            <a:pt x="2721" y="1549"/>
                            <a:pt x="2072" y="2177"/>
                          </a:cubicBezTo>
                          <a:cubicBezTo>
                            <a:pt x="1926" y="2344"/>
                            <a:pt x="1717" y="2344"/>
                            <a:pt x="1507" y="2240"/>
                          </a:cubicBezTo>
                          <a:cubicBezTo>
                            <a:pt x="796" y="1884"/>
                            <a:pt x="252" y="1423"/>
                            <a:pt x="1" y="670"/>
                          </a:cubicBezTo>
                          <a:cubicBezTo>
                            <a:pt x="64" y="607"/>
                            <a:pt x="84" y="566"/>
                            <a:pt x="126" y="524"/>
                          </a:cubicBezTo>
                          <a:cubicBezTo>
                            <a:pt x="921" y="315"/>
                            <a:pt x="1675" y="84"/>
                            <a:pt x="2512" y="84"/>
                          </a:cubicBezTo>
                          <a:cubicBezTo>
                            <a:pt x="2888" y="105"/>
                            <a:pt x="3307" y="22"/>
                            <a:pt x="3809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75" name="Google Shape;249;p33"/>
                    <p:cNvSpPr/>
                    <p:nvPr/>
                  </p:nvSpPr>
                  <p:spPr>
                    <a:xfrm>
                      <a:off x="-1733525" y="3787350"/>
                      <a:ext cx="269950" cy="1831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798" h="7325" extrusionOk="0">
                          <a:moveTo>
                            <a:pt x="10651" y="126"/>
                          </a:moveTo>
                          <a:cubicBezTo>
                            <a:pt x="10693" y="754"/>
                            <a:pt x="10797" y="1403"/>
                            <a:pt x="10525" y="2072"/>
                          </a:cubicBezTo>
                          <a:cubicBezTo>
                            <a:pt x="10462" y="2177"/>
                            <a:pt x="10421" y="2302"/>
                            <a:pt x="10421" y="2407"/>
                          </a:cubicBezTo>
                          <a:cubicBezTo>
                            <a:pt x="10483" y="3118"/>
                            <a:pt x="10128" y="3683"/>
                            <a:pt x="9918" y="4311"/>
                          </a:cubicBezTo>
                          <a:cubicBezTo>
                            <a:pt x="9730" y="4834"/>
                            <a:pt x="9416" y="5274"/>
                            <a:pt x="8914" y="5566"/>
                          </a:cubicBezTo>
                          <a:cubicBezTo>
                            <a:pt x="8747" y="5671"/>
                            <a:pt x="8558" y="5776"/>
                            <a:pt x="8391" y="5901"/>
                          </a:cubicBezTo>
                          <a:cubicBezTo>
                            <a:pt x="7554" y="6550"/>
                            <a:pt x="6592" y="7010"/>
                            <a:pt x="5524" y="7157"/>
                          </a:cubicBezTo>
                          <a:cubicBezTo>
                            <a:pt x="5211" y="7219"/>
                            <a:pt x="4876" y="7261"/>
                            <a:pt x="4520" y="7282"/>
                          </a:cubicBezTo>
                          <a:cubicBezTo>
                            <a:pt x="3997" y="7324"/>
                            <a:pt x="3516" y="7261"/>
                            <a:pt x="2993" y="7282"/>
                          </a:cubicBezTo>
                          <a:cubicBezTo>
                            <a:pt x="2323" y="7324"/>
                            <a:pt x="1800" y="7136"/>
                            <a:pt x="1361" y="6634"/>
                          </a:cubicBezTo>
                          <a:cubicBezTo>
                            <a:pt x="1068" y="6320"/>
                            <a:pt x="754" y="6027"/>
                            <a:pt x="482" y="5755"/>
                          </a:cubicBezTo>
                          <a:cubicBezTo>
                            <a:pt x="231" y="5504"/>
                            <a:pt x="126" y="5253"/>
                            <a:pt x="126" y="4939"/>
                          </a:cubicBezTo>
                          <a:cubicBezTo>
                            <a:pt x="126" y="4604"/>
                            <a:pt x="105" y="4290"/>
                            <a:pt x="84" y="3934"/>
                          </a:cubicBezTo>
                          <a:cubicBezTo>
                            <a:pt x="63" y="3579"/>
                            <a:pt x="1" y="3202"/>
                            <a:pt x="1" y="2867"/>
                          </a:cubicBezTo>
                          <a:cubicBezTo>
                            <a:pt x="21" y="2470"/>
                            <a:pt x="105" y="2114"/>
                            <a:pt x="189" y="1675"/>
                          </a:cubicBezTo>
                          <a:cubicBezTo>
                            <a:pt x="377" y="1633"/>
                            <a:pt x="545" y="1612"/>
                            <a:pt x="712" y="1612"/>
                          </a:cubicBezTo>
                          <a:cubicBezTo>
                            <a:pt x="1361" y="1612"/>
                            <a:pt x="2051" y="1633"/>
                            <a:pt x="2700" y="1675"/>
                          </a:cubicBezTo>
                          <a:cubicBezTo>
                            <a:pt x="3474" y="1717"/>
                            <a:pt x="4269" y="1612"/>
                            <a:pt x="5022" y="1361"/>
                          </a:cubicBezTo>
                          <a:cubicBezTo>
                            <a:pt x="5608" y="1152"/>
                            <a:pt x="6194" y="1047"/>
                            <a:pt x="6801" y="1110"/>
                          </a:cubicBezTo>
                          <a:cubicBezTo>
                            <a:pt x="7512" y="1193"/>
                            <a:pt x="8077" y="838"/>
                            <a:pt x="8705" y="670"/>
                          </a:cubicBezTo>
                          <a:cubicBezTo>
                            <a:pt x="9123" y="566"/>
                            <a:pt x="9542" y="336"/>
                            <a:pt x="9960" y="147"/>
                          </a:cubicBezTo>
                          <a:cubicBezTo>
                            <a:pt x="10232" y="43"/>
                            <a:pt x="10421" y="1"/>
                            <a:pt x="10651" y="126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 dirty="0"/>
                    </a:p>
                  </p:txBody>
                </p:sp>
                <p:sp>
                  <p:nvSpPr>
                    <p:cNvPr id="76" name="Google Shape;250;p33"/>
                    <p:cNvSpPr/>
                    <p:nvPr/>
                  </p:nvSpPr>
                  <p:spPr>
                    <a:xfrm>
                      <a:off x="-1010125" y="3598825"/>
                      <a:ext cx="223400" cy="1313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936" h="5253" extrusionOk="0">
                          <a:moveTo>
                            <a:pt x="43" y="2323"/>
                          </a:moveTo>
                          <a:cubicBezTo>
                            <a:pt x="733" y="2470"/>
                            <a:pt x="1340" y="2365"/>
                            <a:pt x="1967" y="2093"/>
                          </a:cubicBezTo>
                          <a:cubicBezTo>
                            <a:pt x="2658" y="1737"/>
                            <a:pt x="3432" y="1528"/>
                            <a:pt x="4164" y="1277"/>
                          </a:cubicBezTo>
                          <a:cubicBezTo>
                            <a:pt x="5001" y="984"/>
                            <a:pt x="5796" y="691"/>
                            <a:pt x="6633" y="419"/>
                          </a:cubicBezTo>
                          <a:cubicBezTo>
                            <a:pt x="7157" y="252"/>
                            <a:pt x="7680" y="147"/>
                            <a:pt x="8203" y="1"/>
                          </a:cubicBezTo>
                          <a:cubicBezTo>
                            <a:pt x="8454" y="105"/>
                            <a:pt x="8558" y="335"/>
                            <a:pt x="8579" y="566"/>
                          </a:cubicBezTo>
                          <a:cubicBezTo>
                            <a:pt x="8600" y="1089"/>
                            <a:pt x="8726" y="1591"/>
                            <a:pt x="8893" y="2051"/>
                          </a:cubicBezTo>
                          <a:cubicBezTo>
                            <a:pt x="8935" y="2240"/>
                            <a:pt x="8914" y="2470"/>
                            <a:pt x="8935" y="2742"/>
                          </a:cubicBezTo>
                          <a:cubicBezTo>
                            <a:pt x="8475" y="2867"/>
                            <a:pt x="8035" y="3035"/>
                            <a:pt x="7554" y="3160"/>
                          </a:cubicBezTo>
                          <a:cubicBezTo>
                            <a:pt x="7345" y="3202"/>
                            <a:pt x="7136" y="3265"/>
                            <a:pt x="6947" y="3348"/>
                          </a:cubicBezTo>
                          <a:cubicBezTo>
                            <a:pt x="5671" y="3788"/>
                            <a:pt x="4395" y="4206"/>
                            <a:pt x="3139" y="4729"/>
                          </a:cubicBezTo>
                          <a:cubicBezTo>
                            <a:pt x="2449" y="4981"/>
                            <a:pt x="1758" y="5064"/>
                            <a:pt x="1068" y="5253"/>
                          </a:cubicBezTo>
                          <a:cubicBezTo>
                            <a:pt x="1026" y="5169"/>
                            <a:pt x="963" y="5127"/>
                            <a:pt x="963" y="5064"/>
                          </a:cubicBezTo>
                          <a:cubicBezTo>
                            <a:pt x="963" y="4499"/>
                            <a:pt x="838" y="4018"/>
                            <a:pt x="419" y="3600"/>
                          </a:cubicBezTo>
                          <a:cubicBezTo>
                            <a:pt x="126" y="3265"/>
                            <a:pt x="1" y="2784"/>
                            <a:pt x="43" y="2323"/>
                          </a:cubicBezTo>
                          <a:cubicBezTo>
                            <a:pt x="63" y="2323"/>
                            <a:pt x="43" y="2323"/>
                            <a:pt x="43" y="2323"/>
                          </a:cubicBezTo>
                          <a:close/>
                        </a:path>
                      </a:pathLst>
                    </a:custGeom>
                    <a:solidFill>
                      <a:schemeClr val="l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77" name="Google Shape;251;p33"/>
                    <p:cNvSpPr/>
                    <p:nvPr/>
                  </p:nvSpPr>
                  <p:spPr>
                    <a:xfrm>
                      <a:off x="-1069750" y="3418875"/>
                      <a:ext cx="313350" cy="1836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534" h="7346" extrusionOk="0">
                          <a:moveTo>
                            <a:pt x="12303" y="963"/>
                          </a:moveTo>
                          <a:cubicBezTo>
                            <a:pt x="12220" y="901"/>
                            <a:pt x="12136" y="880"/>
                            <a:pt x="12052" y="880"/>
                          </a:cubicBezTo>
                          <a:cubicBezTo>
                            <a:pt x="12094" y="838"/>
                            <a:pt x="12136" y="775"/>
                            <a:pt x="12157" y="733"/>
                          </a:cubicBezTo>
                          <a:cubicBezTo>
                            <a:pt x="12366" y="336"/>
                            <a:pt x="12031" y="1"/>
                            <a:pt x="11634" y="43"/>
                          </a:cubicBezTo>
                          <a:cubicBezTo>
                            <a:pt x="10943" y="147"/>
                            <a:pt x="10169" y="608"/>
                            <a:pt x="9542" y="943"/>
                          </a:cubicBezTo>
                          <a:cubicBezTo>
                            <a:pt x="9437" y="984"/>
                            <a:pt x="9332" y="1047"/>
                            <a:pt x="9228" y="1131"/>
                          </a:cubicBezTo>
                          <a:cubicBezTo>
                            <a:pt x="9270" y="1089"/>
                            <a:pt x="9270" y="1068"/>
                            <a:pt x="9290" y="1047"/>
                          </a:cubicBezTo>
                          <a:cubicBezTo>
                            <a:pt x="9437" y="733"/>
                            <a:pt x="9207" y="419"/>
                            <a:pt x="8851" y="461"/>
                          </a:cubicBezTo>
                          <a:cubicBezTo>
                            <a:pt x="7847" y="629"/>
                            <a:pt x="6842" y="1403"/>
                            <a:pt x="5985" y="1905"/>
                          </a:cubicBezTo>
                          <a:cubicBezTo>
                            <a:pt x="4896" y="2533"/>
                            <a:pt x="3641" y="3160"/>
                            <a:pt x="2720" y="4060"/>
                          </a:cubicBezTo>
                          <a:cubicBezTo>
                            <a:pt x="2009" y="4751"/>
                            <a:pt x="1047" y="5337"/>
                            <a:pt x="440" y="6111"/>
                          </a:cubicBezTo>
                          <a:cubicBezTo>
                            <a:pt x="147" y="6487"/>
                            <a:pt x="0" y="7199"/>
                            <a:pt x="628" y="7303"/>
                          </a:cubicBezTo>
                          <a:cubicBezTo>
                            <a:pt x="963" y="7345"/>
                            <a:pt x="1214" y="7115"/>
                            <a:pt x="1172" y="6843"/>
                          </a:cubicBezTo>
                          <a:cubicBezTo>
                            <a:pt x="1214" y="6822"/>
                            <a:pt x="1256" y="6738"/>
                            <a:pt x="1319" y="6697"/>
                          </a:cubicBezTo>
                          <a:lnTo>
                            <a:pt x="1339" y="6655"/>
                          </a:lnTo>
                          <a:cubicBezTo>
                            <a:pt x="1883" y="6613"/>
                            <a:pt x="2428" y="6404"/>
                            <a:pt x="2951" y="6194"/>
                          </a:cubicBezTo>
                          <a:cubicBezTo>
                            <a:pt x="3055" y="6215"/>
                            <a:pt x="3202" y="6194"/>
                            <a:pt x="3264" y="6090"/>
                          </a:cubicBezTo>
                          <a:lnTo>
                            <a:pt x="3327" y="6027"/>
                          </a:lnTo>
                          <a:cubicBezTo>
                            <a:pt x="4415" y="5567"/>
                            <a:pt x="5503" y="4960"/>
                            <a:pt x="6570" y="4437"/>
                          </a:cubicBezTo>
                          <a:cubicBezTo>
                            <a:pt x="7617" y="3914"/>
                            <a:pt x="8642" y="3391"/>
                            <a:pt x="9625" y="2826"/>
                          </a:cubicBezTo>
                          <a:cubicBezTo>
                            <a:pt x="10462" y="2344"/>
                            <a:pt x="11676" y="2303"/>
                            <a:pt x="12366" y="1570"/>
                          </a:cubicBezTo>
                          <a:cubicBezTo>
                            <a:pt x="12534" y="1382"/>
                            <a:pt x="12513" y="1089"/>
                            <a:pt x="12303" y="963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78" name="Google Shape;252;p33"/>
                    <p:cNvSpPr/>
                    <p:nvPr/>
                  </p:nvSpPr>
                  <p:spPr>
                    <a:xfrm>
                      <a:off x="-1499200" y="3660625"/>
                      <a:ext cx="245350" cy="1861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814" h="7447" extrusionOk="0">
                          <a:moveTo>
                            <a:pt x="5235" y="0"/>
                          </a:moveTo>
                          <a:cubicBezTo>
                            <a:pt x="4342" y="0"/>
                            <a:pt x="3421" y="248"/>
                            <a:pt x="2699" y="584"/>
                          </a:cubicBezTo>
                          <a:cubicBezTo>
                            <a:pt x="628" y="1462"/>
                            <a:pt x="0" y="3827"/>
                            <a:pt x="1276" y="5626"/>
                          </a:cubicBezTo>
                          <a:cubicBezTo>
                            <a:pt x="1548" y="5982"/>
                            <a:pt x="1800" y="6275"/>
                            <a:pt x="2113" y="6505"/>
                          </a:cubicBezTo>
                          <a:cubicBezTo>
                            <a:pt x="2601" y="7169"/>
                            <a:pt x="3404" y="7446"/>
                            <a:pt x="4211" y="7446"/>
                          </a:cubicBezTo>
                          <a:cubicBezTo>
                            <a:pt x="4650" y="7446"/>
                            <a:pt x="5091" y="7364"/>
                            <a:pt x="5482" y="7216"/>
                          </a:cubicBezTo>
                          <a:cubicBezTo>
                            <a:pt x="5629" y="7174"/>
                            <a:pt x="5754" y="7112"/>
                            <a:pt x="5880" y="7028"/>
                          </a:cubicBezTo>
                          <a:cubicBezTo>
                            <a:pt x="6277" y="6923"/>
                            <a:pt x="6675" y="6777"/>
                            <a:pt x="7030" y="6589"/>
                          </a:cubicBezTo>
                          <a:cubicBezTo>
                            <a:pt x="8997" y="5626"/>
                            <a:pt x="9813" y="2822"/>
                            <a:pt x="8202" y="1107"/>
                          </a:cubicBezTo>
                          <a:cubicBezTo>
                            <a:pt x="7867" y="730"/>
                            <a:pt x="7428" y="500"/>
                            <a:pt x="6947" y="395"/>
                          </a:cubicBezTo>
                          <a:cubicBezTo>
                            <a:pt x="6438" y="115"/>
                            <a:pt x="5843" y="0"/>
                            <a:pt x="5235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79" name="Google Shape;253;p33"/>
                    <p:cNvSpPr/>
                    <p:nvPr/>
                  </p:nvSpPr>
                  <p:spPr>
                    <a:xfrm>
                      <a:off x="-2042700" y="3748600"/>
                      <a:ext cx="232800" cy="2134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312" h="8537" extrusionOk="0">
                          <a:moveTo>
                            <a:pt x="4998" y="0"/>
                          </a:moveTo>
                          <a:cubicBezTo>
                            <a:pt x="4420" y="0"/>
                            <a:pt x="3868" y="166"/>
                            <a:pt x="3453" y="559"/>
                          </a:cubicBezTo>
                          <a:cubicBezTo>
                            <a:pt x="3181" y="810"/>
                            <a:pt x="3013" y="1061"/>
                            <a:pt x="2888" y="1354"/>
                          </a:cubicBezTo>
                          <a:cubicBezTo>
                            <a:pt x="2386" y="1563"/>
                            <a:pt x="1925" y="1877"/>
                            <a:pt x="1591" y="2275"/>
                          </a:cubicBezTo>
                          <a:cubicBezTo>
                            <a:pt x="628" y="3070"/>
                            <a:pt x="0" y="4220"/>
                            <a:pt x="84" y="5643"/>
                          </a:cubicBezTo>
                          <a:cubicBezTo>
                            <a:pt x="168" y="6815"/>
                            <a:pt x="900" y="7861"/>
                            <a:pt x="1988" y="8280"/>
                          </a:cubicBezTo>
                          <a:cubicBezTo>
                            <a:pt x="2422" y="8457"/>
                            <a:pt x="2860" y="8537"/>
                            <a:pt x="3289" y="8537"/>
                          </a:cubicBezTo>
                          <a:cubicBezTo>
                            <a:pt x="3772" y="8537"/>
                            <a:pt x="4244" y="8436"/>
                            <a:pt x="4687" y="8259"/>
                          </a:cubicBezTo>
                          <a:cubicBezTo>
                            <a:pt x="4774" y="8266"/>
                            <a:pt x="4860" y="8270"/>
                            <a:pt x="4945" y="8270"/>
                          </a:cubicBezTo>
                          <a:cubicBezTo>
                            <a:pt x="6254" y="8270"/>
                            <a:pt x="7501" y="7393"/>
                            <a:pt x="8286" y="6313"/>
                          </a:cubicBezTo>
                          <a:cubicBezTo>
                            <a:pt x="8600" y="5894"/>
                            <a:pt x="8788" y="5434"/>
                            <a:pt x="8872" y="4932"/>
                          </a:cubicBezTo>
                          <a:cubicBezTo>
                            <a:pt x="8914" y="4785"/>
                            <a:pt x="8998" y="4639"/>
                            <a:pt x="9019" y="4492"/>
                          </a:cubicBezTo>
                          <a:cubicBezTo>
                            <a:pt x="9311" y="3425"/>
                            <a:pt x="8872" y="2107"/>
                            <a:pt x="7889" y="1459"/>
                          </a:cubicBezTo>
                          <a:cubicBezTo>
                            <a:pt x="7826" y="1354"/>
                            <a:pt x="7742" y="1270"/>
                            <a:pt x="7658" y="1166"/>
                          </a:cubicBezTo>
                          <a:cubicBezTo>
                            <a:pt x="7063" y="491"/>
                            <a:pt x="5991" y="0"/>
                            <a:pt x="4998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80" name="Google Shape;254;p33"/>
                    <p:cNvSpPr/>
                    <p:nvPr/>
                  </p:nvSpPr>
                  <p:spPr>
                    <a:xfrm>
                      <a:off x="-2749400" y="3146350"/>
                      <a:ext cx="2194400" cy="17863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7776" h="71455" extrusionOk="0">
                          <a:moveTo>
                            <a:pt x="59005" y="10797"/>
                          </a:moveTo>
                          <a:cubicBezTo>
                            <a:pt x="59507" y="10986"/>
                            <a:pt x="59821" y="11320"/>
                            <a:pt x="59926" y="11927"/>
                          </a:cubicBezTo>
                          <a:cubicBezTo>
                            <a:pt x="60407" y="11404"/>
                            <a:pt x="61014" y="11404"/>
                            <a:pt x="61621" y="11404"/>
                          </a:cubicBezTo>
                          <a:cubicBezTo>
                            <a:pt x="62332" y="11404"/>
                            <a:pt x="62897" y="11676"/>
                            <a:pt x="63274" y="12304"/>
                          </a:cubicBezTo>
                          <a:cubicBezTo>
                            <a:pt x="63608" y="12890"/>
                            <a:pt x="63818" y="13497"/>
                            <a:pt x="63818" y="14187"/>
                          </a:cubicBezTo>
                          <a:cubicBezTo>
                            <a:pt x="63818" y="15108"/>
                            <a:pt x="63755" y="15965"/>
                            <a:pt x="63169" y="16761"/>
                          </a:cubicBezTo>
                          <a:cubicBezTo>
                            <a:pt x="62688" y="17388"/>
                            <a:pt x="62353" y="18100"/>
                            <a:pt x="61914" y="18748"/>
                          </a:cubicBezTo>
                          <a:cubicBezTo>
                            <a:pt x="61746" y="18978"/>
                            <a:pt x="61432" y="19104"/>
                            <a:pt x="61139" y="19313"/>
                          </a:cubicBezTo>
                          <a:cubicBezTo>
                            <a:pt x="61014" y="19606"/>
                            <a:pt x="61098" y="19983"/>
                            <a:pt x="61098" y="20339"/>
                          </a:cubicBezTo>
                          <a:cubicBezTo>
                            <a:pt x="61098" y="20841"/>
                            <a:pt x="61035" y="21301"/>
                            <a:pt x="60930" y="21782"/>
                          </a:cubicBezTo>
                          <a:cubicBezTo>
                            <a:pt x="60574" y="23540"/>
                            <a:pt x="60030" y="25214"/>
                            <a:pt x="59110" y="26783"/>
                          </a:cubicBezTo>
                          <a:cubicBezTo>
                            <a:pt x="58378" y="28038"/>
                            <a:pt x="57687" y="29315"/>
                            <a:pt x="56997" y="30570"/>
                          </a:cubicBezTo>
                          <a:cubicBezTo>
                            <a:pt x="56913" y="30696"/>
                            <a:pt x="56829" y="30863"/>
                            <a:pt x="56725" y="30926"/>
                          </a:cubicBezTo>
                          <a:cubicBezTo>
                            <a:pt x="55846" y="31533"/>
                            <a:pt x="55072" y="32370"/>
                            <a:pt x="53984" y="32663"/>
                          </a:cubicBezTo>
                          <a:cubicBezTo>
                            <a:pt x="53816" y="32683"/>
                            <a:pt x="53691" y="32767"/>
                            <a:pt x="53565" y="32851"/>
                          </a:cubicBezTo>
                          <a:cubicBezTo>
                            <a:pt x="52644" y="33541"/>
                            <a:pt x="51598" y="34023"/>
                            <a:pt x="50573" y="34525"/>
                          </a:cubicBezTo>
                          <a:cubicBezTo>
                            <a:pt x="50531" y="34546"/>
                            <a:pt x="50510" y="34629"/>
                            <a:pt x="50447" y="34692"/>
                          </a:cubicBezTo>
                          <a:cubicBezTo>
                            <a:pt x="51033" y="34901"/>
                            <a:pt x="51598" y="35090"/>
                            <a:pt x="52142" y="35362"/>
                          </a:cubicBezTo>
                          <a:cubicBezTo>
                            <a:pt x="52665" y="35613"/>
                            <a:pt x="53147" y="35927"/>
                            <a:pt x="53691" y="36094"/>
                          </a:cubicBezTo>
                          <a:cubicBezTo>
                            <a:pt x="54193" y="36220"/>
                            <a:pt x="54653" y="36429"/>
                            <a:pt x="55155" y="36575"/>
                          </a:cubicBezTo>
                          <a:cubicBezTo>
                            <a:pt x="55992" y="36847"/>
                            <a:pt x="56829" y="36847"/>
                            <a:pt x="57666" y="36680"/>
                          </a:cubicBezTo>
                          <a:cubicBezTo>
                            <a:pt x="57959" y="36638"/>
                            <a:pt x="58273" y="36554"/>
                            <a:pt x="58566" y="36512"/>
                          </a:cubicBezTo>
                          <a:cubicBezTo>
                            <a:pt x="59528" y="36408"/>
                            <a:pt x="60302" y="35906"/>
                            <a:pt x="61077" y="35362"/>
                          </a:cubicBezTo>
                          <a:cubicBezTo>
                            <a:pt x="61411" y="35090"/>
                            <a:pt x="61746" y="34860"/>
                            <a:pt x="62060" y="34567"/>
                          </a:cubicBezTo>
                          <a:cubicBezTo>
                            <a:pt x="63023" y="33625"/>
                            <a:pt x="63985" y="32663"/>
                            <a:pt x="64927" y="31700"/>
                          </a:cubicBezTo>
                          <a:cubicBezTo>
                            <a:pt x="65492" y="31114"/>
                            <a:pt x="65952" y="30507"/>
                            <a:pt x="66475" y="29880"/>
                          </a:cubicBezTo>
                          <a:cubicBezTo>
                            <a:pt x="66056" y="28373"/>
                            <a:pt x="66642" y="27013"/>
                            <a:pt x="67375" y="25674"/>
                          </a:cubicBezTo>
                          <a:cubicBezTo>
                            <a:pt x="67165" y="25004"/>
                            <a:pt x="66956" y="24314"/>
                            <a:pt x="66705" y="23603"/>
                          </a:cubicBezTo>
                          <a:cubicBezTo>
                            <a:pt x="66663" y="23456"/>
                            <a:pt x="66559" y="23268"/>
                            <a:pt x="66454" y="23142"/>
                          </a:cubicBezTo>
                          <a:cubicBezTo>
                            <a:pt x="66036" y="22619"/>
                            <a:pt x="65701" y="22096"/>
                            <a:pt x="65492" y="21406"/>
                          </a:cubicBezTo>
                          <a:cubicBezTo>
                            <a:pt x="65387" y="21029"/>
                            <a:pt x="65303" y="20652"/>
                            <a:pt x="65324" y="20255"/>
                          </a:cubicBezTo>
                          <a:cubicBezTo>
                            <a:pt x="65324" y="20192"/>
                            <a:pt x="65345" y="20087"/>
                            <a:pt x="65345" y="20004"/>
                          </a:cubicBezTo>
                          <a:cubicBezTo>
                            <a:pt x="65450" y="19481"/>
                            <a:pt x="65199" y="18874"/>
                            <a:pt x="65701" y="18455"/>
                          </a:cubicBezTo>
                          <a:cubicBezTo>
                            <a:pt x="66077" y="18121"/>
                            <a:pt x="66224" y="17577"/>
                            <a:pt x="66705" y="17305"/>
                          </a:cubicBezTo>
                          <a:cubicBezTo>
                            <a:pt x="66893" y="17200"/>
                            <a:pt x="66998" y="16991"/>
                            <a:pt x="67124" y="16844"/>
                          </a:cubicBezTo>
                          <a:cubicBezTo>
                            <a:pt x="68379" y="15170"/>
                            <a:pt x="69948" y="13852"/>
                            <a:pt x="71664" y="12680"/>
                          </a:cubicBezTo>
                          <a:lnTo>
                            <a:pt x="72041" y="12450"/>
                          </a:lnTo>
                          <a:cubicBezTo>
                            <a:pt x="73087" y="11927"/>
                            <a:pt x="74133" y="11362"/>
                            <a:pt x="75221" y="10839"/>
                          </a:cubicBezTo>
                          <a:cubicBezTo>
                            <a:pt x="75598" y="10630"/>
                            <a:pt x="75995" y="10630"/>
                            <a:pt x="76372" y="10944"/>
                          </a:cubicBezTo>
                          <a:cubicBezTo>
                            <a:pt x="76309" y="11028"/>
                            <a:pt x="76309" y="11111"/>
                            <a:pt x="76267" y="11111"/>
                          </a:cubicBezTo>
                          <a:cubicBezTo>
                            <a:pt x="75765" y="11237"/>
                            <a:pt x="75326" y="11509"/>
                            <a:pt x="74865" y="11760"/>
                          </a:cubicBezTo>
                          <a:cubicBezTo>
                            <a:pt x="74196" y="12157"/>
                            <a:pt x="73505" y="12513"/>
                            <a:pt x="72815" y="12911"/>
                          </a:cubicBezTo>
                          <a:cubicBezTo>
                            <a:pt x="71706" y="13517"/>
                            <a:pt x="70764" y="14292"/>
                            <a:pt x="69823" y="15129"/>
                          </a:cubicBezTo>
                          <a:cubicBezTo>
                            <a:pt x="69718" y="15233"/>
                            <a:pt x="69634" y="15338"/>
                            <a:pt x="69488" y="15526"/>
                          </a:cubicBezTo>
                          <a:cubicBezTo>
                            <a:pt x="69927" y="15526"/>
                            <a:pt x="70158" y="15338"/>
                            <a:pt x="70367" y="15129"/>
                          </a:cubicBezTo>
                          <a:cubicBezTo>
                            <a:pt x="70869" y="14564"/>
                            <a:pt x="71518" y="14271"/>
                            <a:pt x="72187" y="13936"/>
                          </a:cubicBezTo>
                          <a:cubicBezTo>
                            <a:pt x="73359" y="13308"/>
                            <a:pt x="74510" y="12660"/>
                            <a:pt x="75681" y="12053"/>
                          </a:cubicBezTo>
                          <a:cubicBezTo>
                            <a:pt x="76204" y="11760"/>
                            <a:pt x="76748" y="11530"/>
                            <a:pt x="77313" y="11258"/>
                          </a:cubicBezTo>
                          <a:cubicBezTo>
                            <a:pt x="77439" y="11216"/>
                            <a:pt x="77606" y="11237"/>
                            <a:pt x="77899" y="11216"/>
                          </a:cubicBezTo>
                          <a:cubicBezTo>
                            <a:pt x="77585" y="11467"/>
                            <a:pt x="77439" y="11655"/>
                            <a:pt x="77251" y="11781"/>
                          </a:cubicBezTo>
                          <a:cubicBezTo>
                            <a:pt x="76539" y="12241"/>
                            <a:pt x="75807" y="12701"/>
                            <a:pt x="75075" y="13120"/>
                          </a:cubicBezTo>
                          <a:cubicBezTo>
                            <a:pt x="74091" y="13706"/>
                            <a:pt x="73066" y="14229"/>
                            <a:pt x="72082" y="14794"/>
                          </a:cubicBezTo>
                          <a:cubicBezTo>
                            <a:pt x="71831" y="14919"/>
                            <a:pt x="71580" y="15024"/>
                            <a:pt x="71371" y="15212"/>
                          </a:cubicBezTo>
                          <a:cubicBezTo>
                            <a:pt x="71162" y="15380"/>
                            <a:pt x="70974" y="15610"/>
                            <a:pt x="70681" y="15924"/>
                          </a:cubicBezTo>
                          <a:cubicBezTo>
                            <a:pt x="70953" y="15840"/>
                            <a:pt x="71078" y="15840"/>
                            <a:pt x="71204" y="15798"/>
                          </a:cubicBezTo>
                          <a:cubicBezTo>
                            <a:pt x="72334" y="15275"/>
                            <a:pt x="73463" y="14773"/>
                            <a:pt x="74593" y="14229"/>
                          </a:cubicBezTo>
                          <a:cubicBezTo>
                            <a:pt x="74949" y="14061"/>
                            <a:pt x="75284" y="13852"/>
                            <a:pt x="75640" y="13664"/>
                          </a:cubicBezTo>
                          <a:cubicBezTo>
                            <a:pt x="76602" y="13078"/>
                            <a:pt x="77564" y="12471"/>
                            <a:pt x="78569" y="11844"/>
                          </a:cubicBezTo>
                          <a:cubicBezTo>
                            <a:pt x="78820" y="11676"/>
                            <a:pt x="79050" y="11509"/>
                            <a:pt x="79469" y="11613"/>
                          </a:cubicBezTo>
                          <a:cubicBezTo>
                            <a:pt x="79029" y="12053"/>
                            <a:pt x="78506" y="12304"/>
                            <a:pt x="78150" y="12785"/>
                          </a:cubicBezTo>
                          <a:cubicBezTo>
                            <a:pt x="78820" y="12764"/>
                            <a:pt x="79448" y="12722"/>
                            <a:pt x="80075" y="12701"/>
                          </a:cubicBezTo>
                          <a:cubicBezTo>
                            <a:pt x="80557" y="12680"/>
                            <a:pt x="80829" y="12890"/>
                            <a:pt x="81080" y="13308"/>
                          </a:cubicBezTo>
                          <a:cubicBezTo>
                            <a:pt x="81728" y="14396"/>
                            <a:pt x="82147" y="15610"/>
                            <a:pt x="82691" y="16740"/>
                          </a:cubicBezTo>
                          <a:cubicBezTo>
                            <a:pt x="82754" y="16844"/>
                            <a:pt x="82774" y="16970"/>
                            <a:pt x="82774" y="17074"/>
                          </a:cubicBezTo>
                          <a:cubicBezTo>
                            <a:pt x="82774" y="17681"/>
                            <a:pt x="82984" y="18204"/>
                            <a:pt x="83214" y="18727"/>
                          </a:cubicBezTo>
                          <a:cubicBezTo>
                            <a:pt x="83611" y="19690"/>
                            <a:pt x="83904" y="20652"/>
                            <a:pt x="84051" y="21678"/>
                          </a:cubicBezTo>
                          <a:cubicBezTo>
                            <a:pt x="84072" y="21824"/>
                            <a:pt x="84114" y="21971"/>
                            <a:pt x="84155" y="22117"/>
                          </a:cubicBezTo>
                          <a:cubicBezTo>
                            <a:pt x="84532" y="23080"/>
                            <a:pt x="84888" y="24021"/>
                            <a:pt x="85264" y="25004"/>
                          </a:cubicBezTo>
                          <a:cubicBezTo>
                            <a:pt x="85411" y="25381"/>
                            <a:pt x="85578" y="25779"/>
                            <a:pt x="85641" y="26197"/>
                          </a:cubicBezTo>
                          <a:cubicBezTo>
                            <a:pt x="85913" y="27369"/>
                            <a:pt x="86227" y="28562"/>
                            <a:pt x="86666" y="29670"/>
                          </a:cubicBezTo>
                          <a:cubicBezTo>
                            <a:pt x="86875" y="30173"/>
                            <a:pt x="86980" y="30696"/>
                            <a:pt x="87106" y="31240"/>
                          </a:cubicBezTo>
                          <a:cubicBezTo>
                            <a:pt x="87210" y="31658"/>
                            <a:pt x="87357" y="32056"/>
                            <a:pt x="87566" y="32432"/>
                          </a:cubicBezTo>
                          <a:cubicBezTo>
                            <a:pt x="87775" y="32767"/>
                            <a:pt x="87775" y="33102"/>
                            <a:pt x="87712" y="33479"/>
                          </a:cubicBezTo>
                          <a:cubicBezTo>
                            <a:pt x="87671" y="33751"/>
                            <a:pt x="87503" y="33918"/>
                            <a:pt x="87231" y="33855"/>
                          </a:cubicBezTo>
                          <a:cubicBezTo>
                            <a:pt x="86938" y="33792"/>
                            <a:pt x="86708" y="33918"/>
                            <a:pt x="86457" y="34002"/>
                          </a:cubicBezTo>
                          <a:cubicBezTo>
                            <a:pt x="85139" y="34462"/>
                            <a:pt x="83779" y="34901"/>
                            <a:pt x="82440" y="35320"/>
                          </a:cubicBezTo>
                          <a:cubicBezTo>
                            <a:pt x="81477" y="35634"/>
                            <a:pt x="80452" y="35843"/>
                            <a:pt x="79448" y="36136"/>
                          </a:cubicBezTo>
                          <a:cubicBezTo>
                            <a:pt x="79217" y="36199"/>
                            <a:pt x="79008" y="36303"/>
                            <a:pt x="78799" y="36429"/>
                          </a:cubicBezTo>
                          <a:cubicBezTo>
                            <a:pt x="78150" y="36847"/>
                            <a:pt x="77439" y="37203"/>
                            <a:pt x="76707" y="37475"/>
                          </a:cubicBezTo>
                          <a:cubicBezTo>
                            <a:pt x="76560" y="37517"/>
                            <a:pt x="76372" y="37601"/>
                            <a:pt x="76204" y="37705"/>
                          </a:cubicBezTo>
                          <a:cubicBezTo>
                            <a:pt x="75619" y="38186"/>
                            <a:pt x="74907" y="38333"/>
                            <a:pt x="74217" y="38563"/>
                          </a:cubicBezTo>
                          <a:cubicBezTo>
                            <a:pt x="73945" y="38668"/>
                            <a:pt x="73631" y="38709"/>
                            <a:pt x="73338" y="38709"/>
                          </a:cubicBezTo>
                          <a:cubicBezTo>
                            <a:pt x="72961" y="38730"/>
                            <a:pt x="72627" y="38709"/>
                            <a:pt x="72292" y="38877"/>
                          </a:cubicBezTo>
                          <a:cubicBezTo>
                            <a:pt x="71999" y="39044"/>
                            <a:pt x="71748" y="38919"/>
                            <a:pt x="71476" y="38709"/>
                          </a:cubicBezTo>
                          <a:cubicBezTo>
                            <a:pt x="70953" y="38291"/>
                            <a:pt x="70743" y="37684"/>
                            <a:pt x="70450" y="37140"/>
                          </a:cubicBezTo>
                          <a:cubicBezTo>
                            <a:pt x="70325" y="36889"/>
                            <a:pt x="70430" y="36533"/>
                            <a:pt x="70409" y="36240"/>
                          </a:cubicBezTo>
                          <a:cubicBezTo>
                            <a:pt x="70388" y="35989"/>
                            <a:pt x="70409" y="35676"/>
                            <a:pt x="70304" y="35466"/>
                          </a:cubicBezTo>
                          <a:cubicBezTo>
                            <a:pt x="69865" y="34546"/>
                            <a:pt x="69697" y="33541"/>
                            <a:pt x="69509" y="32579"/>
                          </a:cubicBezTo>
                          <a:cubicBezTo>
                            <a:pt x="69362" y="31826"/>
                            <a:pt x="69195" y="31030"/>
                            <a:pt x="68860" y="30298"/>
                          </a:cubicBezTo>
                          <a:cubicBezTo>
                            <a:pt x="68525" y="30256"/>
                            <a:pt x="68212" y="30173"/>
                            <a:pt x="67877" y="30131"/>
                          </a:cubicBezTo>
                          <a:cubicBezTo>
                            <a:pt x="67312" y="30570"/>
                            <a:pt x="66893" y="31114"/>
                            <a:pt x="66454" y="31637"/>
                          </a:cubicBezTo>
                          <a:cubicBezTo>
                            <a:pt x="65157" y="33290"/>
                            <a:pt x="63692" y="34755"/>
                            <a:pt x="62060" y="36052"/>
                          </a:cubicBezTo>
                          <a:cubicBezTo>
                            <a:pt x="61537" y="36471"/>
                            <a:pt x="60972" y="36784"/>
                            <a:pt x="60386" y="37161"/>
                          </a:cubicBezTo>
                          <a:cubicBezTo>
                            <a:pt x="60240" y="37266"/>
                            <a:pt x="60072" y="37349"/>
                            <a:pt x="59884" y="37370"/>
                          </a:cubicBezTo>
                          <a:cubicBezTo>
                            <a:pt x="59005" y="37559"/>
                            <a:pt x="58106" y="37747"/>
                            <a:pt x="57227" y="37893"/>
                          </a:cubicBezTo>
                          <a:cubicBezTo>
                            <a:pt x="56306" y="38019"/>
                            <a:pt x="55427" y="37852"/>
                            <a:pt x="54548" y="37496"/>
                          </a:cubicBezTo>
                          <a:cubicBezTo>
                            <a:pt x="53649" y="37140"/>
                            <a:pt x="52665" y="36847"/>
                            <a:pt x="51870" y="36240"/>
                          </a:cubicBezTo>
                          <a:cubicBezTo>
                            <a:pt x="51515" y="36010"/>
                            <a:pt x="51138" y="35906"/>
                            <a:pt x="50636" y="35780"/>
                          </a:cubicBezTo>
                          <a:cubicBezTo>
                            <a:pt x="50657" y="36010"/>
                            <a:pt x="50678" y="36199"/>
                            <a:pt x="50719" y="36366"/>
                          </a:cubicBezTo>
                          <a:cubicBezTo>
                            <a:pt x="50845" y="36868"/>
                            <a:pt x="50971" y="37370"/>
                            <a:pt x="51138" y="37873"/>
                          </a:cubicBezTo>
                          <a:cubicBezTo>
                            <a:pt x="51661" y="39588"/>
                            <a:pt x="51933" y="41346"/>
                            <a:pt x="52226" y="43103"/>
                          </a:cubicBezTo>
                          <a:cubicBezTo>
                            <a:pt x="52226" y="43145"/>
                            <a:pt x="52247" y="43229"/>
                            <a:pt x="52247" y="43271"/>
                          </a:cubicBezTo>
                          <a:cubicBezTo>
                            <a:pt x="52142" y="44840"/>
                            <a:pt x="52561" y="46388"/>
                            <a:pt x="52540" y="47979"/>
                          </a:cubicBezTo>
                          <a:cubicBezTo>
                            <a:pt x="52540" y="48606"/>
                            <a:pt x="52644" y="49234"/>
                            <a:pt x="52665" y="49904"/>
                          </a:cubicBezTo>
                          <a:cubicBezTo>
                            <a:pt x="52728" y="50761"/>
                            <a:pt x="52770" y="51640"/>
                            <a:pt x="52833" y="52519"/>
                          </a:cubicBezTo>
                          <a:cubicBezTo>
                            <a:pt x="52833" y="52686"/>
                            <a:pt x="52875" y="52854"/>
                            <a:pt x="52916" y="53063"/>
                          </a:cubicBezTo>
                          <a:lnTo>
                            <a:pt x="53481" y="53063"/>
                          </a:lnTo>
                          <a:cubicBezTo>
                            <a:pt x="53816" y="53607"/>
                            <a:pt x="53460" y="54088"/>
                            <a:pt x="53272" y="54528"/>
                          </a:cubicBezTo>
                          <a:cubicBezTo>
                            <a:pt x="53481" y="54967"/>
                            <a:pt x="53649" y="55344"/>
                            <a:pt x="53816" y="55720"/>
                          </a:cubicBezTo>
                          <a:cubicBezTo>
                            <a:pt x="53900" y="55909"/>
                            <a:pt x="53984" y="56139"/>
                            <a:pt x="54109" y="56285"/>
                          </a:cubicBezTo>
                          <a:cubicBezTo>
                            <a:pt x="54590" y="56725"/>
                            <a:pt x="54632" y="57269"/>
                            <a:pt x="54611" y="57855"/>
                          </a:cubicBezTo>
                          <a:cubicBezTo>
                            <a:pt x="54590" y="58440"/>
                            <a:pt x="54632" y="59047"/>
                            <a:pt x="54611" y="59654"/>
                          </a:cubicBezTo>
                          <a:cubicBezTo>
                            <a:pt x="54590" y="60324"/>
                            <a:pt x="54297" y="60637"/>
                            <a:pt x="53607" y="60700"/>
                          </a:cubicBezTo>
                          <a:cubicBezTo>
                            <a:pt x="53398" y="60721"/>
                            <a:pt x="53188" y="60700"/>
                            <a:pt x="52979" y="60700"/>
                          </a:cubicBezTo>
                          <a:cubicBezTo>
                            <a:pt x="52393" y="60721"/>
                            <a:pt x="51870" y="60491"/>
                            <a:pt x="51452" y="60072"/>
                          </a:cubicBezTo>
                          <a:cubicBezTo>
                            <a:pt x="51180" y="59842"/>
                            <a:pt x="50971" y="59487"/>
                            <a:pt x="50531" y="59424"/>
                          </a:cubicBezTo>
                          <a:cubicBezTo>
                            <a:pt x="50427" y="59549"/>
                            <a:pt x="50238" y="59675"/>
                            <a:pt x="50134" y="59842"/>
                          </a:cubicBezTo>
                          <a:cubicBezTo>
                            <a:pt x="49527" y="60700"/>
                            <a:pt x="49046" y="60888"/>
                            <a:pt x="48062" y="60533"/>
                          </a:cubicBezTo>
                          <a:cubicBezTo>
                            <a:pt x="47727" y="60407"/>
                            <a:pt x="47393" y="60303"/>
                            <a:pt x="47058" y="60198"/>
                          </a:cubicBezTo>
                          <a:cubicBezTo>
                            <a:pt x="46911" y="60177"/>
                            <a:pt x="46765" y="60198"/>
                            <a:pt x="46639" y="60198"/>
                          </a:cubicBezTo>
                          <a:cubicBezTo>
                            <a:pt x="46577" y="60282"/>
                            <a:pt x="46535" y="60324"/>
                            <a:pt x="46493" y="60386"/>
                          </a:cubicBezTo>
                          <a:cubicBezTo>
                            <a:pt x="46451" y="61119"/>
                            <a:pt x="46346" y="61830"/>
                            <a:pt x="46179" y="62521"/>
                          </a:cubicBezTo>
                          <a:cubicBezTo>
                            <a:pt x="46158" y="62625"/>
                            <a:pt x="46158" y="62772"/>
                            <a:pt x="46158" y="62897"/>
                          </a:cubicBezTo>
                          <a:cubicBezTo>
                            <a:pt x="46179" y="64132"/>
                            <a:pt x="46221" y="65387"/>
                            <a:pt x="46242" y="66601"/>
                          </a:cubicBezTo>
                          <a:cubicBezTo>
                            <a:pt x="46242" y="66747"/>
                            <a:pt x="46284" y="66894"/>
                            <a:pt x="46326" y="67082"/>
                          </a:cubicBezTo>
                          <a:cubicBezTo>
                            <a:pt x="47204" y="67103"/>
                            <a:pt x="48020" y="67207"/>
                            <a:pt x="48857" y="66956"/>
                          </a:cubicBezTo>
                          <a:cubicBezTo>
                            <a:pt x="49380" y="66768"/>
                            <a:pt x="49924" y="66768"/>
                            <a:pt x="50447" y="66956"/>
                          </a:cubicBezTo>
                          <a:cubicBezTo>
                            <a:pt x="50636" y="66998"/>
                            <a:pt x="50782" y="67103"/>
                            <a:pt x="50971" y="67103"/>
                          </a:cubicBezTo>
                          <a:cubicBezTo>
                            <a:pt x="51724" y="67082"/>
                            <a:pt x="52310" y="67479"/>
                            <a:pt x="52833" y="67919"/>
                          </a:cubicBezTo>
                          <a:cubicBezTo>
                            <a:pt x="53251" y="68254"/>
                            <a:pt x="53670" y="68630"/>
                            <a:pt x="54025" y="68986"/>
                          </a:cubicBezTo>
                          <a:cubicBezTo>
                            <a:pt x="54528" y="69488"/>
                            <a:pt x="54486" y="70032"/>
                            <a:pt x="53879" y="70430"/>
                          </a:cubicBezTo>
                          <a:cubicBezTo>
                            <a:pt x="53335" y="70785"/>
                            <a:pt x="52749" y="71162"/>
                            <a:pt x="52038" y="71099"/>
                          </a:cubicBezTo>
                          <a:cubicBezTo>
                            <a:pt x="51912" y="71099"/>
                            <a:pt x="51787" y="71099"/>
                            <a:pt x="51682" y="71141"/>
                          </a:cubicBezTo>
                          <a:cubicBezTo>
                            <a:pt x="50929" y="71455"/>
                            <a:pt x="50134" y="71371"/>
                            <a:pt x="49359" y="71350"/>
                          </a:cubicBezTo>
                          <a:cubicBezTo>
                            <a:pt x="48648" y="71350"/>
                            <a:pt x="48020" y="71141"/>
                            <a:pt x="47476" y="70618"/>
                          </a:cubicBezTo>
                          <a:cubicBezTo>
                            <a:pt x="46953" y="70116"/>
                            <a:pt x="46346" y="69718"/>
                            <a:pt x="45802" y="69258"/>
                          </a:cubicBezTo>
                          <a:cubicBezTo>
                            <a:pt x="45656" y="69153"/>
                            <a:pt x="45551" y="68965"/>
                            <a:pt x="45551" y="68798"/>
                          </a:cubicBezTo>
                          <a:cubicBezTo>
                            <a:pt x="45530" y="68421"/>
                            <a:pt x="45530" y="68023"/>
                            <a:pt x="45300" y="67689"/>
                          </a:cubicBezTo>
                          <a:cubicBezTo>
                            <a:pt x="45196" y="67542"/>
                            <a:pt x="45217" y="67333"/>
                            <a:pt x="45217" y="67166"/>
                          </a:cubicBezTo>
                          <a:cubicBezTo>
                            <a:pt x="45217" y="65659"/>
                            <a:pt x="45237" y="64194"/>
                            <a:pt x="45279" y="62709"/>
                          </a:cubicBezTo>
                          <a:cubicBezTo>
                            <a:pt x="45279" y="62500"/>
                            <a:pt x="45321" y="62290"/>
                            <a:pt x="45342" y="62081"/>
                          </a:cubicBezTo>
                          <a:cubicBezTo>
                            <a:pt x="45489" y="61328"/>
                            <a:pt x="45635" y="60533"/>
                            <a:pt x="45802" y="59780"/>
                          </a:cubicBezTo>
                          <a:cubicBezTo>
                            <a:pt x="45823" y="59675"/>
                            <a:pt x="45844" y="59528"/>
                            <a:pt x="45802" y="59445"/>
                          </a:cubicBezTo>
                          <a:cubicBezTo>
                            <a:pt x="45761" y="59361"/>
                            <a:pt x="45614" y="59236"/>
                            <a:pt x="45530" y="59256"/>
                          </a:cubicBezTo>
                          <a:cubicBezTo>
                            <a:pt x="45321" y="59319"/>
                            <a:pt x="45112" y="59382"/>
                            <a:pt x="44965" y="59528"/>
                          </a:cubicBezTo>
                          <a:cubicBezTo>
                            <a:pt x="44756" y="59696"/>
                            <a:pt x="44589" y="59905"/>
                            <a:pt x="44401" y="60114"/>
                          </a:cubicBezTo>
                          <a:cubicBezTo>
                            <a:pt x="44296" y="60261"/>
                            <a:pt x="44233" y="60428"/>
                            <a:pt x="44129" y="60596"/>
                          </a:cubicBezTo>
                          <a:cubicBezTo>
                            <a:pt x="43564" y="61328"/>
                            <a:pt x="42915" y="61558"/>
                            <a:pt x="41869" y="61140"/>
                          </a:cubicBezTo>
                          <a:cubicBezTo>
                            <a:pt x="41095" y="60826"/>
                            <a:pt x="40362" y="60386"/>
                            <a:pt x="39944" y="59570"/>
                          </a:cubicBezTo>
                          <a:cubicBezTo>
                            <a:pt x="39797" y="59340"/>
                            <a:pt x="39630" y="59131"/>
                            <a:pt x="39442" y="58901"/>
                          </a:cubicBezTo>
                          <a:cubicBezTo>
                            <a:pt x="39211" y="59005"/>
                            <a:pt x="38960" y="59110"/>
                            <a:pt x="38730" y="59173"/>
                          </a:cubicBezTo>
                          <a:cubicBezTo>
                            <a:pt x="38437" y="59277"/>
                            <a:pt x="38207" y="59445"/>
                            <a:pt x="38061" y="59738"/>
                          </a:cubicBezTo>
                          <a:cubicBezTo>
                            <a:pt x="37977" y="59884"/>
                            <a:pt x="37851" y="60052"/>
                            <a:pt x="37705" y="60156"/>
                          </a:cubicBezTo>
                          <a:cubicBezTo>
                            <a:pt x="37224" y="60512"/>
                            <a:pt x="36701" y="60888"/>
                            <a:pt x="36115" y="61265"/>
                          </a:cubicBezTo>
                          <a:cubicBezTo>
                            <a:pt x="36136" y="62458"/>
                            <a:pt x="35759" y="63671"/>
                            <a:pt x="35864" y="64906"/>
                          </a:cubicBezTo>
                          <a:cubicBezTo>
                            <a:pt x="35885" y="65094"/>
                            <a:pt x="35906" y="65303"/>
                            <a:pt x="35822" y="65450"/>
                          </a:cubicBezTo>
                          <a:cubicBezTo>
                            <a:pt x="35592" y="66036"/>
                            <a:pt x="35592" y="66642"/>
                            <a:pt x="35571" y="67228"/>
                          </a:cubicBezTo>
                          <a:cubicBezTo>
                            <a:pt x="35550" y="67647"/>
                            <a:pt x="35362" y="67814"/>
                            <a:pt x="34943" y="67856"/>
                          </a:cubicBezTo>
                          <a:cubicBezTo>
                            <a:pt x="34734" y="67898"/>
                            <a:pt x="34525" y="67856"/>
                            <a:pt x="34253" y="67856"/>
                          </a:cubicBezTo>
                          <a:cubicBezTo>
                            <a:pt x="34232" y="68128"/>
                            <a:pt x="34253" y="68358"/>
                            <a:pt x="34148" y="68567"/>
                          </a:cubicBezTo>
                          <a:cubicBezTo>
                            <a:pt x="34085" y="68777"/>
                            <a:pt x="33897" y="68986"/>
                            <a:pt x="33730" y="69153"/>
                          </a:cubicBezTo>
                          <a:cubicBezTo>
                            <a:pt x="33562" y="69300"/>
                            <a:pt x="33353" y="69425"/>
                            <a:pt x="33165" y="69572"/>
                          </a:cubicBezTo>
                          <a:cubicBezTo>
                            <a:pt x="33081" y="69614"/>
                            <a:pt x="32997" y="69635"/>
                            <a:pt x="32934" y="69718"/>
                          </a:cubicBezTo>
                          <a:cubicBezTo>
                            <a:pt x="31951" y="70639"/>
                            <a:pt x="30779" y="70869"/>
                            <a:pt x="29503" y="70869"/>
                          </a:cubicBezTo>
                          <a:lnTo>
                            <a:pt x="28059" y="70869"/>
                          </a:lnTo>
                          <a:cubicBezTo>
                            <a:pt x="27306" y="70869"/>
                            <a:pt x="26720" y="70472"/>
                            <a:pt x="26302" y="69907"/>
                          </a:cubicBezTo>
                          <a:cubicBezTo>
                            <a:pt x="25779" y="69195"/>
                            <a:pt x="26134" y="68170"/>
                            <a:pt x="26929" y="67898"/>
                          </a:cubicBezTo>
                          <a:cubicBezTo>
                            <a:pt x="28080" y="67500"/>
                            <a:pt x="29231" y="67166"/>
                            <a:pt x="30444" y="67061"/>
                          </a:cubicBezTo>
                          <a:lnTo>
                            <a:pt x="30528" y="67061"/>
                          </a:lnTo>
                          <a:cubicBezTo>
                            <a:pt x="31574" y="66663"/>
                            <a:pt x="32662" y="66810"/>
                            <a:pt x="33771" y="66789"/>
                          </a:cubicBezTo>
                          <a:lnTo>
                            <a:pt x="34441" y="66789"/>
                          </a:lnTo>
                          <a:cubicBezTo>
                            <a:pt x="34504" y="66580"/>
                            <a:pt x="34525" y="66433"/>
                            <a:pt x="34566" y="66266"/>
                          </a:cubicBezTo>
                          <a:lnTo>
                            <a:pt x="34734" y="65554"/>
                          </a:lnTo>
                          <a:cubicBezTo>
                            <a:pt x="34776" y="65324"/>
                            <a:pt x="34859" y="65094"/>
                            <a:pt x="34859" y="64864"/>
                          </a:cubicBezTo>
                          <a:cubicBezTo>
                            <a:pt x="34859" y="64069"/>
                            <a:pt x="34985" y="63295"/>
                            <a:pt x="35131" y="62521"/>
                          </a:cubicBezTo>
                          <a:cubicBezTo>
                            <a:pt x="35173" y="62186"/>
                            <a:pt x="35194" y="61830"/>
                            <a:pt x="35236" y="61433"/>
                          </a:cubicBezTo>
                          <a:cubicBezTo>
                            <a:pt x="34943" y="61328"/>
                            <a:pt x="34671" y="61244"/>
                            <a:pt x="34441" y="61119"/>
                          </a:cubicBezTo>
                          <a:cubicBezTo>
                            <a:pt x="33981" y="60847"/>
                            <a:pt x="33520" y="60575"/>
                            <a:pt x="33499" y="59884"/>
                          </a:cubicBezTo>
                          <a:cubicBezTo>
                            <a:pt x="33478" y="59382"/>
                            <a:pt x="33269" y="58901"/>
                            <a:pt x="33102" y="58378"/>
                          </a:cubicBezTo>
                          <a:cubicBezTo>
                            <a:pt x="32976" y="58420"/>
                            <a:pt x="32851" y="58440"/>
                            <a:pt x="32725" y="58524"/>
                          </a:cubicBezTo>
                          <a:cubicBezTo>
                            <a:pt x="32411" y="58692"/>
                            <a:pt x="32097" y="58901"/>
                            <a:pt x="31784" y="59047"/>
                          </a:cubicBezTo>
                          <a:cubicBezTo>
                            <a:pt x="31616" y="59131"/>
                            <a:pt x="31407" y="59173"/>
                            <a:pt x="31302" y="59319"/>
                          </a:cubicBezTo>
                          <a:cubicBezTo>
                            <a:pt x="30842" y="59905"/>
                            <a:pt x="30172" y="59905"/>
                            <a:pt x="29503" y="59905"/>
                          </a:cubicBezTo>
                          <a:lnTo>
                            <a:pt x="28499" y="59905"/>
                          </a:lnTo>
                          <a:cubicBezTo>
                            <a:pt x="28185" y="59905"/>
                            <a:pt x="27913" y="59842"/>
                            <a:pt x="27662" y="59633"/>
                          </a:cubicBezTo>
                          <a:cubicBezTo>
                            <a:pt x="27515" y="59487"/>
                            <a:pt x="27348" y="59319"/>
                            <a:pt x="27327" y="59131"/>
                          </a:cubicBezTo>
                          <a:cubicBezTo>
                            <a:pt x="27243" y="58587"/>
                            <a:pt x="27243" y="58064"/>
                            <a:pt x="27515" y="57541"/>
                          </a:cubicBezTo>
                          <a:cubicBezTo>
                            <a:pt x="27934" y="56725"/>
                            <a:pt x="28436" y="55971"/>
                            <a:pt x="29105" y="55365"/>
                          </a:cubicBezTo>
                          <a:lnTo>
                            <a:pt x="29440" y="55030"/>
                          </a:lnTo>
                          <a:cubicBezTo>
                            <a:pt x="29315" y="54235"/>
                            <a:pt x="29336" y="53461"/>
                            <a:pt x="29545" y="52686"/>
                          </a:cubicBezTo>
                          <a:cubicBezTo>
                            <a:pt x="29649" y="52352"/>
                            <a:pt x="29754" y="52017"/>
                            <a:pt x="29900" y="51682"/>
                          </a:cubicBezTo>
                          <a:cubicBezTo>
                            <a:pt x="30235" y="50845"/>
                            <a:pt x="30591" y="50008"/>
                            <a:pt x="30905" y="49171"/>
                          </a:cubicBezTo>
                          <a:cubicBezTo>
                            <a:pt x="31177" y="48439"/>
                            <a:pt x="31470" y="47707"/>
                            <a:pt x="31825" y="46995"/>
                          </a:cubicBezTo>
                          <a:cubicBezTo>
                            <a:pt x="33311" y="44212"/>
                            <a:pt x="34441" y="41262"/>
                            <a:pt x="35675" y="38396"/>
                          </a:cubicBezTo>
                          <a:cubicBezTo>
                            <a:pt x="35487" y="38207"/>
                            <a:pt x="35382" y="38354"/>
                            <a:pt x="35257" y="38417"/>
                          </a:cubicBezTo>
                          <a:cubicBezTo>
                            <a:pt x="34022" y="38981"/>
                            <a:pt x="32788" y="39588"/>
                            <a:pt x="31574" y="40174"/>
                          </a:cubicBezTo>
                          <a:cubicBezTo>
                            <a:pt x="31428" y="40216"/>
                            <a:pt x="31281" y="40300"/>
                            <a:pt x="31156" y="40321"/>
                          </a:cubicBezTo>
                          <a:cubicBezTo>
                            <a:pt x="29817" y="40593"/>
                            <a:pt x="28478" y="40906"/>
                            <a:pt x="27118" y="40948"/>
                          </a:cubicBezTo>
                          <a:cubicBezTo>
                            <a:pt x="26511" y="40969"/>
                            <a:pt x="25925" y="40927"/>
                            <a:pt x="25318" y="40948"/>
                          </a:cubicBezTo>
                          <a:cubicBezTo>
                            <a:pt x="24251" y="41011"/>
                            <a:pt x="23310" y="40593"/>
                            <a:pt x="22431" y="40007"/>
                          </a:cubicBezTo>
                          <a:cubicBezTo>
                            <a:pt x="22263" y="39902"/>
                            <a:pt x="22096" y="39777"/>
                            <a:pt x="21908" y="39672"/>
                          </a:cubicBezTo>
                          <a:cubicBezTo>
                            <a:pt x="21887" y="39672"/>
                            <a:pt x="21866" y="39672"/>
                            <a:pt x="21761" y="39693"/>
                          </a:cubicBezTo>
                          <a:cubicBezTo>
                            <a:pt x="21740" y="39881"/>
                            <a:pt x="21698" y="40070"/>
                            <a:pt x="21698" y="40279"/>
                          </a:cubicBezTo>
                          <a:lnTo>
                            <a:pt x="21698" y="43794"/>
                          </a:lnTo>
                          <a:cubicBezTo>
                            <a:pt x="21698" y="44171"/>
                            <a:pt x="21678" y="44505"/>
                            <a:pt x="21489" y="44840"/>
                          </a:cubicBezTo>
                          <a:cubicBezTo>
                            <a:pt x="21322" y="45196"/>
                            <a:pt x="21259" y="45572"/>
                            <a:pt x="21154" y="45949"/>
                          </a:cubicBezTo>
                          <a:cubicBezTo>
                            <a:pt x="21113" y="46137"/>
                            <a:pt x="21050" y="46305"/>
                            <a:pt x="20945" y="46451"/>
                          </a:cubicBezTo>
                          <a:cubicBezTo>
                            <a:pt x="20422" y="46974"/>
                            <a:pt x="20108" y="47623"/>
                            <a:pt x="19794" y="48272"/>
                          </a:cubicBezTo>
                          <a:cubicBezTo>
                            <a:pt x="19606" y="48606"/>
                            <a:pt x="19355" y="48753"/>
                            <a:pt x="18978" y="48711"/>
                          </a:cubicBezTo>
                          <a:cubicBezTo>
                            <a:pt x="18727" y="48711"/>
                            <a:pt x="18518" y="48606"/>
                            <a:pt x="18392" y="48376"/>
                          </a:cubicBezTo>
                          <a:cubicBezTo>
                            <a:pt x="18330" y="48292"/>
                            <a:pt x="18309" y="48230"/>
                            <a:pt x="18288" y="48146"/>
                          </a:cubicBezTo>
                          <a:cubicBezTo>
                            <a:pt x="17995" y="47414"/>
                            <a:pt x="17681" y="46702"/>
                            <a:pt x="17200" y="46054"/>
                          </a:cubicBezTo>
                          <a:cubicBezTo>
                            <a:pt x="17095" y="45928"/>
                            <a:pt x="17032" y="45719"/>
                            <a:pt x="17032" y="45551"/>
                          </a:cubicBezTo>
                          <a:cubicBezTo>
                            <a:pt x="17032" y="45154"/>
                            <a:pt x="16844" y="44882"/>
                            <a:pt x="16530" y="44610"/>
                          </a:cubicBezTo>
                          <a:cubicBezTo>
                            <a:pt x="16781" y="43773"/>
                            <a:pt x="16719" y="42936"/>
                            <a:pt x="16509" y="42099"/>
                          </a:cubicBezTo>
                          <a:cubicBezTo>
                            <a:pt x="16447" y="41911"/>
                            <a:pt x="16405" y="41743"/>
                            <a:pt x="16426" y="41576"/>
                          </a:cubicBezTo>
                          <a:cubicBezTo>
                            <a:pt x="16447" y="41053"/>
                            <a:pt x="16363" y="40551"/>
                            <a:pt x="16007" y="40132"/>
                          </a:cubicBezTo>
                          <a:cubicBezTo>
                            <a:pt x="16049" y="40007"/>
                            <a:pt x="16091" y="39881"/>
                            <a:pt x="16133" y="39797"/>
                          </a:cubicBezTo>
                          <a:cubicBezTo>
                            <a:pt x="16509" y="39400"/>
                            <a:pt x="16468" y="38981"/>
                            <a:pt x="16258" y="38542"/>
                          </a:cubicBezTo>
                          <a:cubicBezTo>
                            <a:pt x="16216" y="38417"/>
                            <a:pt x="16154" y="38228"/>
                            <a:pt x="16216" y="38124"/>
                          </a:cubicBezTo>
                          <a:cubicBezTo>
                            <a:pt x="16363" y="37789"/>
                            <a:pt x="16258" y="37475"/>
                            <a:pt x="16237" y="37161"/>
                          </a:cubicBezTo>
                          <a:cubicBezTo>
                            <a:pt x="16196" y="36826"/>
                            <a:pt x="16154" y="36512"/>
                            <a:pt x="16196" y="36157"/>
                          </a:cubicBezTo>
                          <a:cubicBezTo>
                            <a:pt x="16196" y="34964"/>
                            <a:pt x="16216" y="33751"/>
                            <a:pt x="16216" y="32537"/>
                          </a:cubicBezTo>
                          <a:cubicBezTo>
                            <a:pt x="16216" y="32286"/>
                            <a:pt x="16216" y="32056"/>
                            <a:pt x="16091" y="31847"/>
                          </a:cubicBezTo>
                          <a:cubicBezTo>
                            <a:pt x="15903" y="31533"/>
                            <a:pt x="15986" y="31344"/>
                            <a:pt x="16258" y="31177"/>
                          </a:cubicBezTo>
                          <a:cubicBezTo>
                            <a:pt x="16865" y="30800"/>
                            <a:pt x="17493" y="30549"/>
                            <a:pt x="18204" y="30507"/>
                          </a:cubicBezTo>
                          <a:cubicBezTo>
                            <a:pt x="18748" y="30486"/>
                            <a:pt x="19292" y="30507"/>
                            <a:pt x="19815" y="30486"/>
                          </a:cubicBezTo>
                          <a:cubicBezTo>
                            <a:pt x="20338" y="30466"/>
                            <a:pt x="20694" y="30696"/>
                            <a:pt x="20861" y="31177"/>
                          </a:cubicBezTo>
                          <a:cubicBezTo>
                            <a:pt x="21113" y="31826"/>
                            <a:pt x="21531" y="32432"/>
                            <a:pt x="21426" y="33165"/>
                          </a:cubicBezTo>
                          <a:cubicBezTo>
                            <a:pt x="21866" y="34483"/>
                            <a:pt x="21657" y="35843"/>
                            <a:pt x="21698" y="37203"/>
                          </a:cubicBezTo>
                          <a:lnTo>
                            <a:pt x="21698" y="37977"/>
                          </a:lnTo>
                          <a:cubicBezTo>
                            <a:pt x="22117" y="38312"/>
                            <a:pt x="22514" y="38668"/>
                            <a:pt x="22933" y="39023"/>
                          </a:cubicBezTo>
                          <a:cubicBezTo>
                            <a:pt x="23665" y="39588"/>
                            <a:pt x="24502" y="39860"/>
                            <a:pt x="25444" y="39881"/>
                          </a:cubicBezTo>
                          <a:cubicBezTo>
                            <a:pt x="27118" y="39902"/>
                            <a:pt x="28771" y="39756"/>
                            <a:pt x="30382" y="39442"/>
                          </a:cubicBezTo>
                          <a:cubicBezTo>
                            <a:pt x="30696" y="39379"/>
                            <a:pt x="31051" y="39274"/>
                            <a:pt x="31323" y="39149"/>
                          </a:cubicBezTo>
                          <a:lnTo>
                            <a:pt x="34462" y="37726"/>
                          </a:lnTo>
                          <a:cubicBezTo>
                            <a:pt x="35173" y="37391"/>
                            <a:pt x="35822" y="36973"/>
                            <a:pt x="36303" y="36345"/>
                          </a:cubicBezTo>
                          <a:cubicBezTo>
                            <a:pt x="36240" y="36115"/>
                            <a:pt x="36073" y="36136"/>
                            <a:pt x="35926" y="36157"/>
                          </a:cubicBezTo>
                          <a:cubicBezTo>
                            <a:pt x="35027" y="36220"/>
                            <a:pt x="34148" y="35927"/>
                            <a:pt x="33290" y="35676"/>
                          </a:cubicBezTo>
                          <a:cubicBezTo>
                            <a:pt x="31909" y="35278"/>
                            <a:pt x="30654" y="34671"/>
                            <a:pt x="29482" y="33834"/>
                          </a:cubicBezTo>
                          <a:cubicBezTo>
                            <a:pt x="29168" y="33604"/>
                            <a:pt x="28792" y="33416"/>
                            <a:pt x="28478" y="33207"/>
                          </a:cubicBezTo>
                          <a:cubicBezTo>
                            <a:pt x="28164" y="32976"/>
                            <a:pt x="27871" y="32704"/>
                            <a:pt x="27536" y="32453"/>
                          </a:cubicBezTo>
                          <a:cubicBezTo>
                            <a:pt x="26699" y="32997"/>
                            <a:pt x="25779" y="32914"/>
                            <a:pt x="24879" y="32600"/>
                          </a:cubicBezTo>
                          <a:cubicBezTo>
                            <a:pt x="24105" y="32349"/>
                            <a:pt x="23351" y="32035"/>
                            <a:pt x="22577" y="31742"/>
                          </a:cubicBezTo>
                          <a:cubicBezTo>
                            <a:pt x="22473" y="31700"/>
                            <a:pt x="22326" y="31658"/>
                            <a:pt x="22263" y="31595"/>
                          </a:cubicBezTo>
                          <a:cubicBezTo>
                            <a:pt x="21050" y="30654"/>
                            <a:pt x="20317" y="29461"/>
                            <a:pt x="20422" y="27871"/>
                          </a:cubicBezTo>
                          <a:cubicBezTo>
                            <a:pt x="20443" y="27557"/>
                            <a:pt x="20548" y="27306"/>
                            <a:pt x="20799" y="27055"/>
                          </a:cubicBezTo>
                          <a:cubicBezTo>
                            <a:pt x="21154" y="26678"/>
                            <a:pt x="21594" y="26365"/>
                            <a:pt x="22075" y="26176"/>
                          </a:cubicBezTo>
                          <a:cubicBezTo>
                            <a:pt x="22096" y="25360"/>
                            <a:pt x="22180" y="24628"/>
                            <a:pt x="22117" y="23875"/>
                          </a:cubicBezTo>
                          <a:cubicBezTo>
                            <a:pt x="22096" y="23268"/>
                            <a:pt x="21950" y="22661"/>
                            <a:pt x="21866" y="22075"/>
                          </a:cubicBezTo>
                          <a:cubicBezTo>
                            <a:pt x="21782" y="21510"/>
                            <a:pt x="21740" y="20987"/>
                            <a:pt x="21698" y="20443"/>
                          </a:cubicBezTo>
                          <a:cubicBezTo>
                            <a:pt x="21698" y="19146"/>
                            <a:pt x="21678" y="17849"/>
                            <a:pt x="21887" y="16551"/>
                          </a:cubicBezTo>
                          <a:cubicBezTo>
                            <a:pt x="22012" y="15756"/>
                            <a:pt x="22117" y="15003"/>
                            <a:pt x="22494" y="14271"/>
                          </a:cubicBezTo>
                          <a:cubicBezTo>
                            <a:pt x="22703" y="13873"/>
                            <a:pt x="22849" y="13434"/>
                            <a:pt x="23038" y="12994"/>
                          </a:cubicBezTo>
                          <a:cubicBezTo>
                            <a:pt x="22535" y="12764"/>
                            <a:pt x="22096" y="12576"/>
                            <a:pt x="21573" y="12346"/>
                          </a:cubicBezTo>
                          <a:cubicBezTo>
                            <a:pt x="21468" y="12576"/>
                            <a:pt x="21343" y="12806"/>
                            <a:pt x="21238" y="13036"/>
                          </a:cubicBezTo>
                          <a:cubicBezTo>
                            <a:pt x="20589" y="14585"/>
                            <a:pt x="19753" y="16007"/>
                            <a:pt x="18748" y="17367"/>
                          </a:cubicBezTo>
                          <a:cubicBezTo>
                            <a:pt x="18204" y="18121"/>
                            <a:pt x="17681" y="18874"/>
                            <a:pt x="16991" y="19564"/>
                          </a:cubicBezTo>
                          <a:cubicBezTo>
                            <a:pt x="16363" y="20150"/>
                            <a:pt x="15693" y="20715"/>
                            <a:pt x="14961" y="21196"/>
                          </a:cubicBezTo>
                          <a:cubicBezTo>
                            <a:pt x="14229" y="21699"/>
                            <a:pt x="13434" y="21908"/>
                            <a:pt x="12576" y="21929"/>
                          </a:cubicBezTo>
                          <a:cubicBezTo>
                            <a:pt x="11530" y="21971"/>
                            <a:pt x="10462" y="21971"/>
                            <a:pt x="9416" y="21929"/>
                          </a:cubicBezTo>
                          <a:cubicBezTo>
                            <a:pt x="9081" y="21929"/>
                            <a:pt x="8768" y="21887"/>
                            <a:pt x="8412" y="21803"/>
                          </a:cubicBezTo>
                          <a:cubicBezTo>
                            <a:pt x="6780" y="21447"/>
                            <a:pt x="5148" y="20945"/>
                            <a:pt x="3579" y="20255"/>
                          </a:cubicBezTo>
                          <a:cubicBezTo>
                            <a:pt x="3223" y="20108"/>
                            <a:pt x="2846" y="20004"/>
                            <a:pt x="2428" y="20025"/>
                          </a:cubicBezTo>
                          <a:cubicBezTo>
                            <a:pt x="1967" y="20046"/>
                            <a:pt x="1465" y="20025"/>
                            <a:pt x="984" y="20025"/>
                          </a:cubicBezTo>
                          <a:cubicBezTo>
                            <a:pt x="817" y="20025"/>
                            <a:pt x="628" y="20004"/>
                            <a:pt x="440" y="19983"/>
                          </a:cubicBezTo>
                          <a:cubicBezTo>
                            <a:pt x="231" y="19941"/>
                            <a:pt x="126" y="19815"/>
                            <a:pt x="84" y="19627"/>
                          </a:cubicBezTo>
                          <a:cubicBezTo>
                            <a:pt x="1" y="19397"/>
                            <a:pt x="84" y="19209"/>
                            <a:pt x="252" y="19083"/>
                          </a:cubicBezTo>
                          <a:cubicBezTo>
                            <a:pt x="545" y="18874"/>
                            <a:pt x="879" y="18727"/>
                            <a:pt x="1277" y="18727"/>
                          </a:cubicBezTo>
                          <a:cubicBezTo>
                            <a:pt x="1612" y="18727"/>
                            <a:pt x="1967" y="18665"/>
                            <a:pt x="2281" y="18748"/>
                          </a:cubicBezTo>
                          <a:cubicBezTo>
                            <a:pt x="2721" y="18832"/>
                            <a:pt x="3076" y="18686"/>
                            <a:pt x="3474" y="18518"/>
                          </a:cubicBezTo>
                          <a:cubicBezTo>
                            <a:pt x="4081" y="18225"/>
                            <a:pt x="4688" y="17995"/>
                            <a:pt x="5315" y="17723"/>
                          </a:cubicBezTo>
                          <a:cubicBezTo>
                            <a:pt x="5671" y="17577"/>
                            <a:pt x="5985" y="17326"/>
                            <a:pt x="6194" y="16991"/>
                          </a:cubicBezTo>
                          <a:cubicBezTo>
                            <a:pt x="6508" y="16551"/>
                            <a:pt x="6801" y="16070"/>
                            <a:pt x="7136" y="15652"/>
                          </a:cubicBezTo>
                          <a:cubicBezTo>
                            <a:pt x="7742" y="14877"/>
                            <a:pt x="7680" y="14041"/>
                            <a:pt x="7366" y="13183"/>
                          </a:cubicBezTo>
                          <a:cubicBezTo>
                            <a:pt x="7094" y="12450"/>
                            <a:pt x="6738" y="11739"/>
                            <a:pt x="6592" y="10944"/>
                          </a:cubicBezTo>
                          <a:cubicBezTo>
                            <a:pt x="6466" y="10274"/>
                            <a:pt x="6466" y="9647"/>
                            <a:pt x="6717" y="8998"/>
                          </a:cubicBezTo>
                          <a:cubicBezTo>
                            <a:pt x="7010" y="8224"/>
                            <a:pt x="7449" y="7533"/>
                            <a:pt x="8035" y="6926"/>
                          </a:cubicBezTo>
                          <a:cubicBezTo>
                            <a:pt x="8245" y="6717"/>
                            <a:pt x="8496" y="6529"/>
                            <a:pt x="8663" y="6278"/>
                          </a:cubicBezTo>
                          <a:cubicBezTo>
                            <a:pt x="9144" y="5483"/>
                            <a:pt x="9877" y="4960"/>
                            <a:pt x="10693" y="4520"/>
                          </a:cubicBezTo>
                          <a:cubicBezTo>
                            <a:pt x="11048" y="4311"/>
                            <a:pt x="11383" y="3997"/>
                            <a:pt x="11718" y="3767"/>
                          </a:cubicBezTo>
                          <a:cubicBezTo>
                            <a:pt x="12074" y="3495"/>
                            <a:pt x="12471" y="3244"/>
                            <a:pt x="12869" y="3035"/>
                          </a:cubicBezTo>
                          <a:cubicBezTo>
                            <a:pt x="14375" y="2198"/>
                            <a:pt x="16049" y="1905"/>
                            <a:pt x="17744" y="1926"/>
                          </a:cubicBezTo>
                          <a:cubicBezTo>
                            <a:pt x="18999" y="1947"/>
                            <a:pt x="20213" y="2261"/>
                            <a:pt x="21364" y="2742"/>
                          </a:cubicBezTo>
                          <a:cubicBezTo>
                            <a:pt x="22180" y="3077"/>
                            <a:pt x="22807" y="3725"/>
                            <a:pt x="23289" y="4458"/>
                          </a:cubicBezTo>
                          <a:cubicBezTo>
                            <a:pt x="23372" y="4604"/>
                            <a:pt x="23435" y="4730"/>
                            <a:pt x="23498" y="4834"/>
                          </a:cubicBezTo>
                          <a:cubicBezTo>
                            <a:pt x="23707" y="4918"/>
                            <a:pt x="23812" y="4771"/>
                            <a:pt x="23916" y="4667"/>
                          </a:cubicBezTo>
                          <a:lnTo>
                            <a:pt x="25255" y="3579"/>
                          </a:lnTo>
                          <a:cubicBezTo>
                            <a:pt x="25548" y="3349"/>
                            <a:pt x="25883" y="3244"/>
                            <a:pt x="26260" y="3265"/>
                          </a:cubicBezTo>
                          <a:cubicBezTo>
                            <a:pt x="26595" y="3286"/>
                            <a:pt x="26908" y="3286"/>
                            <a:pt x="27243" y="3307"/>
                          </a:cubicBezTo>
                          <a:cubicBezTo>
                            <a:pt x="27662" y="3369"/>
                            <a:pt x="28080" y="3390"/>
                            <a:pt x="28499" y="3307"/>
                          </a:cubicBezTo>
                          <a:cubicBezTo>
                            <a:pt x="28896" y="3244"/>
                            <a:pt x="29294" y="3286"/>
                            <a:pt x="29608" y="3600"/>
                          </a:cubicBezTo>
                          <a:cubicBezTo>
                            <a:pt x="29921" y="3913"/>
                            <a:pt x="30214" y="3893"/>
                            <a:pt x="30570" y="3662"/>
                          </a:cubicBezTo>
                          <a:cubicBezTo>
                            <a:pt x="31533" y="3035"/>
                            <a:pt x="32474" y="2407"/>
                            <a:pt x="33478" y="1821"/>
                          </a:cubicBezTo>
                          <a:cubicBezTo>
                            <a:pt x="34294" y="1361"/>
                            <a:pt x="35090" y="859"/>
                            <a:pt x="35968" y="524"/>
                          </a:cubicBezTo>
                          <a:cubicBezTo>
                            <a:pt x="36659" y="231"/>
                            <a:pt x="37433" y="1"/>
                            <a:pt x="38228" y="1"/>
                          </a:cubicBezTo>
                          <a:cubicBezTo>
                            <a:pt x="39170" y="22"/>
                            <a:pt x="40111" y="1"/>
                            <a:pt x="41053" y="1"/>
                          </a:cubicBezTo>
                          <a:cubicBezTo>
                            <a:pt x="42183" y="1"/>
                            <a:pt x="43292" y="22"/>
                            <a:pt x="44401" y="168"/>
                          </a:cubicBezTo>
                          <a:cubicBezTo>
                            <a:pt x="45489" y="336"/>
                            <a:pt x="46577" y="377"/>
                            <a:pt x="47623" y="566"/>
                          </a:cubicBezTo>
                          <a:cubicBezTo>
                            <a:pt x="48250" y="670"/>
                            <a:pt x="48815" y="942"/>
                            <a:pt x="49422" y="1152"/>
                          </a:cubicBezTo>
                          <a:cubicBezTo>
                            <a:pt x="49694" y="1214"/>
                            <a:pt x="49945" y="1319"/>
                            <a:pt x="50217" y="1382"/>
                          </a:cubicBezTo>
                          <a:cubicBezTo>
                            <a:pt x="50657" y="1424"/>
                            <a:pt x="51012" y="1612"/>
                            <a:pt x="51326" y="1926"/>
                          </a:cubicBezTo>
                          <a:cubicBezTo>
                            <a:pt x="51682" y="2261"/>
                            <a:pt x="52038" y="2470"/>
                            <a:pt x="52477" y="2574"/>
                          </a:cubicBezTo>
                          <a:cubicBezTo>
                            <a:pt x="52540" y="2616"/>
                            <a:pt x="52582" y="2637"/>
                            <a:pt x="52644" y="2637"/>
                          </a:cubicBezTo>
                          <a:cubicBezTo>
                            <a:pt x="53147" y="2742"/>
                            <a:pt x="53398" y="3244"/>
                            <a:pt x="53816" y="3453"/>
                          </a:cubicBezTo>
                          <a:cubicBezTo>
                            <a:pt x="54256" y="3662"/>
                            <a:pt x="54716" y="3809"/>
                            <a:pt x="54946" y="4311"/>
                          </a:cubicBezTo>
                          <a:cubicBezTo>
                            <a:pt x="54988" y="4437"/>
                            <a:pt x="55155" y="4499"/>
                            <a:pt x="55281" y="4604"/>
                          </a:cubicBezTo>
                          <a:cubicBezTo>
                            <a:pt x="56034" y="5169"/>
                            <a:pt x="56662" y="5818"/>
                            <a:pt x="57080" y="6717"/>
                          </a:cubicBezTo>
                          <a:cubicBezTo>
                            <a:pt x="57436" y="7450"/>
                            <a:pt x="57875" y="8119"/>
                            <a:pt x="58273" y="8831"/>
                          </a:cubicBezTo>
                          <a:cubicBezTo>
                            <a:pt x="58629" y="9354"/>
                            <a:pt x="58817" y="10044"/>
                            <a:pt x="59005" y="10797"/>
                          </a:cubicBezTo>
                          <a:close/>
                          <a:moveTo>
                            <a:pt x="25214" y="27683"/>
                          </a:moveTo>
                          <a:cubicBezTo>
                            <a:pt x="25360" y="27955"/>
                            <a:pt x="25444" y="28059"/>
                            <a:pt x="25527" y="28185"/>
                          </a:cubicBezTo>
                          <a:cubicBezTo>
                            <a:pt x="26197" y="29294"/>
                            <a:pt x="27055" y="30173"/>
                            <a:pt x="27976" y="31093"/>
                          </a:cubicBezTo>
                          <a:cubicBezTo>
                            <a:pt x="28582" y="31679"/>
                            <a:pt x="29252" y="32181"/>
                            <a:pt x="29942" y="32683"/>
                          </a:cubicBezTo>
                          <a:cubicBezTo>
                            <a:pt x="31156" y="33520"/>
                            <a:pt x="32453" y="34085"/>
                            <a:pt x="33834" y="34546"/>
                          </a:cubicBezTo>
                          <a:cubicBezTo>
                            <a:pt x="34985" y="34901"/>
                            <a:pt x="36136" y="35048"/>
                            <a:pt x="37307" y="34860"/>
                          </a:cubicBezTo>
                          <a:cubicBezTo>
                            <a:pt x="37391" y="34839"/>
                            <a:pt x="37496" y="34797"/>
                            <a:pt x="37579" y="34839"/>
                          </a:cubicBezTo>
                          <a:cubicBezTo>
                            <a:pt x="38458" y="35111"/>
                            <a:pt x="39379" y="35006"/>
                            <a:pt x="40279" y="35090"/>
                          </a:cubicBezTo>
                          <a:cubicBezTo>
                            <a:pt x="41241" y="35173"/>
                            <a:pt x="42204" y="35111"/>
                            <a:pt x="43145" y="34839"/>
                          </a:cubicBezTo>
                          <a:cubicBezTo>
                            <a:pt x="43417" y="34755"/>
                            <a:pt x="43668" y="34797"/>
                            <a:pt x="43961" y="34839"/>
                          </a:cubicBezTo>
                          <a:cubicBezTo>
                            <a:pt x="45154" y="34964"/>
                            <a:pt x="46367" y="35006"/>
                            <a:pt x="47539" y="34671"/>
                          </a:cubicBezTo>
                          <a:cubicBezTo>
                            <a:pt x="47748" y="34608"/>
                            <a:pt x="47958" y="34608"/>
                            <a:pt x="48167" y="34567"/>
                          </a:cubicBezTo>
                          <a:cubicBezTo>
                            <a:pt x="48460" y="34525"/>
                            <a:pt x="48774" y="34462"/>
                            <a:pt x="49025" y="34378"/>
                          </a:cubicBezTo>
                          <a:cubicBezTo>
                            <a:pt x="49527" y="34232"/>
                            <a:pt x="50008" y="34043"/>
                            <a:pt x="50468" y="33834"/>
                          </a:cubicBezTo>
                          <a:cubicBezTo>
                            <a:pt x="50782" y="33709"/>
                            <a:pt x="51096" y="33562"/>
                            <a:pt x="51368" y="33395"/>
                          </a:cubicBezTo>
                          <a:cubicBezTo>
                            <a:pt x="52059" y="32914"/>
                            <a:pt x="52749" y="32411"/>
                            <a:pt x="53419" y="31930"/>
                          </a:cubicBezTo>
                          <a:cubicBezTo>
                            <a:pt x="53523" y="31847"/>
                            <a:pt x="53628" y="31763"/>
                            <a:pt x="53732" y="31742"/>
                          </a:cubicBezTo>
                          <a:cubicBezTo>
                            <a:pt x="54235" y="31616"/>
                            <a:pt x="54548" y="31219"/>
                            <a:pt x="54862" y="30884"/>
                          </a:cubicBezTo>
                          <a:cubicBezTo>
                            <a:pt x="55072" y="30612"/>
                            <a:pt x="55281" y="30361"/>
                            <a:pt x="55490" y="30110"/>
                          </a:cubicBezTo>
                          <a:cubicBezTo>
                            <a:pt x="56745" y="28750"/>
                            <a:pt x="57813" y="27264"/>
                            <a:pt x="58587" y="25569"/>
                          </a:cubicBezTo>
                          <a:cubicBezTo>
                            <a:pt x="58733" y="25193"/>
                            <a:pt x="58942" y="24858"/>
                            <a:pt x="59110" y="24523"/>
                          </a:cubicBezTo>
                          <a:cubicBezTo>
                            <a:pt x="59214" y="24314"/>
                            <a:pt x="59319" y="24084"/>
                            <a:pt x="59361" y="23833"/>
                          </a:cubicBezTo>
                          <a:cubicBezTo>
                            <a:pt x="59591" y="22996"/>
                            <a:pt x="59800" y="22138"/>
                            <a:pt x="59989" y="21280"/>
                          </a:cubicBezTo>
                          <a:cubicBezTo>
                            <a:pt x="60051" y="21071"/>
                            <a:pt x="60093" y="20841"/>
                            <a:pt x="60051" y="20652"/>
                          </a:cubicBezTo>
                          <a:cubicBezTo>
                            <a:pt x="59884" y="20129"/>
                            <a:pt x="60010" y="19627"/>
                            <a:pt x="60051" y="19146"/>
                          </a:cubicBezTo>
                          <a:cubicBezTo>
                            <a:pt x="60072" y="18581"/>
                            <a:pt x="60156" y="18037"/>
                            <a:pt x="60156" y="17514"/>
                          </a:cubicBezTo>
                          <a:cubicBezTo>
                            <a:pt x="60114" y="17012"/>
                            <a:pt x="60072" y="16468"/>
                            <a:pt x="59905" y="16007"/>
                          </a:cubicBezTo>
                          <a:cubicBezTo>
                            <a:pt x="59654" y="15191"/>
                            <a:pt x="59277" y="14375"/>
                            <a:pt x="58942" y="13517"/>
                          </a:cubicBezTo>
                          <a:cubicBezTo>
                            <a:pt x="58587" y="13748"/>
                            <a:pt x="58273" y="13957"/>
                            <a:pt x="57959" y="14187"/>
                          </a:cubicBezTo>
                          <a:cubicBezTo>
                            <a:pt x="56034" y="14250"/>
                            <a:pt x="56034" y="14271"/>
                            <a:pt x="54507" y="13873"/>
                          </a:cubicBezTo>
                          <a:cubicBezTo>
                            <a:pt x="53732" y="13664"/>
                            <a:pt x="53000" y="13329"/>
                            <a:pt x="52435" y="12785"/>
                          </a:cubicBezTo>
                          <a:cubicBezTo>
                            <a:pt x="51828" y="12220"/>
                            <a:pt x="51222" y="11676"/>
                            <a:pt x="50803" y="10944"/>
                          </a:cubicBezTo>
                          <a:cubicBezTo>
                            <a:pt x="50740" y="10818"/>
                            <a:pt x="50594" y="10735"/>
                            <a:pt x="50468" y="10609"/>
                          </a:cubicBezTo>
                          <a:cubicBezTo>
                            <a:pt x="50343" y="10818"/>
                            <a:pt x="50259" y="10965"/>
                            <a:pt x="50155" y="11111"/>
                          </a:cubicBezTo>
                          <a:cubicBezTo>
                            <a:pt x="49757" y="11760"/>
                            <a:pt x="49213" y="12116"/>
                            <a:pt x="48439" y="11990"/>
                          </a:cubicBezTo>
                          <a:cubicBezTo>
                            <a:pt x="48167" y="11969"/>
                            <a:pt x="47874" y="11927"/>
                            <a:pt x="47623" y="11864"/>
                          </a:cubicBezTo>
                          <a:cubicBezTo>
                            <a:pt x="46723" y="11634"/>
                            <a:pt x="45928" y="11279"/>
                            <a:pt x="45196" y="10693"/>
                          </a:cubicBezTo>
                          <a:cubicBezTo>
                            <a:pt x="44924" y="10484"/>
                            <a:pt x="44631" y="10295"/>
                            <a:pt x="44380" y="10086"/>
                          </a:cubicBezTo>
                          <a:cubicBezTo>
                            <a:pt x="43836" y="9605"/>
                            <a:pt x="43271" y="9144"/>
                            <a:pt x="42999" y="8433"/>
                          </a:cubicBezTo>
                          <a:cubicBezTo>
                            <a:pt x="42936" y="8328"/>
                            <a:pt x="42915" y="8203"/>
                            <a:pt x="42706" y="8203"/>
                          </a:cubicBezTo>
                          <a:cubicBezTo>
                            <a:pt x="42685" y="8307"/>
                            <a:pt x="42622" y="8412"/>
                            <a:pt x="42643" y="8517"/>
                          </a:cubicBezTo>
                          <a:cubicBezTo>
                            <a:pt x="42706" y="9898"/>
                            <a:pt x="42287" y="11132"/>
                            <a:pt x="41660" y="12325"/>
                          </a:cubicBezTo>
                          <a:cubicBezTo>
                            <a:pt x="40592" y="14417"/>
                            <a:pt x="40592" y="14417"/>
                            <a:pt x="38919" y="16133"/>
                          </a:cubicBezTo>
                          <a:cubicBezTo>
                            <a:pt x="37977" y="17095"/>
                            <a:pt x="36889" y="17744"/>
                            <a:pt x="35508" y="17744"/>
                          </a:cubicBezTo>
                          <a:cubicBezTo>
                            <a:pt x="35466" y="17744"/>
                            <a:pt x="35403" y="17807"/>
                            <a:pt x="35278" y="17828"/>
                          </a:cubicBezTo>
                          <a:cubicBezTo>
                            <a:pt x="35173" y="18058"/>
                            <a:pt x="35069" y="18330"/>
                            <a:pt x="34943" y="18602"/>
                          </a:cubicBezTo>
                          <a:cubicBezTo>
                            <a:pt x="34357" y="19857"/>
                            <a:pt x="33834" y="21155"/>
                            <a:pt x="32746" y="22096"/>
                          </a:cubicBezTo>
                          <a:cubicBezTo>
                            <a:pt x="32244" y="22515"/>
                            <a:pt x="31805" y="22933"/>
                            <a:pt x="31177" y="23100"/>
                          </a:cubicBezTo>
                          <a:cubicBezTo>
                            <a:pt x="30800" y="23205"/>
                            <a:pt x="30444" y="23393"/>
                            <a:pt x="30089" y="23519"/>
                          </a:cubicBezTo>
                          <a:cubicBezTo>
                            <a:pt x="30047" y="23875"/>
                            <a:pt x="30068" y="24230"/>
                            <a:pt x="29942" y="24502"/>
                          </a:cubicBezTo>
                          <a:cubicBezTo>
                            <a:pt x="29545" y="25277"/>
                            <a:pt x="29001" y="25988"/>
                            <a:pt x="28206" y="26427"/>
                          </a:cubicBezTo>
                          <a:cubicBezTo>
                            <a:pt x="27327" y="26992"/>
                            <a:pt x="26448" y="27578"/>
                            <a:pt x="25214" y="27683"/>
                          </a:cubicBezTo>
                          <a:close/>
                          <a:moveTo>
                            <a:pt x="34420" y="17618"/>
                          </a:moveTo>
                          <a:cubicBezTo>
                            <a:pt x="33813" y="16991"/>
                            <a:pt x="33583" y="16279"/>
                            <a:pt x="33520" y="15589"/>
                          </a:cubicBezTo>
                          <a:cubicBezTo>
                            <a:pt x="33478" y="14898"/>
                            <a:pt x="33499" y="14187"/>
                            <a:pt x="33520" y="13517"/>
                          </a:cubicBezTo>
                          <a:cubicBezTo>
                            <a:pt x="33520" y="13392"/>
                            <a:pt x="33604" y="13225"/>
                            <a:pt x="33709" y="13120"/>
                          </a:cubicBezTo>
                          <a:cubicBezTo>
                            <a:pt x="34022" y="12827"/>
                            <a:pt x="34818" y="12932"/>
                            <a:pt x="34964" y="13329"/>
                          </a:cubicBezTo>
                          <a:cubicBezTo>
                            <a:pt x="35131" y="13748"/>
                            <a:pt x="35257" y="14187"/>
                            <a:pt x="35341" y="14647"/>
                          </a:cubicBezTo>
                          <a:cubicBezTo>
                            <a:pt x="35466" y="15296"/>
                            <a:pt x="35508" y="15945"/>
                            <a:pt x="35592" y="16572"/>
                          </a:cubicBezTo>
                          <a:cubicBezTo>
                            <a:pt x="35906" y="16740"/>
                            <a:pt x="36178" y="16740"/>
                            <a:pt x="36429" y="16593"/>
                          </a:cubicBezTo>
                          <a:cubicBezTo>
                            <a:pt x="37015" y="16342"/>
                            <a:pt x="37600" y="16133"/>
                            <a:pt x="38082" y="15693"/>
                          </a:cubicBezTo>
                          <a:cubicBezTo>
                            <a:pt x="39839" y="14041"/>
                            <a:pt x="39839" y="14061"/>
                            <a:pt x="41032" y="11948"/>
                          </a:cubicBezTo>
                          <a:cubicBezTo>
                            <a:pt x="41116" y="11823"/>
                            <a:pt x="41199" y="11676"/>
                            <a:pt x="41241" y="11551"/>
                          </a:cubicBezTo>
                          <a:cubicBezTo>
                            <a:pt x="41701" y="10484"/>
                            <a:pt x="42204" y="9416"/>
                            <a:pt x="42120" y="8182"/>
                          </a:cubicBezTo>
                          <a:cubicBezTo>
                            <a:pt x="42099" y="7889"/>
                            <a:pt x="42266" y="7596"/>
                            <a:pt x="42329" y="7261"/>
                          </a:cubicBezTo>
                          <a:cubicBezTo>
                            <a:pt x="42183" y="7010"/>
                            <a:pt x="41994" y="6717"/>
                            <a:pt x="41806" y="6382"/>
                          </a:cubicBezTo>
                          <a:cubicBezTo>
                            <a:pt x="41660" y="6090"/>
                            <a:pt x="41680" y="5797"/>
                            <a:pt x="41890" y="5546"/>
                          </a:cubicBezTo>
                          <a:cubicBezTo>
                            <a:pt x="42057" y="5336"/>
                            <a:pt x="42371" y="5357"/>
                            <a:pt x="42496" y="5587"/>
                          </a:cubicBezTo>
                          <a:cubicBezTo>
                            <a:pt x="42685" y="5922"/>
                            <a:pt x="42852" y="6278"/>
                            <a:pt x="43061" y="6613"/>
                          </a:cubicBezTo>
                          <a:cubicBezTo>
                            <a:pt x="43375" y="7136"/>
                            <a:pt x="43689" y="7638"/>
                            <a:pt x="44003" y="8161"/>
                          </a:cubicBezTo>
                          <a:cubicBezTo>
                            <a:pt x="44170" y="8391"/>
                            <a:pt x="44296" y="8600"/>
                            <a:pt x="44484" y="8810"/>
                          </a:cubicBezTo>
                          <a:cubicBezTo>
                            <a:pt x="45133" y="9479"/>
                            <a:pt x="45928" y="10002"/>
                            <a:pt x="46723" y="10484"/>
                          </a:cubicBezTo>
                          <a:cubicBezTo>
                            <a:pt x="47288" y="10797"/>
                            <a:pt x="47874" y="10986"/>
                            <a:pt x="48543" y="11028"/>
                          </a:cubicBezTo>
                          <a:cubicBezTo>
                            <a:pt x="49171" y="11090"/>
                            <a:pt x="49443" y="10630"/>
                            <a:pt x="49527" y="10191"/>
                          </a:cubicBezTo>
                          <a:cubicBezTo>
                            <a:pt x="49548" y="10044"/>
                            <a:pt x="49527" y="9877"/>
                            <a:pt x="49548" y="9751"/>
                          </a:cubicBezTo>
                          <a:cubicBezTo>
                            <a:pt x="49548" y="9626"/>
                            <a:pt x="49548" y="9521"/>
                            <a:pt x="49590" y="9375"/>
                          </a:cubicBezTo>
                          <a:cubicBezTo>
                            <a:pt x="49694" y="8935"/>
                            <a:pt x="50217" y="8747"/>
                            <a:pt x="50573" y="9040"/>
                          </a:cubicBezTo>
                          <a:cubicBezTo>
                            <a:pt x="50678" y="9144"/>
                            <a:pt x="50761" y="9270"/>
                            <a:pt x="50866" y="9375"/>
                          </a:cubicBezTo>
                          <a:cubicBezTo>
                            <a:pt x="51515" y="10149"/>
                            <a:pt x="52100" y="10944"/>
                            <a:pt x="52770" y="11655"/>
                          </a:cubicBezTo>
                          <a:cubicBezTo>
                            <a:pt x="53670" y="12576"/>
                            <a:pt x="54841" y="12869"/>
                            <a:pt x="55992" y="13183"/>
                          </a:cubicBezTo>
                          <a:cubicBezTo>
                            <a:pt x="56097" y="13204"/>
                            <a:pt x="56222" y="13183"/>
                            <a:pt x="56348" y="13141"/>
                          </a:cubicBezTo>
                          <a:cubicBezTo>
                            <a:pt x="56808" y="13099"/>
                            <a:pt x="57248" y="13015"/>
                            <a:pt x="57708" y="13015"/>
                          </a:cubicBezTo>
                          <a:cubicBezTo>
                            <a:pt x="58315" y="13015"/>
                            <a:pt x="58817" y="12764"/>
                            <a:pt x="59277" y="12304"/>
                          </a:cubicBezTo>
                          <a:cubicBezTo>
                            <a:pt x="59173" y="12095"/>
                            <a:pt x="59110" y="11864"/>
                            <a:pt x="58942" y="11676"/>
                          </a:cubicBezTo>
                          <a:cubicBezTo>
                            <a:pt x="58629" y="11300"/>
                            <a:pt x="58419" y="10881"/>
                            <a:pt x="58273" y="10400"/>
                          </a:cubicBezTo>
                          <a:cubicBezTo>
                            <a:pt x="58126" y="10065"/>
                            <a:pt x="58022" y="9688"/>
                            <a:pt x="57813" y="9416"/>
                          </a:cubicBezTo>
                          <a:cubicBezTo>
                            <a:pt x="57289" y="8684"/>
                            <a:pt x="56976" y="7784"/>
                            <a:pt x="56306" y="7157"/>
                          </a:cubicBezTo>
                          <a:cubicBezTo>
                            <a:pt x="56222" y="7073"/>
                            <a:pt x="56181" y="6947"/>
                            <a:pt x="56118" y="6843"/>
                          </a:cubicBezTo>
                          <a:cubicBezTo>
                            <a:pt x="55804" y="6173"/>
                            <a:pt x="55260" y="5692"/>
                            <a:pt x="54674" y="5253"/>
                          </a:cubicBezTo>
                          <a:cubicBezTo>
                            <a:pt x="54528" y="5148"/>
                            <a:pt x="54339" y="5064"/>
                            <a:pt x="54256" y="4918"/>
                          </a:cubicBezTo>
                          <a:cubicBezTo>
                            <a:pt x="54046" y="4520"/>
                            <a:pt x="53691" y="4311"/>
                            <a:pt x="53293" y="4123"/>
                          </a:cubicBezTo>
                          <a:cubicBezTo>
                            <a:pt x="53147" y="4039"/>
                            <a:pt x="52979" y="3934"/>
                            <a:pt x="52854" y="3809"/>
                          </a:cubicBezTo>
                          <a:cubicBezTo>
                            <a:pt x="52582" y="3558"/>
                            <a:pt x="52310" y="3369"/>
                            <a:pt x="51933" y="3265"/>
                          </a:cubicBezTo>
                          <a:cubicBezTo>
                            <a:pt x="51515" y="3139"/>
                            <a:pt x="51117" y="2888"/>
                            <a:pt x="50782" y="2553"/>
                          </a:cubicBezTo>
                          <a:cubicBezTo>
                            <a:pt x="50636" y="2407"/>
                            <a:pt x="50385" y="2219"/>
                            <a:pt x="50175" y="2198"/>
                          </a:cubicBezTo>
                          <a:cubicBezTo>
                            <a:pt x="49652" y="2114"/>
                            <a:pt x="49213" y="1884"/>
                            <a:pt x="48711" y="1717"/>
                          </a:cubicBezTo>
                          <a:cubicBezTo>
                            <a:pt x="48083" y="1507"/>
                            <a:pt x="47497" y="1256"/>
                            <a:pt x="46786" y="1298"/>
                          </a:cubicBezTo>
                          <a:cubicBezTo>
                            <a:pt x="46598" y="1319"/>
                            <a:pt x="46451" y="1214"/>
                            <a:pt x="46263" y="1193"/>
                          </a:cubicBezTo>
                          <a:cubicBezTo>
                            <a:pt x="45886" y="1152"/>
                            <a:pt x="45551" y="1089"/>
                            <a:pt x="45196" y="1047"/>
                          </a:cubicBezTo>
                          <a:cubicBezTo>
                            <a:pt x="44693" y="984"/>
                            <a:pt x="44170" y="942"/>
                            <a:pt x="43647" y="880"/>
                          </a:cubicBezTo>
                          <a:cubicBezTo>
                            <a:pt x="43250" y="838"/>
                            <a:pt x="42852" y="775"/>
                            <a:pt x="42476" y="775"/>
                          </a:cubicBezTo>
                          <a:cubicBezTo>
                            <a:pt x="41053" y="754"/>
                            <a:pt x="39609" y="775"/>
                            <a:pt x="38207" y="775"/>
                          </a:cubicBezTo>
                          <a:cubicBezTo>
                            <a:pt x="37998" y="775"/>
                            <a:pt x="37768" y="754"/>
                            <a:pt x="37579" y="796"/>
                          </a:cubicBezTo>
                          <a:cubicBezTo>
                            <a:pt x="36847" y="1005"/>
                            <a:pt x="36115" y="1152"/>
                            <a:pt x="35466" y="1528"/>
                          </a:cubicBezTo>
                          <a:cubicBezTo>
                            <a:pt x="34838" y="1905"/>
                            <a:pt x="34211" y="2261"/>
                            <a:pt x="33583" y="2616"/>
                          </a:cubicBezTo>
                          <a:cubicBezTo>
                            <a:pt x="31742" y="3579"/>
                            <a:pt x="30235" y="4981"/>
                            <a:pt x="28520" y="6110"/>
                          </a:cubicBezTo>
                          <a:cubicBezTo>
                            <a:pt x="28415" y="6173"/>
                            <a:pt x="28352" y="6278"/>
                            <a:pt x="28268" y="6341"/>
                          </a:cubicBezTo>
                          <a:cubicBezTo>
                            <a:pt x="28059" y="6613"/>
                            <a:pt x="27787" y="6801"/>
                            <a:pt x="27473" y="6947"/>
                          </a:cubicBezTo>
                          <a:cubicBezTo>
                            <a:pt x="27118" y="7157"/>
                            <a:pt x="26804" y="7450"/>
                            <a:pt x="26574" y="7805"/>
                          </a:cubicBezTo>
                          <a:cubicBezTo>
                            <a:pt x="26427" y="8015"/>
                            <a:pt x="26302" y="8203"/>
                            <a:pt x="26176" y="8391"/>
                          </a:cubicBezTo>
                          <a:cubicBezTo>
                            <a:pt x="26302" y="8893"/>
                            <a:pt x="26302" y="8914"/>
                            <a:pt x="26113" y="9144"/>
                          </a:cubicBezTo>
                          <a:cubicBezTo>
                            <a:pt x="25799" y="9563"/>
                            <a:pt x="25486" y="9960"/>
                            <a:pt x="25172" y="10379"/>
                          </a:cubicBezTo>
                          <a:cubicBezTo>
                            <a:pt x="24921" y="10714"/>
                            <a:pt x="24691" y="11048"/>
                            <a:pt x="24586" y="11467"/>
                          </a:cubicBezTo>
                          <a:cubicBezTo>
                            <a:pt x="24398" y="12157"/>
                            <a:pt x="24105" y="12743"/>
                            <a:pt x="23812" y="13371"/>
                          </a:cubicBezTo>
                          <a:cubicBezTo>
                            <a:pt x="23247" y="14605"/>
                            <a:pt x="22912" y="15861"/>
                            <a:pt x="22912" y="17221"/>
                          </a:cubicBezTo>
                          <a:cubicBezTo>
                            <a:pt x="22912" y="18455"/>
                            <a:pt x="22766" y="19711"/>
                            <a:pt x="22912" y="20945"/>
                          </a:cubicBezTo>
                          <a:cubicBezTo>
                            <a:pt x="23058" y="22452"/>
                            <a:pt x="23330" y="24000"/>
                            <a:pt x="24063" y="25381"/>
                          </a:cubicBezTo>
                          <a:cubicBezTo>
                            <a:pt x="24230" y="25758"/>
                            <a:pt x="24335" y="26176"/>
                            <a:pt x="24586" y="26511"/>
                          </a:cubicBezTo>
                          <a:cubicBezTo>
                            <a:pt x="25276" y="26574"/>
                            <a:pt x="25946" y="26448"/>
                            <a:pt x="26532" y="26113"/>
                          </a:cubicBezTo>
                          <a:cubicBezTo>
                            <a:pt x="26825" y="25967"/>
                            <a:pt x="27118" y="25800"/>
                            <a:pt x="27431" y="25674"/>
                          </a:cubicBezTo>
                          <a:cubicBezTo>
                            <a:pt x="27996" y="25444"/>
                            <a:pt x="28415" y="25025"/>
                            <a:pt x="28812" y="24523"/>
                          </a:cubicBezTo>
                          <a:cubicBezTo>
                            <a:pt x="29189" y="24063"/>
                            <a:pt x="29315" y="23582"/>
                            <a:pt x="28896" y="23059"/>
                          </a:cubicBezTo>
                          <a:cubicBezTo>
                            <a:pt x="28687" y="22787"/>
                            <a:pt x="28582" y="22473"/>
                            <a:pt x="28603" y="22117"/>
                          </a:cubicBezTo>
                          <a:cubicBezTo>
                            <a:pt x="28624" y="21782"/>
                            <a:pt x="28875" y="21573"/>
                            <a:pt x="29210" y="21573"/>
                          </a:cubicBezTo>
                          <a:cubicBezTo>
                            <a:pt x="29461" y="21573"/>
                            <a:pt x="29670" y="21636"/>
                            <a:pt x="29859" y="21824"/>
                          </a:cubicBezTo>
                          <a:lnTo>
                            <a:pt x="30256" y="22305"/>
                          </a:lnTo>
                          <a:cubicBezTo>
                            <a:pt x="30696" y="22117"/>
                            <a:pt x="31198" y="22033"/>
                            <a:pt x="31533" y="21782"/>
                          </a:cubicBezTo>
                          <a:cubicBezTo>
                            <a:pt x="32118" y="21301"/>
                            <a:pt x="32683" y="20778"/>
                            <a:pt x="33102" y="20150"/>
                          </a:cubicBezTo>
                          <a:cubicBezTo>
                            <a:pt x="33583" y="19439"/>
                            <a:pt x="33939" y="18539"/>
                            <a:pt x="34420" y="17618"/>
                          </a:cubicBezTo>
                          <a:close/>
                          <a:moveTo>
                            <a:pt x="51849" y="54235"/>
                          </a:moveTo>
                          <a:cubicBezTo>
                            <a:pt x="51849" y="54005"/>
                            <a:pt x="51912" y="53795"/>
                            <a:pt x="51849" y="53649"/>
                          </a:cubicBezTo>
                          <a:cubicBezTo>
                            <a:pt x="51619" y="53210"/>
                            <a:pt x="51661" y="52707"/>
                            <a:pt x="51661" y="52247"/>
                          </a:cubicBezTo>
                          <a:cubicBezTo>
                            <a:pt x="51619" y="51661"/>
                            <a:pt x="51619" y="51096"/>
                            <a:pt x="51577" y="50510"/>
                          </a:cubicBezTo>
                          <a:cubicBezTo>
                            <a:pt x="51368" y="48669"/>
                            <a:pt x="51452" y="46786"/>
                            <a:pt x="51159" y="44924"/>
                          </a:cubicBezTo>
                          <a:lnTo>
                            <a:pt x="51159" y="44735"/>
                          </a:lnTo>
                          <a:cubicBezTo>
                            <a:pt x="51201" y="43041"/>
                            <a:pt x="50845" y="41388"/>
                            <a:pt x="50510" y="39714"/>
                          </a:cubicBezTo>
                          <a:cubicBezTo>
                            <a:pt x="50217" y="38207"/>
                            <a:pt x="49715" y="36743"/>
                            <a:pt x="49631" y="35194"/>
                          </a:cubicBezTo>
                          <a:cubicBezTo>
                            <a:pt x="49631" y="35111"/>
                            <a:pt x="49527" y="35069"/>
                            <a:pt x="49464" y="34964"/>
                          </a:cubicBezTo>
                          <a:cubicBezTo>
                            <a:pt x="48585" y="35320"/>
                            <a:pt x="47623" y="35111"/>
                            <a:pt x="46807" y="35613"/>
                          </a:cubicBezTo>
                          <a:cubicBezTo>
                            <a:pt x="46870" y="35822"/>
                            <a:pt x="46911" y="36031"/>
                            <a:pt x="46911" y="36240"/>
                          </a:cubicBezTo>
                          <a:cubicBezTo>
                            <a:pt x="46953" y="36680"/>
                            <a:pt x="46807" y="37161"/>
                            <a:pt x="46493" y="37391"/>
                          </a:cubicBezTo>
                          <a:cubicBezTo>
                            <a:pt x="45970" y="37747"/>
                            <a:pt x="45551" y="38228"/>
                            <a:pt x="45091" y="38647"/>
                          </a:cubicBezTo>
                          <a:cubicBezTo>
                            <a:pt x="44631" y="39044"/>
                            <a:pt x="44087" y="39065"/>
                            <a:pt x="43647" y="38835"/>
                          </a:cubicBezTo>
                          <a:cubicBezTo>
                            <a:pt x="42999" y="38479"/>
                            <a:pt x="42308" y="38103"/>
                            <a:pt x="41952" y="37391"/>
                          </a:cubicBezTo>
                          <a:cubicBezTo>
                            <a:pt x="41743" y="36994"/>
                            <a:pt x="41492" y="36638"/>
                            <a:pt x="41262" y="36240"/>
                          </a:cubicBezTo>
                          <a:cubicBezTo>
                            <a:pt x="40111" y="36220"/>
                            <a:pt x="39023" y="36178"/>
                            <a:pt x="37893" y="36157"/>
                          </a:cubicBezTo>
                          <a:cubicBezTo>
                            <a:pt x="37810" y="36157"/>
                            <a:pt x="37705" y="36220"/>
                            <a:pt x="37600" y="36240"/>
                          </a:cubicBezTo>
                          <a:cubicBezTo>
                            <a:pt x="37559" y="36366"/>
                            <a:pt x="37475" y="36492"/>
                            <a:pt x="37412" y="36638"/>
                          </a:cubicBezTo>
                          <a:cubicBezTo>
                            <a:pt x="36010" y="40446"/>
                            <a:pt x="34525" y="44233"/>
                            <a:pt x="32662" y="47874"/>
                          </a:cubicBezTo>
                          <a:cubicBezTo>
                            <a:pt x="32495" y="48167"/>
                            <a:pt x="32369" y="48481"/>
                            <a:pt x="32265" y="48795"/>
                          </a:cubicBezTo>
                          <a:cubicBezTo>
                            <a:pt x="31867" y="49966"/>
                            <a:pt x="31428" y="51117"/>
                            <a:pt x="30905" y="52247"/>
                          </a:cubicBezTo>
                          <a:cubicBezTo>
                            <a:pt x="30675" y="52749"/>
                            <a:pt x="30612" y="53356"/>
                            <a:pt x="30507" y="53921"/>
                          </a:cubicBezTo>
                          <a:cubicBezTo>
                            <a:pt x="30465" y="54151"/>
                            <a:pt x="30612" y="54318"/>
                            <a:pt x="30821" y="54381"/>
                          </a:cubicBezTo>
                          <a:cubicBezTo>
                            <a:pt x="30905" y="54423"/>
                            <a:pt x="31009" y="54444"/>
                            <a:pt x="31093" y="54444"/>
                          </a:cubicBezTo>
                          <a:cubicBezTo>
                            <a:pt x="33269" y="54758"/>
                            <a:pt x="35466" y="55051"/>
                            <a:pt x="37684" y="54988"/>
                          </a:cubicBezTo>
                          <a:cubicBezTo>
                            <a:pt x="38626" y="54967"/>
                            <a:pt x="39567" y="54988"/>
                            <a:pt x="40488" y="55135"/>
                          </a:cubicBezTo>
                          <a:cubicBezTo>
                            <a:pt x="41429" y="55260"/>
                            <a:pt x="42350" y="55260"/>
                            <a:pt x="43292" y="55260"/>
                          </a:cubicBezTo>
                          <a:lnTo>
                            <a:pt x="45447" y="55260"/>
                          </a:lnTo>
                          <a:cubicBezTo>
                            <a:pt x="45782" y="55260"/>
                            <a:pt x="46137" y="55281"/>
                            <a:pt x="46451" y="55218"/>
                          </a:cubicBezTo>
                          <a:cubicBezTo>
                            <a:pt x="47560" y="55072"/>
                            <a:pt x="48711" y="54883"/>
                            <a:pt x="49841" y="54674"/>
                          </a:cubicBezTo>
                          <a:cubicBezTo>
                            <a:pt x="50510" y="54570"/>
                            <a:pt x="51159" y="54402"/>
                            <a:pt x="51849" y="54235"/>
                          </a:cubicBezTo>
                          <a:close/>
                          <a:moveTo>
                            <a:pt x="69718" y="29942"/>
                          </a:moveTo>
                          <a:cubicBezTo>
                            <a:pt x="69718" y="30047"/>
                            <a:pt x="69697" y="30131"/>
                            <a:pt x="69718" y="30194"/>
                          </a:cubicBezTo>
                          <a:cubicBezTo>
                            <a:pt x="69906" y="31051"/>
                            <a:pt x="70095" y="31909"/>
                            <a:pt x="70283" y="32767"/>
                          </a:cubicBezTo>
                          <a:cubicBezTo>
                            <a:pt x="70430" y="33562"/>
                            <a:pt x="70597" y="34357"/>
                            <a:pt x="70932" y="35111"/>
                          </a:cubicBezTo>
                          <a:cubicBezTo>
                            <a:pt x="71036" y="35341"/>
                            <a:pt x="71057" y="35634"/>
                            <a:pt x="71036" y="35906"/>
                          </a:cubicBezTo>
                          <a:cubicBezTo>
                            <a:pt x="70953" y="36680"/>
                            <a:pt x="71266" y="37287"/>
                            <a:pt x="71706" y="37914"/>
                          </a:cubicBezTo>
                          <a:cubicBezTo>
                            <a:pt x="72124" y="37684"/>
                            <a:pt x="72522" y="37621"/>
                            <a:pt x="72961" y="37663"/>
                          </a:cubicBezTo>
                          <a:cubicBezTo>
                            <a:pt x="73422" y="37684"/>
                            <a:pt x="73798" y="37601"/>
                            <a:pt x="74196" y="37454"/>
                          </a:cubicBezTo>
                          <a:cubicBezTo>
                            <a:pt x="74698" y="37266"/>
                            <a:pt x="75158" y="37140"/>
                            <a:pt x="75577" y="36826"/>
                          </a:cubicBezTo>
                          <a:cubicBezTo>
                            <a:pt x="75786" y="36659"/>
                            <a:pt x="76079" y="36575"/>
                            <a:pt x="76309" y="36450"/>
                          </a:cubicBezTo>
                          <a:cubicBezTo>
                            <a:pt x="76916" y="36157"/>
                            <a:pt x="77523" y="35906"/>
                            <a:pt x="78088" y="35571"/>
                          </a:cubicBezTo>
                          <a:cubicBezTo>
                            <a:pt x="78464" y="35362"/>
                            <a:pt x="78820" y="35173"/>
                            <a:pt x="79238" y="35069"/>
                          </a:cubicBezTo>
                          <a:cubicBezTo>
                            <a:pt x="80703" y="34671"/>
                            <a:pt x="82147" y="34253"/>
                            <a:pt x="83611" y="33834"/>
                          </a:cubicBezTo>
                          <a:cubicBezTo>
                            <a:pt x="84344" y="33625"/>
                            <a:pt x="85055" y="33374"/>
                            <a:pt x="85767" y="33102"/>
                          </a:cubicBezTo>
                          <a:cubicBezTo>
                            <a:pt x="86018" y="32997"/>
                            <a:pt x="86248" y="32809"/>
                            <a:pt x="86541" y="32642"/>
                          </a:cubicBezTo>
                          <a:cubicBezTo>
                            <a:pt x="86185" y="31533"/>
                            <a:pt x="86101" y="30403"/>
                            <a:pt x="85662" y="29357"/>
                          </a:cubicBezTo>
                          <a:cubicBezTo>
                            <a:pt x="85285" y="28478"/>
                            <a:pt x="85034" y="27536"/>
                            <a:pt x="84867" y="26595"/>
                          </a:cubicBezTo>
                          <a:cubicBezTo>
                            <a:pt x="84762" y="26093"/>
                            <a:pt x="84637" y="25590"/>
                            <a:pt x="84406" y="25130"/>
                          </a:cubicBezTo>
                          <a:cubicBezTo>
                            <a:pt x="84239" y="24816"/>
                            <a:pt x="84114" y="24440"/>
                            <a:pt x="84009" y="24105"/>
                          </a:cubicBezTo>
                          <a:cubicBezTo>
                            <a:pt x="83716" y="23121"/>
                            <a:pt x="83214" y="22222"/>
                            <a:pt x="83005" y="21196"/>
                          </a:cubicBezTo>
                          <a:cubicBezTo>
                            <a:pt x="82377" y="20025"/>
                            <a:pt x="82042" y="18748"/>
                            <a:pt x="81728" y="17430"/>
                          </a:cubicBezTo>
                          <a:cubicBezTo>
                            <a:pt x="81393" y="16070"/>
                            <a:pt x="80954" y="14773"/>
                            <a:pt x="80013" y="13643"/>
                          </a:cubicBezTo>
                          <a:cubicBezTo>
                            <a:pt x="79448" y="13601"/>
                            <a:pt x="78904" y="13601"/>
                            <a:pt x="78339" y="13810"/>
                          </a:cubicBezTo>
                          <a:cubicBezTo>
                            <a:pt x="77774" y="14020"/>
                            <a:pt x="77230" y="14145"/>
                            <a:pt x="76686" y="14292"/>
                          </a:cubicBezTo>
                          <a:cubicBezTo>
                            <a:pt x="76456" y="14375"/>
                            <a:pt x="76204" y="14459"/>
                            <a:pt x="75995" y="14543"/>
                          </a:cubicBezTo>
                          <a:cubicBezTo>
                            <a:pt x="75137" y="14919"/>
                            <a:pt x="74300" y="15317"/>
                            <a:pt x="73463" y="15714"/>
                          </a:cubicBezTo>
                          <a:cubicBezTo>
                            <a:pt x="73066" y="15903"/>
                            <a:pt x="72710" y="16070"/>
                            <a:pt x="72396" y="16363"/>
                          </a:cubicBezTo>
                          <a:cubicBezTo>
                            <a:pt x="72229" y="16530"/>
                            <a:pt x="71999" y="16677"/>
                            <a:pt x="71769" y="16698"/>
                          </a:cubicBezTo>
                          <a:cubicBezTo>
                            <a:pt x="71057" y="16844"/>
                            <a:pt x="70450" y="17179"/>
                            <a:pt x="69823" y="17472"/>
                          </a:cubicBezTo>
                          <a:cubicBezTo>
                            <a:pt x="69341" y="17702"/>
                            <a:pt x="68777" y="17807"/>
                            <a:pt x="68337" y="18058"/>
                          </a:cubicBezTo>
                          <a:cubicBezTo>
                            <a:pt x="67835" y="18351"/>
                            <a:pt x="67417" y="18748"/>
                            <a:pt x="66977" y="19104"/>
                          </a:cubicBezTo>
                          <a:lnTo>
                            <a:pt x="66349" y="19585"/>
                          </a:lnTo>
                          <a:cubicBezTo>
                            <a:pt x="66998" y="21364"/>
                            <a:pt x="67207" y="23205"/>
                            <a:pt x="68002" y="24921"/>
                          </a:cubicBezTo>
                          <a:cubicBezTo>
                            <a:pt x="68253" y="24837"/>
                            <a:pt x="68505" y="24753"/>
                            <a:pt x="68735" y="24732"/>
                          </a:cubicBezTo>
                          <a:cubicBezTo>
                            <a:pt x="68860" y="24732"/>
                            <a:pt x="69049" y="24816"/>
                            <a:pt x="69090" y="24879"/>
                          </a:cubicBezTo>
                          <a:cubicBezTo>
                            <a:pt x="69153" y="24984"/>
                            <a:pt x="69111" y="25172"/>
                            <a:pt x="69090" y="25297"/>
                          </a:cubicBezTo>
                          <a:cubicBezTo>
                            <a:pt x="69069" y="25381"/>
                            <a:pt x="69028" y="25465"/>
                            <a:pt x="68944" y="25507"/>
                          </a:cubicBezTo>
                          <a:cubicBezTo>
                            <a:pt x="68421" y="25988"/>
                            <a:pt x="68358" y="26532"/>
                            <a:pt x="68651" y="27160"/>
                          </a:cubicBezTo>
                          <a:cubicBezTo>
                            <a:pt x="68672" y="27243"/>
                            <a:pt x="68693" y="27348"/>
                            <a:pt x="68735" y="27432"/>
                          </a:cubicBezTo>
                          <a:cubicBezTo>
                            <a:pt x="68777" y="27683"/>
                            <a:pt x="68965" y="27808"/>
                            <a:pt x="69216" y="27913"/>
                          </a:cubicBezTo>
                          <a:cubicBezTo>
                            <a:pt x="69300" y="27871"/>
                            <a:pt x="69425" y="27808"/>
                            <a:pt x="69530" y="27766"/>
                          </a:cubicBezTo>
                          <a:cubicBezTo>
                            <a:pt x="69676" y="27683"/>
                            <a:pt x="69802" y="27557"/>
                            <a:pt x="69927" y="27704"/>
                          </a:cubicBezTo>
                          <a:cubicBezTo>
                            <a:pt x="70095" y="27892"/>
                            <a:pt x="69948" y="28059"/>
                            <a:pt x="69823" y="28185"/>
                          </a:cubicBezTo>
                          <a:cubicBezTo>
                            <a:pt x="69697" y="28331"/>
                            <a:pt x="69530" y="28499"/>
                            <a:pt x="69404" y="28645"/>
                          </a:cubicBezTo>
                          <a:cubicBezTo>
                            <a:pt x="69362" y="28729"/>
                            <a:pt x="69321" y="28834"/>
                            <a:pt x="69258" y="29022"/>
                          </a:cubicBezTo>
                          <a:cubicBezTo>
                            <a:pt x="69593" y="29043"/>
                            <a:pt x="69844" y="29043"/>
                            <a:pt x="70116" y="29064"/>
                          </a:cubicBezTo>
                          <a:cubicBezTo>
                            <a:pt x="70304" y="29106"/>
                            <a:pt x="70471" y="29106"/>
                            <a:pt x="70639" y="29168"/>
                          </a:cubicBezTo>
                          <a:cubicBezTo>
                            <a:pt x="70722" y="29210"/>
                            <a:pt x="70785" y="29357"/>
                            <a:pt x="70827" y="29461"/>
                          </a:cubicBezTo>
                          <a:cubicBezTo>
                            <a:pt x="70827" y="29524"/>
                            <a:pt x="70743" y="29650"/>
                            <a:pt x="70681" y="29670"/>
                          </a:cubicBezTo>
                          <a:cubicBezTo>
                            <a:pt x="70388" y="29775"/>
                            <a:pt x="70074" y="29859"/>
                            <a:pt x="69718" y="29942"/>
                          </a:cubicBezTo>
                          <a:close/>
                          <a:moveTo>
                            <a:pt x="4311" y="19271"/>
                          </a:moveTo>
                          <a:cubicBezTo>
                            <a:pt x="4478" y="19376"/>
                            <a:pt x="4541" y="19481"/>
                            <a:pt x="4646" y="19502"/>
                          </a:cubicBezTo>
                          <a:cubicBezTo>
                            <a:pt x="6006" y="20004"/>
                            <a:pt x="7408" y="20422"/>
                            <a:pt x="8809" y="20736"/>
                          </a:cubicBezTo>
                          <a:cubicBezTo>
                            <a:pt x="8977" y="20757"/>
                            <a:pt x="9102" y="20778"/>
                            <a:pt x="9249" y="20778"/>
                          </a:cubicBezTo>
                          <a:cubicBezTo>
                            <a:pt x="10400" y="20778"/>
                            <a:pt x="11550" y="20820"/>
                            <a:pt x="12701" y="20778"/>
                          </a:cubicBezTo>
                          <a:cubicBezTo>
                            <a:pt x="13224" y="20778"/>
                            <a:pt x="13727" y="20652"/>
                            <a:pt x="14166" y="20359"/>
                          </a:cubicBezTo>
                          <a:cubicBezTo>
                            <a:pt x="14856" y="19920"/>
                            <a:pt x="15505" y="19460"/>
                            <a:pt x="16112" y="18874"/>
                          </a:cubicBezTo>
                          <a:cubicBezTo>
                            <a:pt x="16760" y="18246"/>
                            <a:pt x="17284" y="17493"/>
                            <a:pt x="17828" y="16782"/>
                          </a:cubicBezTo>
                          <a:cubicBezTo>
                            <a:pt x="18727" y="15631"/>
                            <a:pt x="19439" y="14375"/>
                            <a:pt x="20087" y="13078"/>
                          </a:cubicBezTo>
                          <a:cubicBezTo>
                            <a:pt x="20736" y="11760"/>
                            <a:pt x="21029" y="10358"/>
                            <a:pt x="21385" y="8956"/>
                          </a:cubicBezTo>
                          <a:cubicBezTo>
                            <a:pt x="21594" y="8182"/>
                            <a:pt x="21803" y="7387"/>
                            <a:pt x="22368" y="6738"/>
                          </a:cubicBezTo>
                          <a:cubicBezTo>
                            <a:pt x="22619" y="6424"/>
                            <a:pt x="22807" y="6027"/>
                            <a:pt x="23017" y="5671"/>
                          </a:cubicBezTo>
                          <a:cubicBezTo>
                            <a:pt x="23268" y="5148"/>
                            <a:pt x="23226" y="4855"/>
                            <a:pt x="22745" y="4499"/>
                          </a:cubicBezTo>
                          <a:cubicBezTo>
                            <a:pt x="21908" y="3872"/>
                            <a:pt x="21071" y="3181"/>
                            <a:pt x="19962" y="3097"/>
                          </a:cubicBezTo>
                          <a:cubicBezTo>
                            <a:pt x="19564" y="3077"/>
                            <a:pt x="19188" y="2930"/>
                            <a:pt x="18811" y="2867"/>
                          </a:cubicBezTo>
                          <a:cubicBezTo>
                            <a:pt x="18497" y="2825"/>
                            <a:pt x="18141" y="2742"/>
                            <a:pt x="17807" y="2742"/>
                          </a:cubicBezTo>
                          <a:cubicBezTo>
                            <a:pt x="16216" y="2825"/>
                            <a:pt x="14626" y="3035"/>
                            <a:pt x="13183" y="3809"/>
                          </a:cubicBezTo>
                          <a:cubicBezTo>
                            <a:pt x="12869" y="3997"/>
                            <a:pt x="12576" y="4206"/>
                            <a:pt x="12262" y="4416"/>
                          </a:cubicBezTo>
                          <a:cubicBezTo>
                            <a:pt x="11697" y="4813"/>
                            <a:pt x="11132" y="5232"/>
                            <a:pt x="10567" y="5608"/>
                          </a:cubicBezTo>
                          <a:cubicBezTo>
                            <a:pt x="10253" y="5818"/>
                            <a:pt x="9981" y="6027"/>
                            <a:pt x="9751" y="6320"/>
                          </a:cubicBezTo>
                          <a:cubicBezTo>
                            <a:pt x="9437" y="6738"/>
                            <a:pt x="9102" y="7115"/>
                            <a:pt x="8768" y="7491"/>
                          </a:cubicBezTo>
                          <a:cubicBezTo>
                            <a:pt x="8286" y="8015"/>
                            <a:pt x="7931" y="8600"/>
                            <a:pt x="7680" y="9270"/>
                          </a:cubicBezTo>
                          <a:cubicBezTo>
                            <a:pt x="7533" y="9751"/>
                            <a:pt x="7470" y="10212"/>
                            <a:pt x="7617" y="10693"/>
                          </a:cubicBezTo>
                          <a:cubicBezTo>
                            <a:pt x="7763" y="11216"/>
                            <a:pt x="7910" y="11739"/>
                            <a:pt x="8161" y="12199"/>
                          </a:cubicBezTo>
                          <a:cubicBezTo>
                            <a:pt x="8558" y="12994"/>
                            <a:pt x="8684" y="13810"/>
                            <a:pt x="8621" y="14668"/>
                          </a:cubicBezTo>
                          <a:cubicBezTo>
                            <a:pt x="8600" y="15024"/>
                            <a:pt x="8517" y="15380"/>
                            <a:pt x="8307" y="15693"/>
                          </a:cubicBezTo>
                          <a:cubicBezTo>
                            <a:pt x="7868" y="16342"/>
                            <a:pt x="7429" y="16970"/>
                            <a:pt x="6989" y="17618"/>
                          </a:cubicBezTo>
                          <a:cubicBezTo>
                            <a:pt x="6696" y="18037"/>
                            <a:pt x="6361" y="18330"/>
                            <a:pt x="5880" y="18539"/>
                          </a:cubicBezTo>
                          <a:cubicBezTo>
                            <a:pt x="5420" y="18769"/>
                            <a:pt x="4918" y="18999"/>
                            <a:pt x="4311" y="19271"/>
                          </a:cubicBezTo>
                          <a:close/>
                          <a:moveTo>
                            <a:pt x="52603" y="55281"/>
                          </a:moveTo>
                          <a:cubicBezTo>
                            <a:pt x="52561" y="55281"/>
                            <a:pt x="52519" y="55260"/>
                            <a:pt x="52498" y="55260"/>
                          </a:cubicBezTo>
                          <a:cubicBezTo>
                            <a:pt x="52038" y="55365"/>
                            <a:pt x="51598" y="55448"/>
                            <a:pt x="51159" y="55553"/>
                          </a:cubicBezTo>
                          <a:cubicBezTo>
                            <a:pt x="48774" y="56097"/>
                            <a:pt x="46367" y="56495"/>
                            <a:pt x="43877" y="56390"/>
                          </a:cubicBezTo>
                          <a:cubicBezTo>
                            <a:pt x="43292" y="56348"/>
                            <a:pt x="42685" y="56390"/>
                            <a:pt x="42078" y="56390"/>
                          </a:cubicBezTo>
                          <a:cubicBezTo>
                            <a:pt x="41743" y="56390"/>
                            <a:pt x="41408" y="56411"/>
                            <a:pt x="41095" y="56327"/>
                          </a:cubicBezTo>
                          <a:cubicBezTo>
                            <a:pt x="39525" y="56076"/>
                            <a:pt x="37956" y="56139"/>
                            <a:pt x="36387" y="56118"/>
                          </a:cubicBezTo>
                          <a:cubicBezTo>
                            <a:pt x="35989" y="56118"/>
                            <a:pt x="35592" y="56118"/>
                            <a:pt x="35194" y="56076"/>
                          </a:cubicBezTo>
                          <a:cubicBezTo>
                            <a:pt x="33478" y="55867"/>
                            <a:pt x="31721" y="55658"/>
                            <a:pt x="29963" y="55448"/>
                          </a:cubicBezTo>
                          <a:cubicBezTo>
                            <a:pt x="29294" y="56076"/>
                            <a:pt x="28812" y="56850"/>
                            <a:pt x="28373" y="57687"/>
                          </a:cubicBezTo>
                          <a:cubicBezTo>
                            <a:pt x="28185" y="58064"/>
                            <a:pt x="28122" y="58420"/>
                            <a:pt x="28289" y="58838"/>
                          </a:cubicBezTo>
                          <a:lnTo>
                            <a:pt x="30214" y="58838"/>
                          </a:lnTo>
                          <a:cubicBezTo>
                            <a:pt x="30444" y="58650"/>
                            <a:pt x="30675" y="58440"/>
                            <a:pt x="30947" y="58315"/>
                          </a:cubicBezTo>
                          <a:cubicBezTo>
                            <a:pt x="31574" y="57980"/>
                            <a:pt x="32223" y="57645"/>
                            <a:pt x="32788" y="57185"/>
                          </a:cubicBezTo>
                          <a:cubicBezTo>
                            <a:pt x="33269" y="56829"/>
                            <a:pt x="33709" y="57018"/>
                            <a:pt x="33876" y="57603"/>
                          </a:cubicBezTo>
                          <a:cubicBezTo>
                            <a:pt x="34043" y="58273"/>
                            <a:pt x="34211" y="58943"/>
                            <a:pt x="34420" y="59633"/>
                          </a:cubicBezTo>
                          <a:cubicBezTo>
                            <a:pt x="34546" y="60093"/>
                            <a:pt x="34818" y="60282"/>
                            <a:pt x="35257" y="60261"/>
                          </a:cubicBezTo>
                          <a:cubicBezTo>
                            <a:pt x="35654" y="60219"/>
                            <a:pt x="36031" y="60156"/>
                            <a:pt x="36324" y="59863"/>
                          </a:cubicBezTo>
                          <a:cubicBezTo>
                            <a:pt x="36722" y="59487"/>
                            <a:pt x="37224" y="59256"/>
                            <a:pt x="37496" y="58754"/>
                          </a:cubicBezTo>
                          <a:cubicBezTo>
                            <a:pt x="37579" y="58608"/>
                            <a:pt x="37768" y="58503"/>
                            <a:pt x="37914" y="58420"/>
                          </a:cubicBezTo>
                          <a:cubicBezTo>
                            <a:pt x="38228" y="58231"/>
                            <a:pt x="38584" y="58106"/>
                            <a:pt x="38898" y="57959"/>
                          </a:cubicBezTo>
                          <a:cubicBezTo>
                            <a:pt x="39421" y="57708"/>
                            <a:pt x="39944" y="57855"/>
                            <a:pt x="40258" y="58315"/>
                          </a:cubicBezTo>
                          <a:cubicBezTo>
                            <a:pt x="40383" y="58524"/>
                            <a:pt x="40488" y="58733"/>
                            <a:pt x="40613" y="58943"/>
                          </a:cubicBezTo>
                          <a:cubicBezTo>
                            <a:pt x="40906" y="59466"/>
                            <a:pt x="41367" y="59780"/>
                            <a:pt x="41890" y="60052"/>
                          </a:cubicBezTo>
                          <a:cubicBezTo>
                            <a:pt x="42789" y="60470"/>
                            <a:pt x="42978" y="60407"/>
                            <a:pt x="43522" y="59591"/>
                          </a:cubicBezTo>
                          <a:cubicBezTo>
                            <a:pt x="43919" y="59047"/>
                            <a:pt x="44359" y="58587"/>
                            <a:pt x="44986" y="58315"/>
                          </a:cubicBezTo>
                          <a:cubicBezTo>
                            <a:pt x="45489" y="58106"/>
                            <a:pt x="45865" y="58127"/>
                            <a:pt x="46179" y="58524"/>
                          </a:cubicBezTo>
                          <a:cubicBezTo>
                            <a:pt x="46639" y="59110"/>
                            <a:pt x="47267" y="59277"/>
                            <a:pt x="47895" y="59487"/>
                          </a:cubicBezTo>
                          <a:cubicBezTo>
                            <a:pt x="48041" y="59549"/>
                            <a:pt x="48230" y="59591"/>
                            <a:pt x="48418" y="59654"/>
                          </a:cubicBezTo>
                          <a:cubicBezTo>
                            <a:pt x="48795" y="59780"/>
                            <a:pt x="48941" y="59738"/>
                            <a:pt x="49192" y="59445"/>
                          </a:cubicBezTo>
                          <a:cubicBezTo>
                            <a:pt x="49422" y="59152"/>
                            <a:pt x="49673" y="58901"/>
                            <a:pt x="49924" y="58629"/>
                          </a:cubicBezTo>
                          <a:cubicBezTo>
                            <a:pt x="50155" y="58399"/>
                            <a:pt x="50447" y="58399"/>
                            <a:pt x="50761" y="58503"/>
                          </a:cubicBezTo>
                          <a:cubicBezTo>
                            <a:pt x="51243" y="58692"/>
                            <a:pt x="51598" y="59005"/>
                            <a:pt x="51912" y="59340"/>
                          </a:cubicBezTo>
                          <a:cubicBezTo>
                            <a:pt x="52393" y="59842"/>
                            <a:pt x="52937" y="59884"/>
                            <a:pt x="53586" y="59654"/>
                          </a:cubicBezTo>
                          <a:lnTo>
                            <a:pt x="53586" y="57290"/>
                          </a:lnTo>
                          <a:cubicBezTo>
                            <a:pt x="53251" y="56557"/>
                            <a:pt x="52896" y="55909"/>
                            <a:pt x="52603" y="55281"/>
                          </a:cubicBezTo>
                          <a:close/>
                          <a:moveTo>
                            <a:pt x="20652" y="43899"/>
                          </a:moveTo>
                          <a:cubicBezTo>
                            <a:pt x="20715" y="42978"/>
                            <a:pt x="20715" y="42183"/>
                            <a:pt x="20694" y="41367"/>
                          </a:cubicBezTo>
                          <a:cubicBezTo>
                            <a:pt x="20652" y="40530"/>
                            <a:pt x="20799" y="39693"/>
                            <a:pt x="20610" y="38835"/>
                          </a:cubicBezTo>
                          <a:cubicBezTo>
                            <a:pt x="20297" y="38793"/>
                            <a:pt x="20025" y="38793"/>
                            <a:pt x="19773" y="38730"/>
                          </a:cubicBezTo>
                          <a:cubicBezTo>
                            <a:pt x="19669" y="38689"/>
                            <a:pt x="19501" y="38542"/>
                            <a:pt x="19501" y="38437"/>
                          </a:cubicBezTo>
                          <a:cubicBezTo>
                            <a:pt x="19501" y="38333"/>
                            <a:pt x="19648" y="38145"/>
                            <a:pt x="19753" y="38124"/>
                          </a:cubicBezTo>
                          <a:cubicBezTo>
                            <a:pt x="20025" y="38040"/>
                            <a:pt x="20317" y="38019"/>
                            <a:pt x="20652" y="37956"/>
                          </a:cubicBezTo>
                          <a:cubicBezTo>
                            <a:pt x="20736" y="37287"/>
                            <a:pt x="20715" y="36638"/>
                            <a:pt x="20694" y="35968"/>
                          </a:cubicBezTo>
                          <a:cubicBezTo>
                            <a:pt x="20694" y="35111"/>
                            <a:pt x="20799" y="34232"/>
                            <a:pt x="20485" y="33395"/>
                          </a:cubicBezTo>
                          <a:cubicBezTo>
                            <a:pt x="20422" y="33290"/>
                            <a:pt x="20443" y="33144"/>
                            <a:pt x="20443" y="33018"/>
                          </a:cubicBezTo>
                          <a:cubicBezTo>
                            <a:pt x="20443" y="32370"/>
                            <a:pt x="20129" y="31826"/>
                            <a:pt x="19815" y="31219"/>
                          </a:cubicBezTo>
                          <a:cubicBezTo>
                            <a:pt x="19167" y="31219"/>
                            <a:pt x="18539" y="31198"/>
                            <a:pt x="17911" y="31219"/>
                          </a:cubicBezTo>
                          <a:cubicBezTo>
                            <a:pt x="17556" y="31219"/>
                            <a:pt x="17242" y="31365"/>
                            <a:pt x="16991" y="31575"/>
                          </a:cubicBezTo>
                          <a:cubicBezTo>
                            <a:pt x="16991" y="33290"/>
                            <a:pt x="16970" y="34901"/>
                            <a:pt x="16991" y="36554"/>
                          </a:cubicBezTo>
                          <a:cubicBezTo>
                            <a:pt x="16991" y="37015"/>
                            <a:pt x="17137" y="37496"/>
                            <a:pt x="17200" y="37998"/>
                          </a:cubicBezTo>
                          <a:cubicBezTo>
                            <a:pt x="17556" y="38124"/>
                            <a:pt x="17869" y="38228"/>
                            <a:pt x="18183" y="38333"/>
                          </a:cubicBezTo>
                          <a:cubicBezTo>
                            <a:pt x="18246" y="38354"/>
                            <a:pt x="18351" y="38375"/>
                            <a:pt x="18434" y="38417"/>
                          </a:cubicBezTo>
                          <a:cubicBezTo>
                            <a:pt x="18623" y="38479"/>
                            <a:pt x="18727" y="38584"/>
                            <a:pt x="18727" y="38793"/>
                          </a:cubicBezTo>
                          <a:cubicBezTo>
                            <a:pt x="18727" y="39002"/>
                            <a:pt x="18539" y="39149"/>
                            <a:pt x="18288" y="39149"/>
                          </a:cubicBezTo>
                          <a:lnTo>
                            <a:pt x="17828" y="39149"/>
                          </a:lnTo>
                          <a:cubicBezTo>
                            <a:pt x="17660" y="39149"/>
                            <a:pt x="17493" y="39170"/>
                            <a:pt x="17304" y="39191"/>
                          </a:cubicBezTo>
                          <a:cubicBezTo>
                            <a:pt x="17263" y="39567"/>
                            <a:pt x="17179" y="39902"/>
                            <a:pt x="17388" y="40195"/>
                          </a:cubicBezTo>
                          <a:cubicBezTo>
                            <a:pt x="17681" y="40237"/>
                            <a:pt x="17932" y="40258"/>
                            <a:pt x="18204" y="40342"/>
                          </a:cubicBezTo>
                          <a:cubicBezTo>
                            <a:pt x="18309" y="40362"/>
                            <a:pt x="18413" y="40551"/>
                            <a:pt x="18434" y="40676"/>
                          </a:cubicBezTo>
                          <a:cubicBezTo>
                            <a:pt x="18434" y="40739"/>
                            <a:pt x="18309" y="40886"/>
                            <a:pt x="18204" y="40927"/>
                          </a:cubicBezTo>
                          <a:cubicBezTo>
                            <a:pt x="17911" y="40990"/>
                            <a:pt x="17618" y="41032"/>
                            <a:pt x="17367" y="41074"/>
                          </a:cubicBezTo>
                          <a:cubicBezTo>
                            <a:pt x="17200" y="41597"/>
                            <a:pt x="17409" y="42015"/>
                            <a:pt x="17493" y="42455"/>
                          </a:cubicBezTo>
                          <a:cubicBezTo>
                            <a:pt x="17576" y="42915"/>
                            <a:pt x="17576" y="43355"/>
                            <a:pt x="17618" y="43794"/>
                          </a:cubicBezTo>
                          <a:cubicBezTo>
                            <a:pt x="17786" y="43857"/>
                            <a:pt x="17890" y="43919"/>
                            <a:pt x="17995" y="43919"/>
                          </a:cubicBezTo>
                          <a:cubicBezTo>
                            <a:pt x="18853" y="43940"/>
                            <a:pt x="19690" y="43961"/>
                            <a:pt x="20652" y="43899"/>
                          </a:cubicBezTo>
                          <a:close/>
                          <a:moveTo>
                            <a:pt x="29294" y="4604"/>
                          </a:moveTo>
                          <a:cubicBezTo>
                            <a:pt x="29168" y="4248"/>
                            <a:pt x="28980" y="4102"/>
                            <a:pt x="28687" y="4039"/>
                          </a:cubicBezTo>
                          <a:cubicBezTo>
                            <a:pt x="28143" y="3934"/>
                            <a:pt x="27620" y="4039"/>
                            <a:pt x="27076" y="4018"/>
                          </a:cubicBezTo>
                          <a:cubicBezTo>
                            <a:pt x="26155" y="3976"/>
                            <a:pt x="25527" y="4416"/>
                            <a:pt x="24921" y="4960"/>
                          </a:cubicBezTo>
                          <a:cubicBezTo>
                            <a:pt x="24711" y="5169"/>
                            <a:pt x="24481" y="5378"/>
                            <a:pt x="24272" y="5587"/>
                          </a:cubicBezTo>
                          <a:cubicBezTo>
                            <a:pt x="24146" y="5755"/>
                            <a:pt x="24000" y="5922"/>
                            <a:pt x="23895" y="6090"/>
                          </a:cubicBezTo>
                          <a:cubicBezTo>
                            <a:pt x="23582" y="6571"/>
                            <a:pt x="23268" y="7094"/>
                            <a:pt x="22954" y="7617"/>
                          </a:cubicBezTo>
                          <a:cubicBezTo>
                            <a:pt x="22891" y="7763"/>
                            <a:pt x="22786" y="7868"/>
                            <a:pt x="22724" y="8015"/>
                          </a:cubicBezTo>
                          <a:cubicBezTo>
                            <a:pt x="22473" y="8977"/>
                            <a:pt x="22159" y="9919"/>
                            <a:pt x="22222" y="10944"/>
                          </a:cubicBezTo>
                          <a:cubicBezTo>
                            <a:pt x="22263" y="11237"/>
                            <a:pt x="22326" y="11467"/>
                            <a:pt x="22577" y="11655"/>
                          </a:cubicBezTo>
                          <a:cubicBezTo>
                            <a:pt x="22828" y="11864"/>
                            <a:pt x="23121" y="12053"/>
                            <a:pt x="23477" y="11844"/>
                          </a:cubicBezTo>
                          <a:cubicBezTo>
                            <a:pt x="23791" y="11153"/>
                            <a:pt x="24063" y="10400"/>
                            <a:pt x="24691" y="9814"/>
                          </a:cubicBezTo>
                          <a:cubicBezTo>
                            <a:pt x="24460" y="9647"/>
                            <a:pt x="24272" y="9458"/>
                            <a:pt x="24063" y="9333"/>
                          </a:cubicBezTo>
                          <a:cubicBezTo>
                            <a:pt x="24063" y="9270"/>
                            <a:pt x="24042" y="9249"/>
                            <a:pt x="24063" y="9228"/>
                          </a:cubicBezTo>
                          <a:cubicBezTo>
                            <a:pt x="24084" y="9144"/>
                            <a:pt x="24105" y="9040"/>
                            <a:pt x="24146" y="8956"/>
                          </a:cubicBezTo>
                          <a:cubicBezTo>
                            <a:pt x="24691" y="7763"/>
                            <a:pt x="25569" y="6864"/>
                            <a:pt x="26762" y="6320"/>
                          </a:cubicBezTo>
                          <a:cubicBezTo>
                            <a:pt x="27704" y="5859"/>
                            <a:pt x="28394" y="5085"/>
                            <a:pt x="29294" y="4604"/>
                          </a:cubicBezTo>
                          <a:close/>
                          <a:moveTo>
                            <a:pt x="22389" y="27097"/>
                          </a:moveTo>
                          <a:cubicBezTo>
                            <a:pt x="21552" y="27473"/>
                            <a:pt x="21280" y="27808"/>
                            <a:pt x="21447" y="28457"/>
                          </a:cubicBezTo>
                          <a:cubicBezTo>
                            <a:pt x="21552" y="28896"/>
                            <a:pt x="21698" y="29336"/>
                            <a:pt x="21950" y="29712"/>
                          </a:cubicBezTo>
                          <a:cubicBezTo>
                            <a:pt x="22222" y="30131"/>
                            <a:pt x="22556" y="30507"/>
                            <a:pt x="23058" y="30717"/>
                          </a:cubicBezTo>
                          <a:cubicBezTo>
                            <a:pt x="23791" y="31010"/>
                            <a:pt x="24523" y="31282"/>
                            <a:pt x="25255" y="31533"/>
                          </a:cubicBezTo>
                          <a:cubicBezTo>
                            <a:pt x="25779" y="31721"/>
                            <a:pt x="25988" y="31721"/>
                            <a:pt x="26678" y="31533"/>
                          </a:cubicBezTo>
                          <a:cubicBezTo>
                            <a:pt x="26595" y="31428"/>
                            <a:pt x="26532" y="31323"/>
                            <a:pt x="26469" y="31240"/>
                          </a:cubicBezTo>
                          <a:cubicBezTo>
                            <a:pt x="25758" y="30612"/>
                            <a:pt x="25235" y="29838"/>
                            <a:pt x="24691" y="29085"/>
                          </a:cubicBezTo>
                          <a:cubicBezTo>
                            <a:pt x="24481" y="28792"/>
                            <a:pt x="24272" y="28478"/>
                            <a:pt x="24063" y="28185"/>
                          </a:cubicBezTo>
                          <a:cubicBezTo>
                            <a:pt x="23916" y="27976"/>
                            <a:pt x="23749" y="27829"/>
                            <a:pt x="23498" y="27745"/>
                          </a:cubicBezTo>
                          <a:cubicBezTo>
                            <a:pt x="23058" y="27641"/>
                            <a:pt x="22703" y="27411"/>
                            <a:pt x="22389" y="27097"/>
                          </a:cubicBezTo>
                          <a:close/>
                          <a:moveTo>
                            <a:pt x="53168" y="69530"/>
                          </a:moveTo>
                          <a:cubicBezTo>
                            <a:pt x="52979" y="69321"/>
                            <a:pt x="52896" y="69216"/>
                            <a:pt x="52770" y="69111"/>
                          </a:cubicBezTo>
                          <a:cubicBezTo>
                            <a:pt x="52540" y="68902"/>
                            <a:pt x="52310" y="68756"/>
                            <a:pt x="52059" y="68547"/>
                          </a:cubicBezTo>
                          <a:cubicBezTo>
                            <a:pt x="51305" y="67877"/>
                            <a:pt x="50364" y="67856"/>
                            <a:pt x="49422" y="67751"/>
                          </a:cubicBezTo>
                          <a:cubicBezTo>
                            <a:pt x="49276" y="67731"/>
                            <a:pt x="49108" y="67772"/>
                            <a:pt x="48983" y="67835"/>
                          </a:cubicBezTo>
                          <a:cubicBezTo>
                            <a:pt x="48543" y="68023"/>
                            <a:pt x="48083" y="67982"/>
                            <a:pt x="47644" y="67982"/>
                          </a:cubicBezTo>
                          <a:lnTo>
                            <a:pt x="46723" y="67982"/>
                          </a:lnTo>
                          <a:cubicBezTo>
                            <a:pt x="46786" y="68819"/>
                            <a:pt x="46828" y="68923"/>
                            <a:pt x="47393" y="69300"/>
                          </a:cubicBezTo>
                          <a:cubicBezTo>
                            <a:pt x="47623" y="69446"/>
                            <a:pt x="47853" y="69551"/>
                            <a:pt x="48062" y="69760"/>
                          </a:cubicBezTo>
                          <a:cubicBezTo>
                            <a:pt x="48397" y="70116"/>
                            <a:pt x="48815" y="70220"/>
                            <a:pt x="49297" y="70262"/>
                          </a:cubicBezTo>
                          <a:cubicBezTo>
                            <a:pt x="50364" y="70388"/>
                            <a:pt x="51389" y="70011"/>
                            <a:pt x="52435" y="69907"/>
                          </a:cubicBezTo>
                          <a:cubicBezTo>
                            <a:pt x="52665" y="69907"/>
                            <a:pt x="52875" y="69697"/>
                            <a:pt x="53168" y="69530"/>
                          </a:cubicBezTo>
                          <a:close/>
                          <a:moveTo>
                            <a:pt x="61139" y="17911"/>
                          </a:moveTo>
                          <a:cubicBezTo>
                            <a:pt x="61558" y="17326"/>
                            <a:pt x="61893" y="16886"/>
                            <a:pt x="62248" y="16447"/>
                          </a:cubicBezTo>
                          <a:cubicBezTo>
                            <a:pt x="62813" y="15693"/>
                            <a:pt x="62960" y="14877"/>
                            <a:pt x="62897" y="13978"/>
                          </a:cubicBezTo>
                          <a:cubicBezTo>
                            <a:pt x="62876" y="13434"/>
                            <a:pt x="62646" y="12994"/>
                            <a:pt x="62353" y="12576"/>
                          </a:cubicBezTo>
                          <a:cubicBezTo>
                            <a:pt x="62248" y="12408"/>
                            <a:pt x="62018" y="12283"/>
                            <a:pt x="61830" y="12262"/>
                          </a:cubicBezTo>
                          <a:cubicBezTo>
                            <a:pt x="61537" y="12178"/>
                            <a:pt x="61223" y="12178"/>
                            <a:pt x="60930" y="12178"/>
                          </a:cubicBezTo>
                          <a:cubicBezTo>
                            <a:pt x="60700" y="12178"/>
                            <a:pt x="60470" y="12304"/>
                            <a:pt x="60449" y="12513"/>
                          </a:cubicBezTo>
                          <a:cubicBezTo>
                            <a:pt x="60365" y="13036"/>
                            <a:pt x="60156" y="13601"/>
                            <a:pt x="60344" y="14124"/>
                          </a:cubicBezTo>
                          <a:cubicBezTo>
                            <a:pt x="60658" y="15003"/>
                            <a:pt x="60763" y="15924"/>
                            <a:pt x="60888" y="16865"/>
                          </a:cubicBezTo>
                          <a:cubicBezTo>
                            <a:pt x="60972" y="17158"/>
                            <a:pt x="61035" y="17472"/>
                            <a:pt x="61139" y="17911"/>
                          </a:cubicBezTo>
                          <a:close/>
                          <a:moveTo>
                            <a:pt x="33185" y="67898"/>
                          </a:moveTo>
                          <a:cubicBezTo>
                            <a:pt x="33060" y="67835"/>
                            <a:pt x="32976" y="67814"/>
                            <a:pt x="32893" y="67814"/>
                          </a:cubicBezTo>
                          <a:cubicBezTo>
                            <a:pt x="32265" y="67814"/>
                            <a:pt x="31637" y="67856"/>
                            <a:pt x="31009" y="67961"/>
                          </a:cubicBezTo>
                          <a:cubicBezTo>
                            <a:pt x="30110" y="68128"/>
                            <a:pt x="29189" y="68358"/>
                            <a:pt x="28289" y="68526"/>
                          </a:cubicBezTo>
                          <a:cubicBezTo>
                            <a:pt x="27871" y="68588"/>
                            <a:pt x="27515" y="68735"/>
                            <a:pt x="27180" y="69049"/>
                          </a:cubicBezTo>
                          <a:cubicBezTo>
                            <a:pt x="27390" y="69530"/>
                            <a:pt x="27724" y="69697"/>
                            <a:pt x="28164" y="69718"/>
                          </a:cubicBezTo>
                          <a:cubicBezTo>
                            <a:pt x="28645" y="69739"/>
                            <a:pt x="29126" y="69718"/>
                            <a:pt x="29608" y="69718"/>
                          </a:cubicBezTo>
                          <a:cubicBezTo>
                            <a:pt x="31051" y="69781"/>
                            <a:pt x="32118" y="69049"/>
                            <a:pt x="33102" y="68128"/>
                          </a:cubicBezTo>
                          <a:cubicBezTo>
                            <a:pt x="33144" y="68107"/>
                            <a:pt x="33144" y="68023"/>
                            <a:pt x="33185" y="67898"/>
                          </a:cubicBezTo>
                          <a:close/>
                          <a:moveTo>
                            <a:pt x="46221" y="35634"/>
                          </a:moveTo>
                          <a:cubicBezTo>
                            <a:pt x="45719" y="35676"/>
                            <a:pt x="45300" y="35717"/>
                            <a:pt x="44882" y="35717"/>
                          </a:cubicBezTo>
                          <a:cubicBezTo>
                            <a:pt x="44045" y="35696"/>
                            <a:pt x="43292" y="35948"/>
                            <a:pt x="42496" y="36157"/>
                          </a:cubicBezTo>
                          <a:cubicBezTo>
                            <a:pt x="42434" y="36157"/>
                            <a:pt x="42413" y="36240"/>
                            <a:pt x="42371" y="36303"/>
                          </a:cubicBezTo>
                          <a:cubicBezTo>
                            <a:pt x="42601" y="37056"/>
                            <a:pt x="43187" y="37517"/>
                            <a:pt x="43857" y="37873"/>
                          </a:cubicBezTo>
                          <a:cubicBezTo>
                            <a:pt x="44066" y="37977"/>
                            <a:pt x="44275" y="37977"/>
                            <a:pt x="44442" y="37810"/>
                          </a:cubicBezTo>
                          <a:cubicBezTo>
                            <a:pt x="45133" y="37182"/>
                            <a:pt x="45865" y="36575"/>
                            <a:pt x="46221" y="35634"/>
                          </a:cubicBezTo>
                          <a:close/>
                          <a:moveTo>
                            <a:pt x="17828" y="44924"/>
                          </a:moveTo>
                          <a:cubicBezTo>
                            <a:pt x="17869" y="45154"/>
                            <a:pt x="17807" y="45321"/>
                            <a:pt x="17890" y="45447"/>
                          </a:cubicBezTo>
                          <a:cubicBezTo>
                            <a:pt x="18204" y="45991"/>
                            <a:pt x="18539" y="46514"/>
                            <a:pt x="18853" y="47016"/>
                          </a:cubicBezTo>
                          <a:cubicBezTo>
                            <a:pt x="19543" y="46974"/>
                            <a:pt x="19669" y="46368"/>
                            <a:pt x="20004" y="46033"/>
                          </a:cubicBezTo>
                          <a:cubicBezTo>
                            <a:pt x="20255" y="45740"/>
                            <a:pt x="20401" y="45363"/>
                            <a:pt x="20422" y="44945"/>
                          </a:cubicBezTo>
                          <a:cubicBezTo>
                            <a:pt x="19564" y="44924"/>
                            <a:pt x="18748" y="44924"/>
                            <a:pt x="17828" y="44924"/>
                          </a:cubicBezTo>
                          <a:close/>
                          <a:moveTo>
                            <a:pt x="67898" y="27473"/>
                          </a:moveTo>
                          <a:cubicBezTo>
                            <a:pt x="67458" y="28562"/>
                            <a:pt x="67458" y="28562"/>
                            <a:pt x="67563" y="28854"/>
                          </a:cubicBezTo>
                          <a:cubicBezTo>
                            <a:pt x="67730" y="28687"/>
                            <a:pt x="67919" y="28499"/>
                            <a:pt x="68149" y="28290"/>
                          </a:cubicBezTo>
                          <a:cubicBezTo>
                            <a:pt x="68065" y="28038"/>
                            <a:pt x="67981" y="27745"/>
                            <a:pt x="67898" y="2747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81" name="Google Shape;255;p33"/>
                    <p:cNvSpPr/>
                    <p:nvPr/>
                  </p:nvSpPr>
                  <p:spPr>
                    <a:xfrm>
                      <a:off x="-1791625" y="3746875"/>
                      <a:ext cx="319125" cy="232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765" h="9291" extrusionOk="0">
                          <a:moveTo>
                            <a:pt x="4939" y="9206"/>
                          </a:moveTo>
                          <a:cubicBezTo>
                            <a:pt x="4562" y="9206"/>
                            <a:pt x="4165" y="9248"/>
                            <a:pt x="3767" y="9206"/>
                          </a:cubicBezTo>
                          <a:cubicBezTo>
                            <a:pt x="3077" y="9165"/>
                            <a:pt x="2470" y="8976"/>
                            <a:pt x="1989" y="8432"/>
                          </a:cubicBezTo>
                          <a:cubicBezTo>
                            <a:pt x="1758" y="8160"/>
                            <a:pt x="1486" y="7909"/>
                            <a:pt x="1235" y="7679"/>
                          </a:cubicBezTo>
                          <a:cubicBezTo>
                            <a:pt x="482" y="7009"/>
                            <a:pt x="189" y="6131"/>
                            <a:pt x="105" y="5189"/>
                          </a:cubicBezTo>
                          <a:cubicBezTo>
                            <a:pt x="64" y="4541"/>
                            <a:pt x="1" y="3871"/>
                            <a:pt x="273" y="3222"/>
                          </a:cubicBezTo>
                          <a:cubicBezTo>
                            <a:pt x="377" y="2992"/>
                            <a:pt x="294" y="2678"/>
                            <a:pt x="315" y="2406"/>
                          </a:cubicBezTo>
                          <a:cubicBezTo>
                            <a:pt x="377" y="1841"/>
                            <a:pt x="649" y="1674"/>
                            <a:pt x="1256" y="1820"/>
                          </a:cubicBezTo>
                          <a:cubicBezTo>
                            <a:pt x="1486" y="1862"/>
                            <a:pt x="1737" y="1883"/>
                            <a:pt x="1968" y="1883"/>
                          </a:cubicBezTo>
                          <a:cubicBezTo>
                            <a:pt x="2595" y="1883"/>
                            <a:pt x="3244" y="1862"/>
                            <a:pt x="3872" y="1841"/>
                          </a:cubicBezTo>
                          <a:cubicBezTo>
                            <a:pt x="4478" y="1800"/>
                            <a:pt x="5043" y="1779"/>
                            <a:pt x="5629" y="1507"/>
                          </a:cubicBezTo>
                          <a:cubicBezTo>
                            <a:pt x="5985" y="1318"/>
                            <a:pt x="6445" y="1339"/>
                            <a:pt x="6864" y="1297"/>
                          </a:cubicBezTo>
                          <a:cubicBezTo>
                            <a:pt x="7136" y="1256"/>
                            <a:pt x="7450" y="1297"/>
                            <a:pt x="7763" y="1297"/>
                          </a:cubicBezTo>
                          <a:cubicBezTo>
                            <a:pt x="8140" y="1297"/>
                            <a:pt x="8475" y="1193"/>
                            <a:pt x="8810" y="1109"/>
                          </a:cubicBezTo>
                          <a:cubicBezTo>
                            <a:pt x="9542" y="921"/>
                            <a:pt x="10232" y="628"/>
                            <a:pt x="10902" y="314"/>
                          </a:cubicBezTo>
                          <a:cubicBezTo>
                            <a:pt x="11300" y="126"/>
                            <a:pt x="11781" y="105"/>
                            <a:pt x="12220" y="42"/>
                          </a:cubicBezTo>
                          <a:cubicBezTo>
                            <a:pt x="12304" y="0"/>
                            <a:pt x="12429" y="126"/>
                            <a:pt x="12513" y="188"/>
                          </a:cubicBezTo>
                          <a:cubicBezTo>
                            <a:pt x="12555" y="209"/>
                            <a:pt x="12576" y="293"/>
                            <a:pt x="12576" y="356"/>
                          </a:cubicBezTo>
                          <a:cubicBezTo>
                            <a:pt x="12576" y="1318"/>
                            <a:pt x="12764" y="2281"/>
                            <a:pt x="12450" y="3222"/>
                          </a:cubicBezTo>
                          <a:cubicBezTo>
                            <a:pt x="12408" y="3432"/>
                            <a:pt x="12346" y="3641"/>
                            <a:pt x="12367" y="3850"/>
                          </a:cubicBezTo>
                          <a:cubicBezTo>
                            <a:pt x="12450" y="4708"/>
                            <a:pt x="12116" y="5419"/>
                            <a:pt x="11718" y="6152"/>
                          </a:cubicBezTo>
                          <a:cubicBezTo>
                            <a:pt x="11425" y="6675"/>
                            <a:pt x="11069" y="7093"/>
                            <a:pt x="10546" y="7386"/>
                          </a:cubicBezTo>
                          <a:cubicBezTo>
                            <a:pt x="10358" y="7491"/>
                            <a:pt x="10170" y="7595"/>
                            <a:pt x="10023" y="7721"/>
                          </a:cubicBezTo>
                          <a:cubicBezTo>
                            <a:pt x="9123" y="8453"/>
                            <a:pt x="8119" y="8893"/>
                            <a:pt x="6989" y="9060"/>
                          </a:cubicBezTo>
                          <a:cubicBezTo>
                            <a:pt x="6299" y="9165"/>
                            <a:pt x="5608" y="9206"/>
                            <a:pt x="4918" y="9290"/>
                          </a:cubicBezTo>
                          <a:cubicBezTo>
                            <a:pt x="4939" y="9269"/>
                            <a:pt x="4939" y="9248"/>
                            <a:pt x="4939" y="9206"/>
                          </a:cubicBezTo>
                          <a:close/>
                          <a:moveTo>
                            <a:pt x="11802" y="1025"/>
                          </a:moveTo>
                          <a:cubicBezTo>
                            <a:pt x="11572" y="879"/>
                            <a:pt x="11383" y="942"/>
                            <a:pt x="11174" y="1025"/>
                          </a:cubicBezTo>
                          <a:cubicBezTo>
                            <a:pt x="10756" y="1214"/>
                            <a:pt x="10358" y="1444"/>
                            <a:pt x="9919" y="1548"/>
                          </a:cubicBezTo>
                          <a:cubicBezTo>
                            <a:pt x="9291" y="1716"/>
                            <a:pt x="8684" y="2072"/>
                            <a:pt x="8015" y="1988"/>
                          </a:cubicBezTo>
                          <a:cubicBezTo>
                            <a:pt x="7408" y="1925"/>
                            <a:pt x="6801" y="2051"/>
                            <a:pt x="6236" y="2239"/>
                          </a:cubicBezTo>
                          <a:cubicBezTo>
                            <a:pt x="5462" y="2490"/>
                            <a:pt x="4709" y="2595"/>
                            <a:pt x="3893" y="2553"/>
                          </a:cubicBezTo>
                          <a:cubicBezTo>
                            <a:pt x="3244" y="2511"/>
                            <a:pt x="2574" y="2490"/>
                            <a:pt x="1905" y="2490"/>
                          </a:cubicBezTo>
                          <a:cubicBezTo>
                            <a:pt x="1737" y="2490"/>
                            <a:pt x="1570" y="2511"/>
                            <a:pt x="1382" y="2553"/>
                          </a:cubicBezTo>
                          <a:cubicBezTo>
                            <a:pt x="1319" y="2971"/>
                            <a:pt x="1235" y="3348"/>
                            <a:pt x="1214" y="3745"/>
                          </a:cubicBezTo>
                          <a:cubicBezTo>
                            <a:pt x="1172" y="4122"/>
                            <a:pt x="1256" y="4478"/>
                            <a:pt x="1277" y="4813"/>
                          </a:cubicBezTo>
                          <a:cubicBezTo>
                            <a:pt x="1319" y="5168"/>
                            <a:pt x="1340" y="5482"/>
                            <a:pt x="1340" y="5817"/>
                          </a:cubicBezTo>
                          <a:cubicBezTo>
                            <a:pt x="1340" y="6131"/>
                            <a:pt x="1445" y="6382"/>
                            <a:pt x="1675" y="6633"/>
                          </a:cubicBezTo>
                          <a:cubicBezTo>
                            <a:pt x="1968" y="6905"/>
                            <a:pt x="2302" y="7198"/>
                            <a:pt x="2574" y="7512"/>
                          </a:cubicBezTo>
                          <a:cubicBezTo>
                            <a:pt x="3014" y="8014"/>
                            <a:pt x="3537" y="8202"/>
                            <a:pt x="4185" y="8160"/>
                          </a:cubicBezTo>
                          <a:cubicBezTo>
                            <a:pt x="4709" y="8139"/>
                            <a:pt x="5211" y="8160"/>
                            <a:pt x="5734" y="8160"/>
                          </a:cubicBezTo>
                          <a:cubicBezTo>
                            <a:pt x="6069" y="8160"/>
                            <a:pt x="6382" y="8098"/>
                            <a:pt x="6717" y="8035"/>
                          </a:cubicBezTo>
                          <a:cubicBezTo>
                            <a:pt x="7805" y="7888"/>
                            <a:pt x="8747" y="7428"/>
                            <a:pt x="9605" y="6779"/>
                          </a:cubicBezTo>
                          <a:cubicBezTo>
                            <a:pt x="9751" y="6654"/>
                            <a:pt x="9939" y="6549"/>
                            <a:pt x="10128" y="6445"/>
                          </a:cubicBezTo>
                          <a:cubicBezTo>
                            <a:pt x="10630" y="6152"/>
                            <a:pt x="10944" y="5712"/>
                            <a:pt x="11111" y="5189"/>
                          </a:cubicBezTo>
                          <a:cubicBezTo>
                            <a:pt x="11320" y="4561"/>
                            <a:pt x="11697" y="3976"/>
                            <a:pt x="11613" y="3285"/>
                          </a:cubicBezTo>
                          <a:cubicBezTo>
                            <a:pt x="11592" y="3180"/>
                            <a:pt x="11676" y="3034"/>
                            <a:pt x="11718" y="2929"/>
                          </a:cubicBezTo>
                          <a:cubicBezTo>
                            <a:pt x="11948" y="2344"/>
                            <a:pt x="11844" y="1674"/>
                            <a:pt x="11802" y="1025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82" name="Google Shape;256;p33"/>
                    <p:cNvSpPr/>
                    <p:nvPr/>
                  </p:nvSpPr>
                  <p:spPr>
                    <a:xfrm>
                      <a:off x="-1790050" y="3670500"/>
                      <a:ext cx="37700" cy="413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8" h="1654" extrusionOk="0">
                          <a:moveTo>
                            <a:pt x="1507" y="900"/>
                          </a:moveTo>
                          <a:cubicBezTo>
                            <a:pt x="1507" y="1444"/>
                            <a:pt x="1319" y="1653"/>
                            <a:pt x="775" y="1653"/>
                          </a:cubicBezTo>
                          <a:cubicBezTo>
                            <a:pt x="231" y="1653"/>
                            <a:pt x="21" y="1465"/>
                            <a:pt x="1" y="921"/>
                          </a:cubicBezTo>
                          <a:cubicBezTo>
                            <a:pt x="1" y="419"/>
                            <a:pt x="273" y="63"/>
                            <a:pt x="670" y="21"/>
                          </a:cubicBezTo>
                          <a:cubicBezTo>
                            <a:pt x="1109" y="0"/>
                            <a:pt x="1507" y="398"/>
                            <a:pt x="1507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83" name="Google Shape;257;p33"/>
                    <p:cNvSpPr/>
                    <p:nvPr/>
                  </p:nvSpPr>
                  <p:spPr>
                    <a:xfrm>
                      <a:off x="-1485075" y="3602500"/>
                      <a:ext cx="33500" cy="397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340" h="1591" extrusionOk="0">
                          <a:moveTo>
                            <a:pt x="1339" y="900"/>
                          </a:moveTo>
                          <a:cubicBezTo>
                            <a:pt x="1318" y="1025"/>
                            <a:pt x="1318" y="1214"/>
                            <a:pt x="1235" y="1318"/>
                          </a:cubicBezTo>
                          <a:cubicBezTo>
                            <a:pt x="1130" y="1444"/>
                            <a:pt x="942" y="1569"/>
                            <a:pt x="816" y="1569"/>
                          </a:cubicBezTo>
                          <a:cubicBezTo>
                            <a:pt x="481" y="1590"/>
                            <a:pt x="63" y="1172"/>
                            <a:pt x="42" y="837"/>
                          </a:cubicBezTo>
                          <a:cubicBezTo>
                            <a:pt x="0" y="502"/>
                            <a:pt x="167" y="230"/>
                            <a:pt x="565" y="105"/>
                          </a:cubicBezTo>
                          <a:cubicBezTo>
                            <a:pt x="879" y="0"/>
                            <a:pt x="1193" y="126"/>
                            <a:pt x="1276" y="440"/>
                          </a:cubicBezTo>
                          <a:cubicBezTo>
                            <a:pt x="1276" y="586"/>
                            <a:pt x="1318" y="732"/>
                            <a:pt x="1339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  <p:sp>
                  <p:nvSpPr>
                    <p:cNvPr id="84" name="Google Shape;258;p33"/>
                    <p:cNvSpPr/>
                    <p:nvPr/>
                  </p:nvSpPr>
                  <p:spPr>
                    <a:xfrm>
                      <a:off x="-1023725" y="3575300"/>
                      <a:ext cx="262100" cy="1736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484" h="6947" extrusionOk="0">
                          <a:moveTo>
                            <a:pt x="587" y="3264"/>
                          </a:moveTo>
                          <a:cubicBezTo>
                            <a:pt x="628" y="2992"/>
                            <a:pt x="733" y="2762"/>
                            <a:pt x="1047" y="2762"/>
                          </a:cubicBezTo>
                          <a:cubicBezTo>
                            <a:pt x="1507" y="2762"/>
                            <a:pt x="1905" y="2553"/>
                            <a:pt x="2323" y="2344"/>
                          </a:cubicBezTo>
                          <a:cubicBezTo>
                            <a:pt x="2658" y="2197"/>
                            <a:pt x="3055" y="2051"/>
                            <a:pt x="3411" y="1925"/>
                          </a:cubicBezTo>
                          <a:cubicBezTo>
                            <a:pt x="4646" y="1486"/>
                            <a:pt x="5880" y="1067"/>
                            <a:pt x="7115" y="649"/>
                          </a:cubicBezTo>
                          <a:cubicBezTo>
                            <a:pt x="7240" y="586"/>
                            <a:pt x="7387" y="544"/>
                            <a:pt x="7554" y="544"/>
                          </a:cubicBezTo>
                          <a:cubicBezTo>
                            <a:pt x="7889" y="544"/>
                            <a:pt x="8203" y="419"/>
                            <a:pt x="8475" y="209"/>
                          </a:cubicBezTo>
                          <a:cubicBezTo>
                            <a:pt x="8642" y="63"/>
                            <a:pt x="8830" y="0"/>
                            <a:pt x="9040" y="0"/>
                          </a:cubicBezTo>
                          <a:cubicBezTo>
                            <a:pt x="9374" y="0"/>
                            <a:pt x="9584" y="105"/>
                            <a:pt x="9626" y="440"/>
                          </a:cubicBezTo>
                          <a:cubicBezTo>
                            <a:pt x="9667" y="942"/>
                            <a:pt x="9939" y="1402"/>
                            <a:pt x="9939" y="1925"/>
                          </a:cubicBezTo>
                          <a:cubicBezTo>
                            <a:pt x="9939" y="2302"/>
                            <a:pt x="10107" y="2678"/>
                            <a:pt x="10295" y="3034"/>
                          </a:cubicBezTo>
                          <a:cubicBezTo>
                            <a:pt x="10462" y="3348"/>
                            <a:pt x="10483" y="3662"/>
                            <a:pt x="10379" y="4017"/>
                          </a:cubicBezTo>
                          <a:cubicBezTo>
                            <a:pt x="9835" y="4436"/>
                            <a:pt x="9144" y="4603"/>
                            <a:pt x="8496" y="4750"/>
                          </a:cubicBezTo>
                          <a:cubicBezTo>
                            <a:pt x="8203" y="4833"/>
                            <a:pt x="7889" y="4875"/>
                            <a:pt x="7638" y="4980"/>
                          </a:cubicBezTo>
                          <a:cubicBezTo>
                            <a:pt x="6550" y="5378"/>
                            <a:pt x="5462" y="5775"/>
                            <a:pt x="4395" y="6131"/>
                          </a:cubicBezTo>
                          <a:cubicBezTo>
                            <a:pt x="4144" y="6214"/>
                            <a:pt x="3913" y="6277"/>
                            <a:pt x="3704" y="6382"/>
                          </a:cubicBezTo>
                          <a:cubicBezTo>
                            <a:pt x="3076" y="6717"/>
                            <a:pt x="2344" y="6654"/>
                            <a:pt x="1695" y="6905"/>
                          </a:cubicBezTo>
                          <a:cubicBezTo>
                            <a:pt x="1528" y="6947"/>
                            <a:pt x="1319" y="6926"/>
                            <a:pt x="1151" y="6905"/>
                          </a:cubicBezTo>
                          <a:cubicBezTo>
                            <a:pt x="942" y="6863"/>
                            <a:pt x="838" y="6738"/>
                            <a:pt x="796" y="6528"/>
                          </a:cubicBezTo>
                          <a:cubicBezTo>
                            <a:pt x="775" y="6403"/>
                            <a:pt x="775" y="6298"/>
                            <a:pt x="775" y="6173"/>
                          </a:cubicBezTo>
                          <a:cubicBezTo>
                            <a:pt x="796" y="5691"/>
                            <a:pt x="754" y="5294"/>
                            <a:pt x="377" y="4938"/>
                          </a:cubicBezTo>
                          <a:cubicBezTo>
                            <a:pt x="105" y="4645"/>
                            <a:pt x="1" y="4185"/>
                            <a:pt x="1" y="3766"/>
                          </a:cubicBezTo>
                          <a:cubicBezTo>
                            <a:pt x="1" y="3599"/>
                            <a:pt x="63" y="3390"/>
                            <a:pt x="210" y="3285"/>
                          </a:cubicBezTo>
                          <a:cubicBezTo>
                            <a:pt x="273" y="3201"/>
                            <a:pt x="461" y="3264"/>
                            <a:pt x="587" y="3264"/>
                          </a:cubicBezTo>
                          <a:cubicBezTo>
                            <a:pt x="545" y="3725"/>
                            <a:pt x="649" y="4206"/>
                            <a:pt x="963" y="4520"/>
                          </a:cubicBezTo>
                          <a:cubicBezTo>
                            <a:pt x="1382" y="4959"/>
                            <a:pt x="1507" y="5419"/>
                            <a:pt x="1507" y="5984"/>
                          </a:cubicBezTo>
                          <a:cubicBezTo>
                            <a:pt x="1507" y="6026"/>
                            <a:pt x="1570" y="6089"/>
                            <a:pt x="1612" y="6173"/>
                          </a:cubicBezTo>
                          <a:cubicBezTo>
                            <a:pt x="2302" y="5984"/>
                            <a:pt x="2993" y="5901"/>
                            <a:pt x="3683" y="5650"/>
                          </a:cubicBezTo>
                          <a:cubicBezTo>
                            <a:pt x="4939" y="5147"/>
                            <a:pt x="6236" y="4729"/>
                            <a:pt x="7491" y="4248"/>
                          </a:cubicBezTo>
                          <a:cubicBezTo>
                            <a:pt x="7701" y="4185"/>
                            <a:pt x="7889" y="4122"/>
                            <a:pt x="8098" y="4080"/>
                          </a:cubicBezTo>
                          <a:cubicBezTo>
                            <a:pt x="8537" y="3934"/>
                            <a:pt x="9019" y="3808"/>
                            <a:pt x="9479" y="3662"/>
                          </a:cubicBezTo>
                          <a:cubicBezTo>
                            <a:pt x="9458" y="3390"/>
                            <a:pt x="9521" y="3181"/>
                            <a:pt x="9437" y="2971"/>
                          </a:cubicBezTo>
                          <a:cubicBezTo>
                            <a:pt x="9270" y="2469"/>
                            <a:pt x="9144" y="2009"/>
                            <a:pt x="9123" y="1486"/>
                          </a:cubicBezTo>
                          <a:cubicBezTo>
                            <a:pt x="9123" y="1235"/>
                            <a:pt x="9019" y="1004"/>
                            <a:pt x="8747" y="900"/>
                          </a:cubicBezTo>
                          <a:cubicBezTo>
                            <a:pt x="8224" y="1025"/>
                            <a:pt x="7680" y="1130"/>
                            <a:pt x="7177" y="1318"/>
                          </a:cubicBezTo>
                          <a:cubicBezTo>
                            <a:pt x="6340" y="1590"/>
                            <a:pt x="5524" y="1904"/>
                            <a:pt x="4688" y="2176"/>
                          </a:cubicBezTo>
                          <a:cubicBezTo>
                            <a:pt x="3955" y="2448"/>
                            <a:pt x="3202" y="2657"/>
                            <a:pt x="2491" y="2992"/>
                          </a:cubicBezTo>
                          <a:cubicBezTo>
                            <a:pt x="1884" y="3327"/>
                            <a:pt x="1277" y="3411"/>
                            <a:pt x="587" y="326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endParaRPr/>
                    </a:p>
                  </p:txBody>
                </p:sp>
              </p:grpSp>
            </p:grpSp>
          </p:grpSp>
          <p:sp>
            <p:nvSpPr>
              <p:cNvPr id="56" name="Google Shape;259;p33"/>
              <p:cNvSpPr/>
              <p:nvPr/>
            </p:nvSpPr>
            <p:spPr>
              <a:xfrm>
                <a:off x="6388825" y="4580688"/>
                <a:ext cx="131850" cy="225475"/>
              </a:xfrm>
              <a:custGeom>
                <a:avLst/>
                <a:gdLst/>
                <a:ahLst/>
                <a:cxnLst/>
                <a:rect l="l" t="t" r="r" b="b"/>
                <a:pathLst>
                  <a:path w="5274" h="9019" extrusionOk="0">
                    <a:moveTo>
                      <a:pt x="3976" y="1"/>
                    </a:moveTo>
                    <a:cubicBezTo>
                      <a:pt x="4311" y="1"/>
                      <a:pt x="4625" y="43"/>
                      <a:pt x="4855" y="335"/>
                    </a:cubicBezTo>
                    <a:cubicBezTo>
                      <a:pt x="5273" y="775"/>
                      <a:pt x="5210" y="1319"/>
                      <a:pt x="5001" y="1779"/>
                    </a:cubicBezTo>
                    <a:cubicBezTo>
                      <a:pt x="4792" y="2219"/>
                      <a:pt x="4729" y="2721"/>
                      <a:pt x="4541" y="3139"/>
                    </a:cubicBezTo>
                    <a:cubicBezTo>
                      <a:pt x="4311" y="3704"/>
                      <a:pt x="4227" y="4311"/>
                      <a:pt x="4081" y="4876"/>
                    </a:cubicBezTo>
                    <a:cubicBezTo>
                      <a:pt x="3913" y="5357"/>
                      <a:pt x="3662" y="5797"/>
                      <a:pt x="3432" y="6278"/>
                    </a:cubicBezTo>
                    <a:cubicBezTo>
                      <a:pt x="3265" y="6592"/>
                      <a:pt x="3118" y="6905"/>
                      <a:pt x="2972" y="7261"/>
                    </a:cubicBezTo>
                    <a:cubicBezTo>
                      <a:pt x="2804" y="7784"/>
                      <a:pt x="2658" y="8370"/>
                      <a:pt x="2114" y="8705"/>
                    </a:cubicBezTo>
                    <a:cubicBezTo>
                      <a:pt x="1863" y="8851"/>
                      <a:pt x="1591" y="9019"/>
                      <a:pt x="1277" y="8956"/>
                    </a:cubicBezTo>
                    <a:cubicBezTo>
                      <a:pt x="942" y="8914"/>
                      <a:pt x="628" y="8851"/>
                      <a:pt x="314" y="8789"/>
                    </a:cubicBezTo>
                    <a:cubicBezTo>
                      <a:pt x="105" y="8726"/>
                      <a:pt x="0" y="8433"/>
                      <a:pt x="126" y="8266"/>
                    </a:cubicBezTo>
                    <a:cubicBezTo>
                      <a:pt x="419" y="7868"/>
                      <a:pt x="461" y="7408"/>
                      <a:pt x="565" y="6968"/>
                    </a:cubicBezTo>
                    <a:cubicBezTo>
                      <a:pt x="586" y="6843"/>
                      <a:pt x="628" y="6738"/>
                      <a:pt x="670" y="6633"/>
                    </a:cubicBezTo>
                    <a:cubicBezTo>
                      <a:pt x="1360" y="4981"/>
                      <a:pt x="2030" y="3307"/>
                      <a:pt x="2741" y="1675"/>
                    </a:cubicBezTo>
                    <a:cubicBezTo>
                      <a:pt x="3076" y="670"/>
                      <a:pt x="3118" y="691"/>
                      <a:pt x="39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7" name="Google Shape;260;p33"/>
              <p:cNvSpPr/>
              <p:nvPr/>
            </p:nvSpPr>
            <p:spPr>
              <a:xfrm>
                <a:off x="6501800" y="4539363"/>
                <a:ext cx="29325" cy="35075"/>
              </a:xfrm>
              <a:custGeom>
                <a:avLst/>
                <a:gdLst/>
                <a:ahLst/>
                <a:cxnLst/>
                <a:rect l="l" t="t" r="r" b="b"/>
                <a:pathLst>
                  <a:path w="1173" h="1403" extrusionOk="0">
                    <a:moveTo>
                      <a:pt x="942" y="1403"/>
                    </a:moveTo>
                    <a:cubicBezTo>
                      <a:pt x="608" y="1277"/>
                      <a:pt x="294" y="1152"/>
                      <a:pt x="1" y="1047"/>
                    </a:cubicBezTo>
                    <a:cubicBezTo>
                      <a:pt x="482" y="231"/>
                      <a:pt x="587" y="126"/>
                      <a:pt x="1068" y="1"/>
                    </a:cubicBezTo>
                    <a:cubicBezTo>
                      <a:pt x="1173" y="461"/>
                      <a:pt x="1026" y="921"/>
                      <a:pt x="942" y="1403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8" name="Google Shape;261;p33"/>
              <p:cNvSpPr/>
              <p:nvPr/>
            </p:nvSpPr>
            <p:spPr>
              <a:xfrm>
                <a:off x="6368425" y="4496988"/>
                <a:ext cx="182575" cy="327500"/>
              </a:xfrm>
              <a:custGeom>
                <a:avLst/>
                <a:gdLst/>
                <a:ahLst/>
                <a:cxnLst/>
                <a:rect l="l" t="t" r="r" b="b"/>
                <a:pathLst>
                  <a:path w="7303" h="13100" extrusionOk="0">
                    <a:moveTo>
                      <a:pt x="7240" y="1173"/>
                    </a:moveTo>
                    <a:cubicBezTo>
                      <a:pt x="7135" y="2010"/>
                      <a:pt x="7073" y="2930"/>
                      <a:pt x="6968" y="3809"/>
                    </a:cubicBezTo>
                    <a:cubicBezTo>
                      <a:pt x="6926" y="4123"/>
                      <a:pt x="6884" y="4395"/>
                      <a:pt x="6654" y="4646"/>
                    </a:cubicBezTo>
                    <a:cubicBezTo>
                      <a:pt x="6508" y="4771"/>
                      <a:pt x="6570" y="5064"/>
                      <a:pt x="6466" y="5253"/>
                    </a:cubicBezTo>
                    <a:cubicBezTo>
                      <a:pt x="6047" y="5901"/>
                      <a:pt x="6194" y="6738"/>
                      <a:pt x="5754" y="7387"/>
                    </a:cubicBezTo>
                    <a:cubicBezTo>
                      <a:pt x="5713" y="7492"/>
                      <a:pt x="5650" y="7638"/>
                      <a:pt x="5671" y="7743"/>
                    </a:cubicBezTo>
                    <a:cubicBezTo>
                      <a:pt x="5754" y="8433"/>
                      <a:pt x="5252" y="8998"/>
                      <a:pt x="5148" y="9647"/>
                    </a:cubicBezTo>
                    <a:cubicBezTo>
                      <a:pt x="5127" y="9772"/>
                      <a:pt x="5001" y="9898"/>
                      <a:pt x="4917" y="10044"/>
                    </a:cubicBezTo>
                    <a:cubicBezTo>
                      <a:pt x="4729" y="10379"/>
                      <a:pt x="4541" y="10693"/>
                      <a:pt x="4457" y="11111"/>
                    </a:cubicBezTo>
                    <a:cubicBezTo>
                      <a:pt x="4206" y="11969"/>
                      <a:pt x="3767" y="12722"/>
                      <a:pt x="2804" y="12994"/>
                    </a:cubicBezTo>
                    <a:cubicBezTo>
                      <a:pt x="2616" y="13036"/>
                      <a:pt x="2428" y="13099"/>
                      <a:pt x="2281" y="13099"/>
                    </a:cubicBezTo>
                    <a:cubicBezTo>
                      <a:pt x="1779" y="13078"/>
                      <a:pt x="1319" y="13015"/>
                      <a:pt x="816" y="12974"/>
                    </a:cubicBezTo>
                    <a:cubicBezTo>
                      <a:pt x="419" y="12911"/>
                      <a:pt x="189" y="12681"/>
                      <a:pt x="168" y="12304"/>
                    </a:cubicBezTo>
                    <a:cubicBezTo>
                      <a:pt x="105" y="11865"/>
                      <a:pt x="0" y="11404"/>
                      <a:pt x="272" y="10986"/>
                    </a:cubicBezTo>
                    <a:cubicBezTo>
                      <a:pt x="335" y="10839"/>
                      <a:pt x="419" y="10693"/>
                      <a:pt x="419" y="10567"/>
                    </a:cubicBezTo>
                    <a:cubicBezTo>
                      <a:pt x="440" y="9898"/>
                      <a:pt x="796" y="9333"/>
                      <a:pt x="1047" y="8747"/>
                    </a:cubicBezTo>
                    <a:cubicBezTo>
                      <a:pt x="1444" y="7868"/>
                      <a:pt x="1800" y="6948"/>
                      <a:pt x="2197" y="6069"/>
                    </a:cubicBezTo>
                    <a:cubicBezTo>
                      <a:pt x="2469" y="5483"/>
                      <a:pt x="2720" y="4876"/>
                      <a:pt x="3013" y="4311"/>
                    </a:cubicBezTo>
                    <a:cubicBezTo>
                      <a:pt x="3160" y="3997"/>
                      <a:pt x="3411" y="3704"/>
                      <a:pt x="3641" y="3411"/>
                    </a:cubicBezTo>
                    <a:cubicBezTo>
                      <a:pt x="3850" y="3160"/>
                      <a:pt x="4101" y="2951"/>
                      <a:pt x="4206" y="2616"/>
                    </a:cubicBezTo>
                    <a:cubicBezTo>
                      <a:pt x="4269" y="2428"/>
                      <a:pt x="4499" y="2303"/>
                      <a:pt x="4625" y="2135"/>
                    </a:cubicBezTo>
                    <a:cubicBezTo>
                      <a:pt x="4897" y="1842"/>
                      <a:pt x="5210" y="1570"/>
                      <a:pt x="5399" y="1214"/>
                    </a:cubicBezTo>
                    <a:cubicBezTo>
                      <a:pt x="5629" y="754"/>
                      <a:pt x="6047" y="482"/>
                      <a:pt x="6466" y="252"/>
                    </a:cubicBezTo>
                    <a:cubicBezTo>
                      <a:pt x="6926" y="1"/>
                      <a:pt x="7303" y="231"/>
                      <a:pt x="7282" y="775"/>
                    </a:cubicBezTo>
                    <a:cubicBezTo>
                      <a:pt x="7282" y="901"/>
                      <a:pt x="7240" y="984"/>
                      <a:pt x="7240" y="1173"/>
                    </a:cubicBezTo>
                    <a:close/>
                    <a:moveTo>
                      <a:pt x="4792" y="3349"/>
                    </a:moveTo>
                    <a:cubicBezTo>
                      <a:pt x="3934" y="4039"/>
                      <a:pt x="3892" y="4039"/>
                      <a:pt x="3495" y="4960"/>
                    </a:cubicBezTo>
                    <a:cubicBezTo>
                      <a:pt x="2804" y="6613"/>
                      <a:pt x="2135" y="8287"/>
                      <a:pt x="1444" y="9940"/>
                    </a:cubicBezTo>
                    <a:cubicBezTo>
                      <a:pt x="1381" y="10044"/>
                      <a:pt x="1360" y="10170"/>
                      <a:pt x="1340" y="10274"/>
                    </a:cubicBezTo>
                    <a:cubicBezTo>
                      <a:pt x="1256" y="10714"/>
                      <a:pt x="1172" y="11153"/>
                      <a:pt x="879" y="11551"/>
                    </a:cubicBezTo>
                    <a:cubicBezTo>
                      <a:pt x="754" y="11739"/>
                      <a:pt x="858" y="12032"/>
                      <a:pt x="1068" y="12074"/>
                    </a:cubicBezTo>
                    <a:cubicBezTo>
                      <a:pt x="1381" y="12158"/>
                      <a:pt x="1716" y="12199"/>
                      <a:pt x="2030" y="12262"/>
                    </a:cubicBezTo>
                    <a:cubicBezTo>
                      <a:pt x="2344" y="12304"/>
                      <a:pt x="2616" y="12178"/>
                      <a:pt x="2867" y="11990"/>
                    </a:cubicBezTo>
                    <a:cubicBezTo>
                      <a:pt x="3432" y="11655"/>
                      <a:pt x="3557" y="11090"/>
                      <a:pt x="3746" y="10567"/>
                    </a:cubicBezTo>
                    <a:cubicBezTo>
                      <a:pt x="3871" y="10212"/>
                      <a:pt x="4018" y="9898"/>
                      <a:pt x="4185" y="9563"/>
                    </a:cubicBezTo>
                    <a:cubicBezTo>
                      <a:pt x="4415" y="9124"/>
                      <a:pt x="4708" y="8684"/>
                      <a:pt x="4834" y="8182"/>
                    </a:cubicBezTo>
                    <a:cubicBezTo>
                      <a:pt x="5022" y="7596"/>
                      <a:pt x="5064" y="7010"/>
                      <a:pt x="5315" y="6424"/>
                    </a:cubicBezTo>
                    <a:cubicBezTo>
                      <a:pt x="5482" y="6006"/>
                      <a:pt x="5545" y="5504"/>
                      <a:pt x="5754" y="5064"/>
                    </a:cubicBezTo>
                    <a:cubicBezTo>
                      <a:pt x="5985" y="4625"/>
                      <a:pt x="6068" y="4081"/>
                      <a:pt x="5629" y="3621"/>
                    </a:cubicBezTo>
                    <a:cubicBezTo>
                      <a:pt x="5420" y="3391"/>
                      <a:pt x="5106" y="3349"/>
                      <a:pt x="4792" y="3349"/>
                    </a:cubicBezTo>
                    <a:close/>
                    <a:moveTo>
                      <a:pt x="6277" y="3098"/>
                    </a:moveTo>
                    <a:cubicBezTo>
                      <a:pt x="6361" y="2637"/>
                      <a:pt x="6487" y="2198"/>
                      <a:pt x="6403" y="1696"/>
                    </a:cubicBezTo>
                    <a:cubicBezTo>
                      <a:pt x="5922" y="1821"/>
                      <a:pt x="5775" y="1926"/>
                      <a:pt x="5336" y="2742"/>
                    </a:cubicBezTo>
                    <a:cubicBezTo>
                      <a:pt x="5650" y="2847"/>
                      <a:pt x="5943" y="2972"/>
                      <a:pt x="6277" y="30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28928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7" name="Con bướm"/>
          <p:cNvGrpSpPr/>
          <p:nvPr/>
        </p:nvGrpSpPr>
        <p:grpSpPr>
          <a:xfrm>
            <a:off x="10450596" y="6070101"/>
            <a:ext cx="279342" cy="439898"/>
            <a:chOff x="7711700" y="384600"/>
            <a:chExt cx="855800" cy="746475"/>
          </a:xfrm>
        </p:grpSpPr>
        <p:sp>
          <p:nvSpPr>
            <p:cNvPr id="458" name="Google Shape;458;p40"/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40"/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40"/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40"/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40"/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" name="Google Shape;463;p40"/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" name="Google Shape;464;p40"/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" name="Google Shape;465;p40"/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" name="Google Shape;466;p40"/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" name="Google Shape;467;p40"/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40"/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709346" y="102772"/>
            <a:ext cx="741250" cy="455165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60346" y="-96408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3" name="TextBox 122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494754" y="789709"/>
            <a:ext cx="4089760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B1: Dùng kéo cắt tờ giấy thành hình tam giác ABC (h.1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78" y="1900117"/>
            <a:ext cx="3902562" cy="4075478"/>
          </a:xfrm>
          <a:prstGeom prst="rect">
            <a:avLst/>
          </a:prstGeom>
        </p:spPr>
      </p:pic>
      <p:sp>
        <p:nvSpPr>
          <p:cNvPr id="103" name="TextBox 102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4834065" y="493577"/>
            <a:ext cx="5347106" cy="120032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B2: Đặt tam giác ABC lên tờ giấy thứ hai. Vẽ và cắt theo các cạnh của tam giác ABC thành tam giác A’B’C’. (h.2)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584514" y="789709"/>
            <a:ext cx="14159" cy="51157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9309" y="1900117"/>
            <a:ext cx="5142841" cy="4150770"/>
          </a:xfrm>
          <a:prstGeom prst="rect">
            <a:avLst/>
          </a:prstGeom>
        </p:spPr>
      </p:pic>
      <p:sp>
        <p:nvSpPr>
          <p:cNvPr id="105" name="TextBox 104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2012909" y="5849871"/>
            <a:ext cx="818100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.1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7673400" y="5944572"/>
            <a:ext cx="818100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.2</a:t>
            </a:r>
          </a:p>
        </p:txBody>
      </p:sp>
      <p:pic>
        <p:nvPicPr>
          <p:cNvPr id="2" name="2videoplayback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972175" y="112900"/>
            <a:ext cx="594339" cy="334316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377079" y="268931"/>
            <a:ext cx="4089760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ệm vụ 1: Cắt giấy</a:t>
            </a:r>
          </a:p>
        </p:txBody>
      </p:sp>
    </p:spTree>
    <p:extLst>
      <p:ext uri="{BB962C8B-B14F-4D97-AF65-F5344CB8AC3E}">
        <p14:creationId xmlns:p14="http://schemas.microsoft.com/office/powerpoint/2010/main" val="368768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23" grpId="0"/>
      <p:bldP spid="103" grpId="0"/>
      <p:bldP spid="105" grpId="0"/>
      <p:bldP spid="106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" name="Đám mây"/>
          <p:cNvGrpSpPr/>
          <p:nvPr/>
        </p:nvGrpSpPr>
        <p:grpSpPr>
          <a:xfrm>
            <a:off x="8781077" y="146904"/>
            <a:ext cx="608900" cy="407500"/>
            <a:chOff x="370000" y="161225"/>
            <a:chExt cx="608900" cy="407500"/>
          </a:xfrm>
        </p:grpSpPr>
        <p:sp>
          <p:nvSpPr>
            <p:cNvPr id="455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57" name="Con bướm"/>
          <p:cNvGrpSpPr/>
          <p:nvPr/>
        </p:nvGrpSpPr>
        <p:grpSpPr>
          <a:xfrm>
            <a:off x="9802605" y="5605782"/>
            <a:ext cx="736933" cy="545217"/>
            <a:chOff x="7711700" y="384600"/>
            <a:chExt cx="855800" cy="746475"/>
          </a:xfrm>
        </p:grpSpPr>
        <p:sp>
          <p:nvSpPr>
            <p:cNvPr id="458" name="Google Shape;458;p40"/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40"/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40"/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40"/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40"/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" name="Google Shape;463;p40"/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" name="Google Shape;464;p40"/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" name="Google Shape;465;p40"/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" name="Google Shape;466;p40"/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" name="Google Shape;467;p40"/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40"/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569830" y="192110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10705" y="528476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2" name="Google Shape;178;p33"/>
          <p:cNvGrpSpPr/>
          <p:nvPr/>
        </p:nvGrpSpPr>
        <p:grpSpPr>
          <a:xfrm>
            <a:off x="137847" y="4416257"/>
            <a:ext cx="1174559" cy="1612417"/>
            <a:chOff x="347000" y="2571750"/>
            <a:chExt cx="1767550" cy="2473200"/>
          </a:xfrm>
        </p:grpSpPr>
        <p:sp>
          <p:nvSpPr>
            <p:cNvPr id="53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01" name="Google Shape;398;p38">
            <a:extLst>
              <a:ext uri="{FF2B5EF4-FFF2-40B4-BE49-F238E27FC236}">
                <a16:creationId xmlns:a16="http://schemas.microsoft.com/office/drawing/2014/main" id="{D0E84450-C741-4305-92C0-406DBAA34B3B}"/>
              </a:ext>
            </a:extLst>
          </p:cNvPr>
          <p:cNvGrpSpPr/>
          <p:nvPr/>
        </p:nvGrpSpPr>
        <p:grpSpPr>
          <a:xfrm flipH="1">
            <a:off x="137847" y="-231197"/>
            <a:ext cx="1185836" cy="934908"/>
            <a:chOff x="6876425" y="1268933"/>
            <a:chExt cx="1653550" cy="1152165"/>
          </a:xfrm>
        </p:grpSpPr>
        <p:grpSp>
          <p:nvGrpSpPr>
            <p:cNvPr id="102" name="Google Shape;399;p38">
              <a:extLst>
                <a:ext uri="{FF2B5EF4-FFF2-40B4-BE49-F238E27FC236}">
                  <a16:creationId xmlns:a16="http://schemas.microsoft.com/office/drawing/2014/main" id="{569572DF-F16C-40C9-8E80-C54B122A7284}"/>
                </a:ext>
              </a:extLst>
            </p:cNvPr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113" name="Google Shape;400;p38">
                <a:extLst>
                  <a:ext uri="{FF2B5EF4-FFF2-40B4-BE49-F238E27FC236}">
                    <a16:creationId xmlns:a16="http://schemas.microsoft.com/office/drawing/2014/main" id="{AE252A1B-31E0-4F6C-A597-FFD6173A316E}"/>
                  </a:ext>
                </a:extLst>
              </p:cNvPr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4" name="Google Shape;401;p38">
                <a:extLst>
                  <a:ext uri="{FF2B5EF4-FFF2-40B4-BE49-F238E27FC236}">
                    <a16:creationId xmlns:a16="http://schemas.microsoft.com/office/drawing/2014/main" id="{7E71C878-4E60-4387-ABDC-739CB7678E34}"/>
                  </a:ext>
                </a:extLst>
              </p:cNvPr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5" name="Google Shape;402;p38">
                <a:extLst>
                  <a:ext uri="{FF2B5EF4-FFF2-40B4-BE49-F238E27FC236}">
                    <a16:creationId xmlns:a16="http://schemas.microsoft.com/office/drawing/2014/main" id="{839B1F51-4ED3-4BC5-B7A0-0F45686FF275}"/>
                  </a:ext>
                </a:extLst>
              </p:cNvPr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6" name="Google Shape;403;p38">
                <a:extLst>
                  <a:ext uri="{FF2B5EF4-FFF2-40B4-BE49-F238E27FC236}">
                    <a16:creationId xmlns:a16="http://schemas.microsoft.com/office/drawing/2014/main" id="{69309A10-CE12-41EA-8783-28CC7072A72D}"/>
                  </a:ext>
                </a:extLst>
              </p:cNvPr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7" name="Google Shape;404;p38">
                <a:extLst>
                  <a:ext uri="{FF2B5EF4-FFF2-40B4-BE49-F238E27FC236}">
                    <a16:creationId xmlns:a16="http://schemas.microsoft.com/office/drawing/2014/main" id="{13CB01C0-D6A5-432C-A73B-6A9AC22A27D2}"/>
                  </a:ext>
                </a:extLst>
              </p:cNvPr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8" name="Google Shape;405;p38">
                <a:extLst>
                  <a:ext uri="{FF2B5EF4-FFF2-40B4-BE49-F238E27FC236}">
                    <a16:creationId xmlns:a16="http://schemas.microsoft.com/office/drawing/2014/main" id="{08864C36-D624-4260-977A-F8C3CA4B31CD}"/>
                  </a:ext>
                </a:extLst>
              </p:cNvPr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103" name="Google Shape;406;p38">
              <a:extLst>
                <a:ext uri="{FF2B5EF4-FFF2-40B4-BE49-F238E27FC236}">
                  <a16:creationId xmlns:a16="http://schemas.microsoft.com/office/drawing/2014/main" id="{69E87FC6-5903-4E46-B275-E3CF6EBD9E42}"/>
                </a:ext>
              </a:extLst>
            </p:cNvPr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106" name="Google Shape;407;p38">
                <a:extLst>
                  <a:ext uri="{FF2B5EF4-FFF2-40B4-BE49-F238E27FC236}">
                    <a16:creationId xmlns:a16="http://schemas.microsoft.com/office/drawing/2014/main" id="{AC9C33F1-C69A-46C1-A261-176245BFB228}"/>
                  </a:ext>
                </a:extLst>
              </p:cNvPr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7" name="Google Shape;408;p38">
                <a:extLst>
                  <a:ext uri="{FF2B5EF4-FFF2-40B4-BE49-F238E27FC236}">
                    <a16:creationId xmlns:a16="http://schemas.microsoft.com/office/drawing/2014/main" id="{24454730-AECF-42B2-95F9-FECA795645F4}"/>
                  </a:ext>
                </a:extLst>
              </p:cNvPr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8" name="Google Shape;409;p38">
                <a:extLst>
                  <a:ext uri="{FF2B5EF4-FFF2-40B4-BE49-F238E27FC236}">
                    <a16:creationId xmlns:a16="http://schemas.microsoft.com/office/drawing/2014/main" id="{B8261CE5-CB2E-4C37-9021-701019B71F1E}"/>
                  </a:ext>
                </a:extLst>
              </p:cNvPr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9" name="Google Shape;410;p38">
                <a:extLst>
                  <a:ext uri="{FF2B5EF4-FFF2-40B4-BE49-F238E27FC236}">
                    <a16:creationId xmlns:a16="http://schemas.microsoft.com/office/drawing/2014/main" id="{0200BCD1-9D1D-43BE-A5A9-90E856C465BD}"/>
                  </a:ext>
                </a:extLst>
              </p:cNvPr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0" name="Google Shape;411;p38">
                <a:extLst>
                  <a:ext uri="{FF2B5EF4-FFF2-40B4-BE49-F238E27FC236}">
                    <a16:creationId xmlns:a16="http://schemas.microsoft.com/office/drawing/2014/main" id="{7C71330F-B6EA-494A-B5BC-437BFBF0C3D1}"/>
                  </a:ext>
                </a:extLst>
              </p:cNvPr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1" name="Google Shape;412;p38">
                <a:extLst>
                  <a:ext uri="{FF2B5EF4-FFF2-40B4-BE49-F238E27FC236}">
                    <a16:creationId xmlns:a16="http://schemas.microsoft.com/office/drawing/2014/main" id="{87A29F43-48E5-473C-9E13-067E2254A6D4}"/>
                  </a:ext>
                </a:extLst>
              </p:cNvPr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2" name="Google Shape;413;p38">
                <a:extLst>
                  <a:ext uri="{FF2B5EF4-FFF2-40B4-BE49-F238E27FC236}">
                    <a16:creationId xmlns:a16="http://schemas.microsoft.com/office/drawing/2014/main" id="{880373E5-2EED-4A08-AA22-1FD3D355C2FF}"/>
                  </a:ext>
                </a:extLst>
              </p:cNvPr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104" name="Google Shape;414;p38">
              <a:extLst>
                <a:ext uri="{FF2B5EF4-FFF2-40B4-BE49-F238E27FC236}">
                  <a16:creationId xmlns:a16="http://schemas.microsoft.com/office/drawing/2014/main" id="{2EBA8ED4-DF87-488E-AC57-5B9316BDC0B7}"/>
                </a:ext>
              </a:extLst>
            </p:cNvPr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0" name="Rounded Rectangular Callout 119"/>
          <p:cNvSpPr/>
          <p:nvPr/>
        </p:nvSpPr>
        <p:spPr>
          <a:xfrm>
            <a:off x="411899" y="1725212"/>
            <a:ext cx="6493241" cy="2684031"/>
          </a:xfrm>
          <a:prstGeom prst="wedgeRoundRectCallout">
            <a:avLst>
              <a:gd name="adj1" fmla="val -49872"/>
              <a:gd name="adj2" fmla="val -1793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Điền vào chỗ trống (...)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... ; AC = ... ; ... = B’C’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5081"/>
              </p:ext>
            </p:extLst>
          </p:nvPr>
        </p:nvGraphicFramePr>
        <p:xfrm>
          <a:off x="1752000" y="3458707"/>
          <a:ext cx="10937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000" y="3458707"/>
                        <a:ext cx="1093788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34034"/>
              </p:ext>
            </p:extLst>
          </p:nvPr>
        </p:nvGraphicFramePr>
        <p:xfrm>
          <a:off x="2962916" y="3482072"/>
          <a:ext cx="1323017" cy="67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6" imgW="495000" imgH="253800" progId="Equation.DSMT4">
                  <p:embed/>
                </p:oleObj>
              </mc:Choice>
              <mc:Fallback>
                <p:oleObj name="Equation" r:id="rId6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2916" y="3482072"/>
                        <a:ext cx="1323017" cy="679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95718"/>
              </p:ext>
            </p:extLst>
          </p:nvPr>
        </p:nvGraphicFramePr>
        <p:xfrm>
          <a:off x="4285933" y="3482072"/>
          <a:ext cx="1179062" cy="65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8" imgW="457200" imgH="253800" progId="Equation.DSMT4">
                  <p:embed/>
                </p:oleObj>
              </mc:Choice>
              <mc:Fallback>
                <p:oleObj name="Equation" r:id="rId8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5933" y="3482072"/>
                        <a:ext cx="1179062" cy="65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: Rounded Corners 44">
            <a:extLst>
              <a:ext uri="{FF2B5EF4-FFF2-40B4-BE49-F238E27FC236}">
                <a16:creationId xmlns:a16="http://schemas.microsoft.com/office/drawing/2014/main" id="{D4C0BDB3-C93D-4372-B4DE-CFF8C3E26F42}"/>
              </a:ext>
            </a:extLst>
          </p:cNvPr>
          <p:cNvSpPr/>
          <p:nvPr/>
        </p:nvSpPr>
        <p:spPr>
          <a:xfrm>
            <a:off x="5072731" y="4534722"/>
            <a:ext cx="4776812" cy="1185516"/>
          </a:xfrm>
          <a:prstGeom prst="roundRect">
            <a:avLst>
              <a:gd name="adj" fmla="val 46278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  <a:reflection endPos="0" dist="254000" dir="5400000" sy="-100000" algn="bl" rotWithShape="0"/>
            <a:softEdge rad="0"/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5413029" y="4663095"/>
            <a:ext cx="4118243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 thức: Hoạt động cặp đôi</a:t>
            </a:r>
          </a:p>
          <a:p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ời gian: 1 phút 30 giây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819288" y="655455"/>
            <a:ext cx="8332348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ệm vụ 2: </a:t>
            </a:r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 sát hai tam giác ABC và A’B’C’ vừa cắt được ở trên. Nhận xét và điền vào chỗ trống trong phiếu học tập 1</a:t>
            </a:r>
          </a:p>
        </p:txBody>
      </p:sp>
    </p:spTree>
    <p:extLst>
      <p:ext uri="{BB962C8B-B14F-4D97-AF65-F5344CB8AC3E}">
        <p14:creationId xmlns:p14="http://schemas.microsoft.com/office/powerpoint/2010/main" val="311070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2" grpId="0" animBg="1"/>
      <p:bldP spid="123" grpId="0"/>
      <p:bldP spid="1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" name="Đám mây"/>
          <p:cNvGrpSpPr/>
          <p:nvPr/>
        </p:nvGrpSpPr>
        <p:grpSpPr>
          <a:xfrm>
            <a:off x="8419900" y="258193"/>
            <a:ext cx="608900" cy="407500"/>
            <a:chOff x="370000" y="161225"/>
            <a:chExt cx="608900" cy="407500"/>
          </a:xfrm>
        </p:grpSpPr>
        <p:sp>
          <p:nvSpPr>
            <p:cNvPr id="455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57" name="Con bướm"/>
          <p:cNvGrpSpPr/>
          <p:nvPr/>
        </p:nvGrpSpPr>
        <p:grpSpPr>
          <a:xfrm>
            <a:off x="10044545" y="5860550"/>
            <a:ext cx="494993" cy="290449"/>
            <a:chOff x="7711700" y="384600"/>
            <a:chExt cx="855800" cy="746475"/>
          </a:xfrm>
        </p:grpSpPr>
        <p:sp>
          <p:nvSpPr>
            <p:cNvPr id="458" name="Google Shape;458;p40"/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40"/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40"/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40"/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40"/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" name="Google Shape;463;p40"/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" name="Google Shape;464;p40"/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" name="Google Shape;465;p40"/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" name="Google Shape;466;p40"/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" name="Google Shape;467;p40"/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40"/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2" name="Google Shape;178;p33"/>
          <p:cNvGrpSpPr/>
          <p:nvPr/>
        </p:nvGrpSpPr>
        <p:grpSpPr>
          <a:xfrm>
            <a:off x="137847" y="4416257"/>
            <a:ext cx="1174559" cy="1612417"/>
            <a:chOff x="347000" y="2571750"/>
            <a:chExt cx="1767550" cy="2473200"/>
          </a:xfrm>
        </p:grpSpPr>
        <p:sp>
          <p:nvSpPr>
            <p:cNvPr id="53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19" name="Cloud Callout 118"/>
          <p:cNvSpPr/>
          <p:nvPr/>
        </p:nvSpPr>
        <p:spPr>
          <a:xfrm>
            <a:off x="3512602" y="1676400"/>
            <a:ext cx="5211748" cy="2082243"/>
          </a:xfrm>
          <a:prstGeom prst="cloudCallout">
            <a:avLst>
              <a:gd name="adj1" fmla="val -68246"/>
              <a:gd name="adj2" fmla="val 7328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n w="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 nào là hai tam giác bằng nhau?</a:t>
            </a:r>
            <a:endParaRPr lang="en-US" sz="3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379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" name="Đám mây"/>
          <p:cNvGrpSpPr/>
          <p:nvPr/>
        </p:nvGrpSpPr>
        <p:grpSpPr>
          <a:xfrm>
            <a:off x="8419900" y="258193"/>
            <a:ext cx="608900" cy="407500"/>
            <a:chOff x="370000" y="161225"/>
            <a:chExt cx="608900" cy="407500"/>
          </a:xfrm>
        </p:grpSpPr>
        <p:sp>
          <p:nvSpPr>
            <p:cNvPr id="455" name="Google Shape;455;p40"/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40"/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57" name="Con bướm"/>
          <p:cNvGrpSpPr/>
          <p:nvPr/>
        </p:nvGrpSpPr>
        <p:grpSpPr>
          <a:xfrm>
            <a:off x="9584867" y="5384786"/>
            <a:ext cx="954671" cy="766214"/>
            <a:chOff x="7711700" y="384600"/>
            <a:chExt cx="855800" cy="746475"/>
          </a:xfrm>
        </p:grpSpPr>
        <p:sp>
          <p:nvSpPr>
            <p:cNvPr id="458" name="Google Shape;458;p40"/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40"/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40"/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40"/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40"/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" name="Google Shape;463;p40"/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" name="Google Shape;464;p40"/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" name="Google Shape;465;p40"/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" name="Google Shape;466;p40"/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" name="Google Shape;467;p40"/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40"/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168513" y="287743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10705" y="528476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2" name="Google Shape;178;p33"/>
          <p:cNvGrpSpPr/>
          <p:nvPr/>
        </p:nvGrpSpPr>
        <p:grpSpPr>
          <a:xfrm>
            <a:off x="137847" y="4416257"/>
            <a:ext cx="1174559" cy="1612417"/>
            <a:chOff x="347000" y="2571750"/>
            <a:chExt cx="1767550" cy="2473200"/>
          </a:xfrm>
        </p:grpSpPr>
        <p:sp>
          <p:nvSpPr>
            <p:cNvPr id="53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01" name="Google Shape;398;p38">
            <a:extLst>
              <a:ext uri="{FF2B5EF4-FFF2-40B4-BE49-F238E27FC236}">
                <a16:creationId xmlns:a16="http://schemas.microsoft.com/office/drawing/2014/main" id="{D0E84450-C741-4305-92C0-406DBAA34B3B}"/>
              </a:ext>
            </a:extLst>
          </p:cNvPr>
          <p:cNvGrpSpPr/>
          <p:nvPr/>
        </p:nvGrpSpPr>
        <p:grpSpPr>
          <a:xfrm flipH="1">
            <a:off x="321562" y="20623"/>
            <a:ext cx="1653550" cy="1152165"/>
            <a:chOff x="6876425" y="1268933"/>
            <a:chExt cx="1653550" cy="1152165"/>
          </a:xfrm>
        </p:grpSpPr>
        <p:grpSp>
          <p:nvGrpSpPr>
            <p:cNvPr id="102" name="Google Shape;399;p38">
              <a:extLst>
                <a:ext uri="{FF2B5EF4-FFF2-40B4-BE49-F238E27FC236}">
                  <a16:creationId xmlns:a16="http://schemas.microsoft.com/office/drawing/2014/main" id="{569572DF-F16C-40C9-8E80-C54B122A7284}"/>
                </a:ext>
              </a:extLst>
            </p:cNvPr>
            <p:cNvGrpSpPr/>
            <p:nvPr/>
          </p:nvGrpSpPr>
          <p:grpSpPr>
            <a:xfrm rot="1400853">
              <a:off x="7531678" y="2028397"/>
              <a:ext cx="998956" cy="203068"/>
              <a:chOff x="10471811" y="1999263"/>
              <a:chExt cx="998976" cy="203072"/>
            </a:xfrm>
          </p:grpSpPr>
          <p:sp>
            <p:nvSpPr>
              <p:cNvPr id="113" name="Google Shape;400;p38">
                <a:extLst>
                  <a:ext uri="{FF2B5EF4-FFF2-40B4-BE49-F238E27FC236}">
                    <a16:creationId xmlns:a16="http://schemas.microsoft.com/office/drawing/2014/main" id="{AE252A1B-31E0-4F6C-A597-FFD6173A316E}"/>
                  </a:ext>
                </a:extLst>
              </p:cNvPr>
              <p:cNvSpPr/>
              <p:nvPr/>
            </p:nvSpPr>
            <p:spPr>
              <a:xfrm rot="7998309">
                <a:off x="11406620" y="2017324"/>
                <a:ext cx="53741" cy="51851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293" extrusionOk="0">
                    <a:moveTo>
                      <a:pt x="649" y="1"/>
                    </a:moveTo>
                    <a:cubicBezTo>
                      <a:pt x="356" y="1"/>
                      <a:pt x="105" y="210"/>
                      <a:pt x="21" y="461"/>
                    </a:cubicBezTo>
                    <a:cubicBezTo>
                      <a:pt x="0" y="566"/>
                      <a:pt x="0" y="691"/>
                      <a:pt x="21" y="796"/>
                    </a:cubicBezTo>
                    <a:cubicBezTo>
                      <a:pt x="84" y="984"/>
                      <a:pt x="189" y="1089"/>
                      <a:pt x="314" y="1194"/>
                    </a:cubicBezTo>
                    <a:cubicBezTo>
                      <a:pt x="335" y="1194"/>
                      <a:pt x="335" y="1214"/>
                      <a:pt x="356" y="1214"/>
                    </a:cubicBezTo>
                    <a:cubicBezTo>
                      <a:pt x="440" y="1267"/>
                      <a:pt x="544" y="1293"/>
                      <a:pt x="649" y="1293"/>
                    </a:cubicBezTo>
                    <a:cubicBezTo>
                      <a:pt x="754" y="1293"/>
                      <a:pt x="858" y="1267"/>
                      <a:pt x="942" y="1214"/>
                    </a:cubicBezTo>
                    <a:cubicBezTo>
                      <a:pt x="963" y="1214"/>
                      <a:pt x="963" y="1194"/>
                      <a:pt x="984" y="1194"/>
                    </a:cubicBezTo>
                    <a:cubicBezTo>
                      <a:pt x="1088" y="1152"/>
                      <a:pt x="1172" y="1068"/>
                      <a:pt x="1214" y="963"/>
                    </a:cubicBezTo>
                    <a:cubicBezTo>
                      <a:pt x="1298" y="838"/>
                      <a:pt x="1339" y="649"/>
                      <a:pt x="1277" y="461"/>
                    </a:cubicBezTo>
                    <a:cubicBezTo>
                      <a:pt x="1193" y="168"/>
                      <a:pt x="942" y="1"/>
                      <a:pt x="6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4" name="Google Shape;401;p38">
                <a:extLst>
                  <a:ext uri="{FF2B5EF4-FFF2-40B4-BE49-F238E27FC236}">
                    <a16:creationId xmlns:a16="http://schemas.microsoft.com/office/drawing/2014/main" id="{7E71C878-4E60-4387-ABDC-739CB7678E34}"/>
                  </a:ext>
                </a:extLst>
              </p:cNvPr>
              <p:cNvSpPr/>
              <p:nvPr/>
            </p:nvSpPr>
            <p:spPr>
              <a:xfrm rot="7998309">
                <a:off x="11247320" y="2010684"/>
                <a:ext cx="54583" cy="53736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340" extrusionOk="0">
                    <a:moveTo>
                      <a:pt x="670" y="0"/>
                    </a:moveTo>
                    <a:cubicBezTo>
                      <a:pt x="273" y="0"/>
                      <a:pt x="1" y="398"/>
                      <a:pt x="63" y="795"/>
                    </a:cubicBezTo>
                    <a:cubicBezTo>
                      <a:pt x="63" y="837"/>
                      <a:pt x="105" y="900"/>
                      <a:pt x="105" y="921"/>
                    </a:cubicBezTo>
                    <a:cubicBezTo>
                      <a:pt x="147" y="1151"/>
                      <a:pt x="377" y="1339"/>
                      <a:pt x="649" y="1339"/>
                    </a:cubicBezTo>
                    <a:cubicBezTo>
                      <a:pt x="900" y="1339"/>
                      <a:pt x="1151" y="1151"/>
                      <a:pt x="1193" y="921"/>
                    </a:cubicBezTo>
                    <a:cubicBezTo>
                      <a:pt x="1193" y="879"/>
                      <a:pt x="1214" y="816"/>
                      <a:pt x="1214" y="795"/>
                    </a:cubicBezTo>
                    <a:cubicBezTo>
                      <a:pt x="1361" y="398"/>
                      <a:pt x="1068" y="0"/>
                      <a:pt x="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5" name="Google Shape;402;p38">
                <a:extLst>
                  <a:ext uri="{FF2B5EF4-FFF2-40B4-BE49-F238E27FC236}">
                    <a16:creationId xmlns:a16="http://schemas.microsoft.com/office/drawing/2014/main" id="{839B1F51-4ED3-4BC5-B7A0-0F45686FF275}"/>
                  </a:ext>
                </a:extLst>
              </p:cNvPr>
              <p:cNvSpPr/>
              <p:nvPr/>
            </p:nvSpPr>
            <p:spPr>
              <a:xfrm flipH="1">
                <a:off x="11055049" y="2028324"/>
                <a:ext cx="48687" cy="42749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1066" extrusionOk="0">
                    <a:moveTo>
                      <a:pt x="501" y="1"/>
                    </a:moveTo>
                    <a:cubicBezTo>
                      <a:pt x="419" y="1"/>
                      <a:pt x="346" y="21"/>
                      <a:pt x="272" y="70"/>
                    </a:cubicBezTo>
                    <a:cubicBezTo>
                      <a:pt x="105" y="175"/>
                      <a:pt x="0" y="342"/>
                      <a:pt x="0" y="551"/>
                    </a:cubicBezTo>
                    <a:cubicBezTo>
                      <a:pt x="0" y="677"/>
                      <a:pt x="63" y="823"/>
                      <a:pt x="167" y="907"/>
                    </a:cubicBezTo>
                    <a:cubicBezTo>
                      <a:pt x="265" y="1019"/>
                      <a:pt x="372" y="1065"/>
                      <a:pt x="494" y="1065"/>
                    </a:cubicBezTo>
                    <a:cubicBezTo>
                      <a:pt x="556" y="1065"/>
                      <a:pt x="621" y="1054"/>
                      <a:pt x="691" y="1033"/>
                    </a:cubicBezTo>
                    <a:cubicBezTo>
                      <a:pt x="732" y="1033"/>
                      <a:pt x="795" y="1012"/>
                      <a:pt x="837" y="1012"/>
                    </a:cubicBezTo>
                    <a:cubicBezTo>
                      <a:pt x="1046" y="991"/>
                      <a:pt x="1214" y="719"/>
                      <a:pt x="1214" y="510"/>
                    </a:cubicBezTo>
                    <a:cubicBezTo>
                      <a:pt x="1214" y="300"/>
                      <a:pt x="1046" y="70"/>
                      <a:pt x="837" y="49"/>
                    </a:cubicBezTo>
                    <a:cubicBezTo>
                      <a:pt x="795" y="49"/>
                      <a:pt x="732" y="28"/>
                      <a:pt x="691" y="28"/>
                    </a:cubicBezTo>
                    <a:cubicBezTo>
                      <a:pt x="621" y="11"/>
                      <a:pt x="559" y="1"/>
                      <a:pt x="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6" name="Google Shape;403;p38">
                <a:extLst>
                  <a:ext uri="{FF2B5EF4-FFF2-40B4-BE49-F238E27FC236}">
                    <a16:creationId xmlns:a16="http://schemas.microsoft.com/office/drawing/2014/main" id="{69309A10-CE12-41EA-8783-28CC7072A72D}"/>
                  </a:ext>
                </a:extLst>
              </p:cNvPr>
              <p:cNvSpPr/>
              <p:nvPr/>
            </p:nvSpPr>
            <p:spPr>
              <a:xfrm flipH="1">
                <a:off x="10860369" y="2063014"/>
                <a:ext cx="57912" cy="40303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1005" extrusionOk="0">
                    <a:moveTo>
                      <a:pt x="586" y="0"/>
                    </a:moveTo>
                    <a:cubicBezTo>
                      <a:pt x="398" y="21"/>
                      <a:pt x="188" y="105"/>
                      <a:pt x="105" y="272"/>
                    </a:cubicBezTo>
                    <a:cubicBezTo>
                      <a:pt x="0" y="419"/>
                      <a:pt x="0" y="586"/>
                      <a:pt x="105" y="733"/>
                    </a:cubicBezTo>
                    <a:cubicBezTo>
                      <a:pt x="188" y="900"/>
                      <a:pt x="398" y="984"/>
                      <a:pt x="586" y="1005"/>
                    </a:cubicBezTo>
                    <a:cubicBezTo>
                      <a:pt x="712" y="1005"/>
                      <a:pt x="879" y="1005"/>
                      <a:pt x="1005" y="963"/>
                    </a:cubicBezTo>
                    <a:cubicBezTo>
                      <a:pt x="1444" y="774"/>
                      <a:pt x="1444" y="230"/>
                      <a:pt x="1005" y="42"/>
                    </a:cubicBezTo>
                    <a:cubicBezTo>
                      <a:pt x="879" y="0"/>
                      <a:pt x="712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7" name="Google Shape;404;p38">
                <a:extLst>
                  <a:ext uri="{FF2B5EF4-FFF2-40B4-BE49-F238E27FC236}">
                    <a16:creationId xmlns:a16="http://schemas.microsoft.com/office/drawing/2014/main" id="{13CB01C0-D6A5-432C-A73B-6A9AC22A27D2}"/>
                  </a:ext>
                </a:extLst>
              </p:cNvPr>
              <p:cNvSpPr/>
              <p:nvPr/>
            </p:nvSpPr>
            <p:spPr>
              <a:xfrm flipH="1">
                <a:off x="10651412" y="2055435"/>
                <a:ext cx="78887" cy="55542"/>
              </a:xfrm>
              <a:custGeom>
                <a:avLst/>
                <a:gdLst/>
                <a:ahLst/>
                <a:cxnLst/>
                <a:rect l="l" t="t" r="r" b="b"/>
                <a:pathLst>
                  <a:path w="1967" h="1385" extrusionOk="0">
                    <a:moveTo>
                      <a:pt x="1088" y="1"/>
                    </a:moveTo>
                    <a:cubicBezTo>
                      <a:pt x="1004" y="1"/>
                      <a:pt x="879" y="1"/>
                      <a:pt x="795" y="22"/>
                    </a:cubicBezTo>
                    <a:cubicBezTo>
                      <a:pt x="711" y="43"/>
                      <a:pt x="628" y="85"/>
                      <a:pt x="565" y="127"/>
                    </a:cubicBezTo>
                    <a:cubicBezTo>
                      <a:pt x="0" y="294"/>
                      <a:pt x="42" y="1089"/>
                      <a:pt x="586" y="1256"/>
                    </a:cubicBezTo>
                    <a:cubicBezTo>
                      <a:pt x="607" y="1256"/>
                      <a:pt x="607" y="1277"/>
                      <a:pt x="628" y="1277"/>
                    </a:cubicBezTo>
                    <a:cubicBezTo>
                      <a:pt x="774" y="1361"/>
                      <a:pt x="900" y="1361"/>
                      <a:pt x="1025" y="1382"/>
                    </a:cubicBezTo>
                    <a:cubicBezTo>
                      <a:pt x="1040" y="1384"/>
                      <a:pt x="1056" y="1385"/>
                      <a:pt x="1072" y="1385"/>
                    </a:cubicBezTo>
                    <a:cubicBezTo>
                      <a:pt x="1236" y="1385"/>
                      <a:pt x="1455" y="1293"/>
                      <a:pt x="1569" y="1235"/>
                    </a:cubicBezTo>
                    <a:cubicBezTo>
                      <a:pt x="1967" y="963"/>
                      <a:pt x="1967" y="419"/>
                      <a:pt x="1569" y="147"/>
                    </a:cubicBezTo>
                    <a:cubicBezTo>
                      <a:pt x="1444" y="43"/>
                      <a:pt x="1235" y="1"/>
                      <a:pt x="10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8" name="Google Shape;405;p38">
                <a:extLst>
                  <a:ext uri="{FF2B5EF4-FFF2-40B4-BE49-F238E27FC236}">
                    <a16:creationId xmlns:a16="http://schemas.microsoft.com/office/drawing/2014/main" id="{08864C36-D624-4260-977A-F8C3CA4B31CD}"/>
                  </a:ext>
                </a:extLst>
              </p:cNvPr>
              <p:cNvSpPr/>
              <p:nvPr/>
            </p:nvSpPr>
            <p:spPr>
              <a:xfrm flipH="1">
                <a:off x="10471811" y="2149440"/>
                <a:ext cx="69702" cy="5289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1319" extrusionOk="0">
                    <a:moveTo>
                      <a:pt x="880" y="0"/>
                    </a:moveTo>
                    <a:cubicBezTo>
                      <a:pt x="1" y="0"/>
                      <a:pt x="1" y="1319"/>
                      <a:pt x="880" y="1319"/>
                    </a:cubicBezTo>
                    <a:cubicBezTo>
                      <a:pt x="886" y="1319"/>
                      <a:pt x="893" y="1319"/>
                      <a:pt x="899" y="1319"/>
                    </a:cubicBezTo>
                    <a:cubicBezTo>
                      <a:pt x="1737" y="1319"/>
                      <a:pt x="1731" y="0"/>
                      <a:pt x="8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103" name="Google Shape;406;p38">
              <a:extLst>
                <a:ext uri="{FF2B5EF4-FFF2-40B4-BE49-F238E27FC236}">
                  <a16:creationId xmlns:a16="http://schemas.microsoft.com/office/drawing/2014/main" id="{69E87FC6-5903-4E46-B275-E3CF6EBD9E42}"/>
                </a:ext>
              </a:extLst>
            </p:cNvPr>
            <p:cNvGrpSpPr/>
            <p:nvPr/>
          </p:nvGrpSpPr>
          <p:grpSpPr>
            <a:xfrm>
              <a:off x="6907063" y="1389007"/>
              <a:ext cx="626852" cy="654662"/>
              <a:chOff x="6907063" y="1389007"/>
              <a:chExt cx="626852" cy="654662"/>
            </a:xfrm>
          </p:grpSpPr>
          <p:sp>
            <p:nvSpPr>
              <p:cNvPr id="106" name="Google Shape;407;p38">
                <a:extLst>
                  <a:ext uri="{FF2B5EF4-FFF2-40B4-BE49-F238E27FC236}">
                    <a16:creationId xmlns:a16="http://schemas.microsoft.com/office/drawing/2014/main" id="{AC9C33F1-C69A-46C1-A261-176245BFB228}"/>
                  </a:ext>
                </a:extLst>
              </p:cNvPr>
              <p:cNvSpPr/>
              <p:nvPr/>
            </p:nvSpPr>
            <p:spPr>
              <a:xfrm>
                <a:off x="7008200" y="1636200"/>
                <a:ext cx="336322" cy="287712"/>
              </a:xfrm>
              <a:custGeom>
                <a:avLst/>
                <a:gdLst/>
                <a:ahLst/>
                <a:cxnLst/>
                <a:rect l="l" t="t" r="r" b="b"/>
                <a:pathLst>
                  <a:path w="16907" h="14004" extrusionOk="0">
                    <a:moveTo>
                      <a:pt x="4184" y="1"/>
                    </a:moveTo>
                    <a:cubicBezTo>
                      <a:pt x="2780" y="1"/>
                      <a:pt x="1460" y="547"/>
                      <a:pt x="733" y="1960"/>
                    </a:cubicBezTo>
                    <a:cubicBezTo>
                      <a:pt x="440" y="2525"/>
                      <a:pt x="356" y="3278"/>
                      <a:pt x="419" y="4052"/>
                    </a:cubicBezTo>
                    <a:lnTo>
                      <a:pt x="335" y="4283"/>
                    </a:lnTo>
                    <a:cubicBezTo>
                      <a:pt x="126" y="4806"/>
                      <a:pt x="1" y="5371"/>
                      <a:pt x="1" y="5956"/>
                    </a:cubicBezTo>
                    <a:cubicBezTo>
                      <a:pt x="1" y="6375"/>
                      <a:pt x="168" y="6835"/>
                      <a:pt x="440" y="7170"/>
                    </a:cubicBezTo>
                    <a:cubicBezTo>
                      <a:pt x="524" y="7316"/>
                      <a:pt x="587" y="7505"/>
                      <a:pt x="670" y="7672"/>
                    </a:cubicBezTo>
                    <a:cubicBezTo>
                      <a:pt x="1214" y="8656"/>
                      <a:pt x="2470" y="9283"/>
                      <a:pt x="3495" y="9765"/>
                    </a:cubicBezTo>
                    <a:cubicBezTo>
                      <a:pt x="6069" y="11773"/>
                      <a:pt x="9730" y="12694"/>
                      <a:pt x="12806" y="13740"/>
                    </a:cubicBezTo>
                    <a:cubicBezTo>
                      <a:pt x="13274" y="13899"/>
                      <a:pt x="13794" y="14003"/>
                      <a:pt x="14300" y="14003"/>
                    </a:cubicBezTo>
                    <a:cubicBezTo>
                      <a:pt x="15127" y="14003"/>
                      <a:pt x="15916" y="13724"/>
                      <a:pt x="16384" y="12945"/>
                    </a:cubicBezTo>
                    <a:cubicBezTo>
                      <a:pt x="16907" y="12066"/>
                      <a:pt x="16698" y="11062"/>
                      <a:pt x="16258" y="10225"/>
                    </a:cubicBezTo>
                    <a:cubicBezTo>
                      <a:pt x="15965" y="9534"/>
                      <a:pt x="15484" y="8886"/>
                      <a:pt x="14856" y="8321"/>
                    </a:cubicBezTo>
                    <a:cubicBezTo>
                      <a:pt x="14229" y="7568"/>
                      <a:pt x="13601" y="6793"/>
                      <a:pt x="12931" y="6103"/>
                    </a:cubicBezTo>
                    <a:cubicBezTo>
                      <a:pt x="11927" y="4136"/>
                      <a:pt x="9835" y="2588"/>
                      <a:pt x="8182" y="1353"/>
                    </a:cubicBezTo>
                    <a:cubicBezTo>
                      <a:pt x="7118" y="563"/>
                      <a:pt x="5608" y="1"/>
                      <a:pt x="41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7" name="Google Shape;408;p38">
                <a:extLst>
                  <a:ext uri="{FF2B5EF4-FFF2-40B4-BE49-F238E27FC236}">
                    <a16:creationId xmlns:a16="http://schemas.microsoft.com/office/drawing/2014/main" id="{24454730-AECF-42B2-95F9-FECA795645F4}"/>
                  </a:ext>
                </a:extLst>
              </p:cNvPr>
              <p:cNvSpPr/>
              <p:nvPr/>
            </p:nvSpPr>
            <p:spPr>
              <a:xfrm>
                <a:off x="7200974" y="1405675"/>
                <a:ext cx="305423" cy="400854"/>
              </a:xfrm>
              <a:custGeom>
                <a:avLst/>
                <a:gdLst/>
                <a:ahLst/>
                <a:cxnLst/>
                <a:rect l="l" t="t" r="r" b="b"/>
                <a:pathLst>
                  <a:path w="14812" h="20151" extrusionOk="0">
                    <a:moveTo>
                      <a:pt x="2073" y="1"/>
                    </a:moveTo>
                    <a:cubicBezTo>
                      <a:pt x="1829" y="1"/>
                      <a:pt x="1581" y="149"/>
                      <a:pt x="1525" y="429"/>
                    </a:cubicBezTo>
                    <a:cubicBezTo>
                      <a:pt x="1127" y="2751"/>
                      <a:pt x="709" y="5116"/>
                      <a:pt x="374" y="7459"/>
                    </a:cubicBezTo>
                    <a:cubicBezTo>
                      <a:pt x="60" y="9677"/>
                      <a:pt x="39" y="11874"/>
                      <a:pt x="39" y="14113"/>
                    </a:cubicBezTo>
                    <a:cubicBezTo>
                      <a:pt x="1" y="14976"/>
                      <a:pt x="613" y="15400"/>
                      <a:pt x="1280" y="15400"/>
                    </a:cubicBezTo>
                    <a:cubicBezTo>
                      <a:pt x="1340" y="15400"/>
                      <a:pt x="1401" y="15396"/>
                      <a:pt x="1462" y="15389"/>
                    </a:cubicBezTo>
                    <a:cubicBezTo>
                      <a:pt x="1629" y="15536"/>
                      <a:pt x="1859" y="15682"/>
                      <a:pt x="2090" y="15724"/>
                    </a:cubicBezTo>
                    <a:cubicBezTo>
                      <a:pt x="2571" y="16247"/>
                      <a:pt x="3115" y="16645"/>
                      <a:pt x="3743" y="16979"/>
                    </a:cubicBezTo>
                    <a:cubicBezTo>
                      <a:pt x="4328" y="17314"/>
                      <a:pt x="4893" y="17712"/>
                      <a:pt x="5500" y="18005"/>
                    </a:cubicBezTo>
                    <a:cubicBezTo>
                      <a:pt x="5751" y="18298"/>
                      <a:pt x="6065" y="18570"/>
                      <a:pt x="6316" y="18842"/>
                    </a:cubicBezTo>
                    <a:cubicBezTo>
                      <a:pt x="6860" y="19490"/>
                      <a:pt x="7488" y="20034"/>
                      <a:pt x="8367" y="20139"/>
                    </a:cubicBezTo>
                    <a:cubicBezTo>
                      <a:pt x="8430" y="20147"/>
                      <a:pt x="8494" y="20151"/>
                      <a:pt x="8558" y="20151"/>
                    </a:cubicBezTo>
                    <a:cubicBezTo>
                      <a:pt x="9322" y="20151"/>
                      <a:pt x="10115" y="19587"/>
                      <a:pt x="9999" y="18737"/>
                    </a:cubicBezTo>
                    <a:cubicBezTo>
                      <a:pt x="9915" y="18130"/>
                      <a:pt x="9664" y="17795"/>
                      <a:pt x="9308" y="17314"/>
                    </a:cubicBezTo>
                    <a:cubicBezTo>
                      <a:pt x="9162" y="17147"/>
                      <a:pt x="8974" y="17063"/>
                      <a:pt x="8869" y="16854"/>
                    </a:cubicBezTo>
                    <a:lnTo>
                      <a:pt x="8869" y="16854"/>
                    </a:lnTo>
                    <a:cubicBezTo>
                      <a:pt x="9831" y="17377"/>
                      <a:pt x="10710" y="17942"/>
                      <a:pt x="11903" y="17984"/>
                    </a:cubicBezTo>
                    <a:cubicBezTo>
                      <a:pt x="11912" y="17984"/>
                      <a:pt x="11922" y="17984"/>
                      <a:pt x="11931" y="17984"/>
                    </a:cubicBezTo>
                    <a:cubicBezTo>
                      <a:pt x="12671" y="17984"/>
                      <a:pt x="13262" y="17180"/>
                      <a:pt x="13221" y="16477"/>
                    </a:cubicBezTo>
                    <a:cubicBezTo>
                      <a:pt x="13221" y="16415"/>
                      <a:pt x="13221" y="16331"/>
                      <a:pt x="13179" y="16226"/>
                    </a:cubicBezTo>
                    <a:cubicBezTo>
                      <a:pt x="13101" y="15368"/>
                      <a:pt x="12465" y="14952"/>
                      <a:pt x="11808" y="14952"/>
                    </a:cubicBezTo>
                    <a:cubicBezTo>
                      <a:pt x="11584" y="14952"/>
                      <a:pt x="11357" y="15001"/>
                      <a:pt x="11150" y="15096"/>
                    </a:cubicBezTo>
                    <a:cubicBezTo>
                      <a:pt x="10668" y="15013"/>
                      <a:pt x="10250" y="14845"/>
                      <a:pt x="9831" y="14741"/>
                    </a:cubicBezTo>
                    <a:cubicBezTo>
                      <a:pt x="10564" y="14280"/>
                      <a:pt x="11254" y="13841"/>
                      <a:pt x="11903" y="13234"/>
                    </a:cubicBezTo>
                    <a:cubicBezTo>
                      <a:pt x="12970" y="12230"/>
                      <a:pt x="14811" y="10137"/>
                      <a:pt x="13535" y="8631"/>
                    </a:cubicBezTo>
                    <a:cubicBezTo>
                      <a:pt x="13079" y="8096"/>
                      <a:pt x="12516" y="7892"/>
                      <a:pt x="11914" y="7892"/>
                    </a:cubicBezTo>
                    <a:cubicBezTo>
                      <a:pt x="10611" y="7892"/>
                      <a:pt x="9124" y="8846"/>
                      <a:pt x="8137" y="9447"/>
                    </a:cubicBezTo>
                    <a:cubicBezTo>
                      <a:pt x="7090" y="10096"/>
                      <a:pt x="6379" y="11309"/>
                      <a:pt x="5396" y="11979"/>
                    </a:cubicBezTo>
                    <a:cubicBezTo>
                      <a:pt x="5877" y="11016"/>
                      <a:pt x="6337" y="10033"/>
                      <a:pt x="6588" y="8987"/>
                    </a:cubicBezTo>
                    <a:cubicBezTo>
                      <a:pt x="6797" y="8108"/>
                      <a:pt x="6274" y="7543"/>
                      <a:pt x="5605" y="7355"/>
                    </a:cubicBezTo>
                    <a:cubicBezTo>
                      <a:pt x="5605" y="7334"/>
                      <a:pt x="5626" y="7271"/>
                      <a:pt x="5626" y="7250"/>
                    </a:cubicBezTo>
                    <a:cubicBezTo>
                      <a:pt x="5919" y="6162"/>
                      <a:pt x="6379" y="4446"/>
                      <a:pt x="5312" y="3609"/>
                    </a:cubicBezTo>
                    <a:cubicBezTo>
                      <a:pt x="5015" y="3389"/>
                      <a:pt x="4695" y="3282"/>
                      <a:pt x="4386" y="3282"/>
                    </a:cubicBezTo>
                    <a:cubicBezTo>
                      <a:pt x="4021" y="3282"/>
                      <a:pt x="3670" y="3431"/>
                      <a:pt x="3387" y="3714"/>
                    </a:cubicBezTo>
                    <a:lnTo>
                      <a:pt x="3387" y="3651"/>
                    </a:lnTo>
                    <a:cubicBezTo>
                      <a:pt x="3387" y="2438"/>
                      <a:pt x="2927" y="1475"/>
                      <a:pt x="2571" y="345"/>
                    </a:cubicBezTo>
                    <a:cubicBezTo>
                      <a:pt x="2493" y="112"/>
                      <a:pt x="2285" y="1"/>
                      <a:pt x="207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8" name="Google Shape;409;p38">
                <a:extLst>
                  <a:ext uri="{FF2B5EF4-FFF2-40B4-BE49-F238E27FC236}">
                    <a16:creationId xmlns:a16="http://schemas.microsoft.com/office/drawing/2014/main" id="{B8261CE5-CB2E-4C37-9021-701019B71F1E}"/>
                  </a:ext>
                </a:extLst>
              </p:cNvPr>
              <p:cNvSpPr/>
              <p:nvPr/>
            </p:nvSpPr>
            <p:spPr>
              <a:xfrm>
                <a:off x="7315391" y="1878639"/>
                <a:ext cx="193733" cy="151342"/>
              </a:xfrm>
              <a:custGeom>
                <a:avLst/>
                <a:gdLst/>
                <a:ahLst/>
                <a:cxnLst/>
                <a:rect l="l" t="t" r="r" b="b"/>
                <a:pathLst>
                  <a:path w="9739" h="7608" extrusionOk="0">
                    <a:moveTo>
                      <a:pt x="6299" y="1"/>
                    </a:moveTo>
                    <a:cubicBezTo>
                      <a:pt x="5625" y="1"/>
                      <a:pt x="4947" y="50"/>
                      <a:pt x="4269" y="130"/>
                    </a:cubicBezTo>
                    <a:cubicBezTo>
                      <a:pt x="3934" y="193"/>
                      <a:pt x="3662" y="298"/>
                      <a:pt x="3453" y="486"/>
                    </a:cubicBezTo>
                    <a:cubicBezTo>
                      <a:pt x="3243" y="486"/>
                      <a:pt x="3013" y="528"/>
                      <a:pt x="2804" y="611"/>
                    </a:cubicBezTo>
                    <a:cubicBezTo>
                      <a:pt x="2093" y="863"/>
                      <a:pt x="1758" y="1365"/>
                      <a:pt x="1632" y="1992"/>
                    </a:cubicBezTo>
                    <a:cubicBezTo>
                      <a:pt x="733" y="2013"/>
                      <a:pt x="0" y="2955"/>
                      <a:pt x="607" y="3959"/>
                    </a:cubicBezTo>
                    <a:cubicBezTo>
                      <a:pt x="1214" y="4901"/>
                      <a:pt x="1235" y="6052"/>
                      <a:pt x="1925" y="6993"/>
                    </a:cubicBezTo>
                    <a:cubicBezTo>
                      <a:pt x="2214" y="7405"/>
                      <a:pt x="2690" y="7607"/>
                      <a:pt x="3161" y="7607"/>
                    </a:cubicBezTo>
                    <a:cubicBezTo>
                      <a:pt x="3815" y="7607"/>
                      <a:pt x="4461" y="7216"/>
                      <a:pt x="4583" y="6449"/>
                    </a:cubicBezTo>
                    <a:cubicBezTo>
                      <a:pt x="4687" y="5717"/>
                      <a:pt x="4603" y="4984"/>
                      <a:pt x="4478" y="4252"/>
                    </a:cubicBezTo>
                    <a:lnTo>
                      <a:pt x="4478" y="4252"/>
                    </a:lnTo>
                    <a:cubicBezTo>
                      <a:pt x="4750" y="4500"/>
                      <a:pt x="5088" y="4617"/>
                      <a:pt x="5426" y="4617"/>
                    </a:cubicBezTo>
                    <a:cubicBezTo>
                      <a:pt x="5946" y="4617"/>
                      <a:pt x="6467" y="4340"/>
                      <a:pt x="6759" y="3834"/>
                    </a:cubicBezTo>
                    <a:cubicBezTo>
                      <a:pt x="6947" y="3520"/>
                      <a:pt x="6989" y="3227"/>
                      <a:pt x="6968" y="2913"/>
                    </a:cubicBezTo>
                    <a:cubicBezTo>
                      <a:pt x="7093" y="2913"/>
                      <a:pt x="7198" y="2934"/>
                      <a:pt x="7324" y="2955"/>
                    </a:cubicBezTo>
                    <a:cubicBezTo>
                      <a:pt x="7421" y="2971"/>
                      <a:pt x="7515" y="2978"/>
                      <a:pt x="7606" y="2978"/>
                    </a:cubicBezTo>
                    <a:cubicBezTo>
                      <a:pt x="9302" y="2978"/>
                      <a:pt x="9739" y="328"/>
                      <a:pt x="7951" y="109"/>
                    </a:cubicBezTo>
                    <a:cubicBezTo>
                      <a:pt x="7404" y="34"/>
                      <a:pt x="6853" y="1"/>
                      <a:pt x="62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9" name="Google Shape;410;p38">
                <a:extLst>
                  <a:ext uri="{FF2B5EF4-FFF2-40B4-BE49-F238E27FC236}">
                    <a16:creationId xmlns:a16="http://schemas.microsoft.com/office/drawing/2014/main" id="{0200BCD1-9D1D-43BE-A5A9-90E856C465BD}"/>
                  </a:ext>
                </a:extLst>
              </p:cNvPr>
              <p:cNvSpPr/>
              <p:nvPr/>
            </p:nvSpPr>
            <p:spPr>
              <a:xfrm>
                <a:off x="6941597" y="1650822"/>
                <a:ext cx="89835" cy="78695"/>
              </a:xfrm>
              <a:custGeom>
                <a:avLst/>
                <a:gdLst/>
                <a:ahLst/>
                <a:cxnLst/>
                <a:rect l="l" t="t" r="r" b="b"/>
                <a:pathLst>
                  <a:path w="4516" h="3956" extrusionOk="0">
                    <a:moveTo>
                      <a:pt x="3951" y="2157"/>
                    </a:moveTo>
                    <a:cubicBezTo>
                      <a:pt x="3952" y="2157"/>
                      <a:pt x="3943" y="2184"/>
                      <a:pt x="3932" y="2205"/>
                    </a:cubicBezTo>
                    <a:lnTo>
                      <a:pt x="3932" y="2205"/>
                    </a:lnTo>
                    <a:cubicBezTo>
                      <a:pt x="3945" y="2169"/>
                      <a:pt x="3951" y="2157"/>
                      <a:pt x="3951" y="2157"/>
                    </a:cubicBezTo>
                    <a:close/>
                    <a:moveTo>
                      <a:pt x="3920" y="2225"/>
                    </a:moveTo>
                    <a:lnTo>
                      <a:pt x="3920" y="2225"/>
                    </a:lnTo>
                    <a:cubicBezTo>
                      <a:pt x="3918" y="2228"/>
                      <a:pt x="3915" y="2229"/>
                      <a:pt x="3914" y="2229"/>
                    </a:cubicBezTo>
                    <a:cubicBezTo>
                      <a:pt x="3916" y="2228"/>
                      <a:pt x="3918" y="2226"/>
                      <a:pt x="3920" y="2225"/>
                    </a:cubicBezTo>
                    <a:close/>
                    <a:moveTo>
                      <a:pt x="1714" y="0"/>
                    </a:moveTo>
                    <a:cubicBezTo>
                      <a:pt x="1668" y="0"/>
                      <a:pt x="1620" y="4"/>
                      <a:pt x="1570" y="11"/>
                    </a:cubicBezTo>
                    <a:cubicBezTo>
                      <a:pt x="1382" y="11"/>
                      <a:pt x="1194" y="53"/>
                      <a:pt x="1005" y="74"/>
                    </a:cubicBezTo>
                    <a:cubicBezTo>
                      <a:pt x="231" y="179"/>
                      <a:pt x="1" y="890"/>
                      <a:pt x="189" y="1434"/>
                    </a:cubicBezTo>
                    <a:cubicBezTo>
                      <a:pt x="168" y="1434"/>
                      <a:pt x="168" y="1413"/>
                      <a:pt x="147" y="1413"/>
                    </a:cubicBezTo>
                    <a:cubicBezTo>
                      <a:pt x="189" y="1623"/>
                      <a:pt x="336" y="1769"/>
                      <a:pt x="482" y="1874"/>
                    </a:cubicBezTo>
                    <a:cubicBezTo>
                      <a:pt x="608" y="2146"/>
                      <a:pt x="754" y="2397"/>
                      <a:pt x="901" y="2669"/>
                    </a:cubicBezTo>
                    <a:cubicBezTo>
                      <a:pt x="1194" y="3171"/>
                      <a:pt x="1717" y="3694"/>
                      <a:pt x="2261" y="3882"/>
                    </a:cubicBezTo>
                    <a:cubicBezTo>
                      <a:pt x="2398" y="3930"/>
                      <a:pt x="2548" y="3956"/>
                      <a:pt x="2696" y="3956"/>
                    </a:cubicBezTo>
                    <a:cubicBezTo>
                      <a:pt x="3066" y="3956"/>
                      <a:pt x="3429" y="3796"/>
                      <a:pt x="3579" y="3422"/>
                    </a:cubicBezTo>
                    <a:cubicBezTo>
                      <a:pt x="3683" y="3150"/>
                      <a:pt x="3746" y="2878"/>
                      <a:pt x="3830" y="2564"/>
                    </a:cubicBezTo>
                    <a:cubicBezTo>
                      <a:pt x="3830" y="2565"/>
                      <a:pt x="3830" y="2565"/>
                      <a:pt x="3830" y="2565"/>
                    </a:cubicBezTo>
                    <a:cubicBezTo>
                      <a:pt x="3834" y="2565"/>
                      <a:pt x="3900" y="2305"/>
                      <a:pt x="3896" y="2305"/>
                    </a:cubicBezTo>
                    <a:lnTo>
                      <a:pt x="3896" y="2305"/>
                    </a:lnTo>
                    <a:cubicBezTo>
                      <a:pt x="3896" y="2305"/>
                      <a:pt x="3895" y="2306"/>
                      <a:pt x="3895" y="2307"/>
                    </a:cubicBezTo>
                    <a:lnTo>
                      <a:pt x="3895" y="2307"/>
                    </a:lnTo>
                    <a:cubicBezTo>
                      <a:pt x="3908" y="2271"/>
                      <a:pt x="3918" y="2242"/>
                      <a:pt x="3926" y="2221"/>
                    </a:cubicBezTo>
                    <a:lnTo>
                      <a:pt x="3926" y="2221"/>
                    </a:lnTo>
                    <a:cubicBezTo>
                      <a:pt x="4500" y="1817"/>
                      <a:pt x="4515" y="784"/>
                      <a:pt x="3788" y="535"/>
                    </a:cubicBezTo>
                    <a:cubicBezTo>
                      <a:pt x="3307" y="346"/>
                      <a:pt x="2846" y="242"/>
                      <a:pt x="2344" y="137"/>
                    </a:cubicBezTo>
                    <a:cubicBezTo>
                      <a:pt x="2105" y="69"/>
                      <a:pt x="1922" y="0"/>
                      <a:pt x="17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0" name="Google Shape;411;p38">
                <a:extLst>
                  <a:ext uri="{FF2B5EF4-FFF2-40B4-BE49-F238E27FC236}">
                    <a16:creationId xmlns:a16="http://schemas.microsoft.com/office/drawing/2014/main" id="{7C71330F-B6EA-494A-B5BC-437BFBF0C3D1}"/>
                  </a:ext>
                </a:extLst>
              </p:cNvPr>
              <p:cNvSpPr/>
              <p:nvPr/>
            </p:nvSpPr>
            <p:spPr>
              <a:xfrm>
                <a:off x="7071480" y="1725083"/>
                <a:ext cx="66600" cy="70738"/>
              </a:xfrm>
              <a:custGeom>
                <a:avLst/>
                <a:gdLst/>
                <a:ahLst/>
                <a:cxnLst/>
                <a:rect l="l" t="t" r="r" b="b"/>
                <a:pathLst>
                  <a:path w="3348" h="3556" extrusionOk="0">
                    <a:moveTo>
                      <a:pt x="1642" y="1"/>
                    </a:moveTo>
                    <a:cubicBezTo>
                      <a:pt x="1611" y="1"/>
                      <a:pt x="1580" y="1"/>
                      <a:pt x="1548" y="3"/>
                    </a:cubicBezTo>
                    <a:cubicBezTo>
                      <a:pt x="1109" y="45"/>
                      <a:pt x="711" y="233"/>
                      <a:pt x="419" y="568"/>
                    </a:cubicBezTo>
                    <a:cubicBezTo>
                      <a:pt x="126" y="882"/>
                      <a:pt x="21" y="1237"/>
                      <a:pt x="21" y="1656"/>
                    </a:cubicBezTo>
                    <a:cubicBezTo>
                      <a:pt x="0" y="1760"/>
                      <a:pt x="0" y="1886"/>
                      <a:pt x="21" y="1991"/>
                    </a:cubicBezTo>
                    <a:cubicBezTo>
                      <a:pt x="84" y="2597"/>
                      <a:pt x="419" y="3100"/>
                      <a:pt x="942" y="3392"/>
                    </a:cubicBezTo>
                    <a:cubicBezTo>
                      <a:pt x="1169" y="3502"/>
                      <a:pt x="1429" y="3556"/>
                      <a:pt x="1687" y="3556"/>
                    </a:cubicBezTo>
                    <a:cubicBezTo>
                      <a:pt x="2022" y="3556"/>
                      <a:pt x="2356" y="3465"/>
                      <a:pt x="2615" y="3288"/>
                    </a:cubicBezTo>
                    <a:cubicBezTo>
                      <a:pt x="2971" y="3016"/>
                      <a:pt x="3222" y="2660"/>
                      <a:pt x="3327" y="2242"/>
                    </a:cubicBezTo>
                    <a:cubicBezTo>
                      <a:pt x="3348" y="1970"/>
                      <a:pt x="3348" y="1719"/>
                      <a:pt x="3306" y="1467"/>
                    </a:cubicBezTo>
                    <a:cubicBezTo>
                      <a:pt x="3222" y="1049"/>
                      <a:pt x="3097" y="693"/>
                      <a:pt x="2741" y="400"/>
                    </a:cubicBezTo>
                    <a:cubicBezTo>
                      <a:pt x="2449" y="128"/>
                      <a:pt x="2050" y="1"/>
                      <a:pt x="16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1" name="Google Shape;412;p38">
                <a:extLst>
                  <a:ext uri="{FF2B5EF4-FFF2-40B4-BE49-F238E27FC236}">
                    <a16:creationId xmlns:a16="http://schemas.microsoft.com/office/drawing/2014/main" id="{87A29F43-48E5-473C-9E13-067E2254A6D4}"/>
                  </a:ext>
                </a:extLst>
              </p:cNvPr>
              <p:cNvSpPr/>
              <p:nvPr/>
            </p:nvSpPr>
            <p:spPr>
              <a:xfrm>
                <a:off x="6907063" y="1389007"/>
                <a:ext cx="626852" cy="654662"/>
              </a:xfrm>
              <a:custGeom>
                <a:avLst/>
                <a:gdLst/>
                <a:ahLst/>
                <a:cxnLst/>
                <a:rect l="l" t="t" r="r" b="b"/>
                <a:pathLst>
                  <a:path w="31512" h="32910" extrusionOk="0">
                    <a:moveTo>
                      <a:pt x="17370" y="1026"/>
                    </a:moveTo>
                    <a:cubicBezTo>
                      <a:pt x="17881" y="1026"/>
                      <a:pt x="18254" y="2077"/>
                      <a:pt x="18308" y="2460"/>
                    </a:cubicBezTo>
                    <a:cubicBezTo>
                      <a:pt x="18392" y="3192"/>
                      <a:pt x="18308" y="3924"/>
                      <a:pt x="18225" y="4657"/>
                    </a:cubicBezTo>
                    <a:cubicBezTo>
                      <a:pt x="18195" y="5026"/>
                      <a:pt x="18489" y="5343"/>
                      <a:pt x="18797" y="5343"/>
                    </a:cubicBezTo>
                    <a:cubicBezTo>
                      <a:pt x="18925" y="5343"/>
                      <a:pt x="19055" y="5288"/>
                      <a:pt x="19166" y="5159"/>
                    </a:cubicBezTo>
                    <a:cubicBezTo>
                      <a:pt x="19283" y="5029"/>
                      <a:pt x="19404" y="4976"/>
                      <a:pt x="19519" y="4976"/>
                    </a:cubicBezTo>
                    <a:cubicBezTo>
                      <a:pt x="19793" y="4976"/>
                      <a:pt x="20034" y="5282"/>
                      <a:pt x="20108" y="5577"/>
                    </a:cubicBezTo>
                    <a:cubicBezTo>
                      <a:pt x="20275" y="6079"/>
                      <a:pt x="20192" y="6477"/>
                      <a:pt x="19752" y="6812"/>
                    </a:cubicBezTo>
                    <a:cubicBezTo>
                      <a:pt x="19355" y="7126"/>
                      <a:pt x="19480" y="7628"/>
                      <a:pt x="19940" y="7774"/>
                    </a:cubicBezTo>
                    <a:cubicBezTo>
                      <a:pt x="20673" y="8025"/>
                      <a:pt x="21363" y="8716"/>
                      <a:pt x="20945" y="9553"/>
                    </a:cubicBezTo>
                    <a:cubicBezTo>
                      <a:pt x="20610" y="10243"/>
                      <a:pt x="20003" y="10724"/>
                      <a:pt x="19857" y="11478"/>
                    </a:cubicBezTo>
                    <a:cubicBezTo>
                      <a:pt x="19836" y="11645"/>
                      <a:pt x="19857" y="11750"/>
                      <a:pt x="19940" y="11854"/>
                    </a:cubicBezTo>
                    <a:cubicBezTo>
                      <a:pt x="18831" y="13110"/>
                      <a:pt x="17911" y="14512"/>
                      <a:pt x="16760" y="15725"/>
                    </a:cubicBezTo>
                    <a:cubicBezTo>
                      <a:pt x="16509" y="15495"/>
                      <a:pt x="16237" y="15244"/>
                      <a:pt x="15944" y="15014"/>
                    </a:cubicBezTo>
                    <a:cubicBezTo>
                      <a:pt x="16216" y="13633"/>
                      <a:pt x="16216" y="12189"/>
                      <a:pt x="16174" y="10787"/>
                    </a:cubicBezTo>
                    <a:cubicBezTo>
                      <a:pt x="16090" y="9030"/>
                      <a:pt x="16132" y="7230"/>
                      <a:pt x="16216" y="5473"/>
                    </a:cubicBezTo>
                    <a:cubicBezTo>
                      <a:pt x="16258" y="4573"/>
                      <a:pt x="16237" y="3673"/>
                      <a:pt x="16425" y="2794"/>
                    </a:cubicBezTo>
                    <a:cubicBezTo>
                      <a:pt x="16530" y="2313"/>
                      <a:pt x="16655" y="1392"/>
                      <a:pt x="17137" y="1100"/>
                    </a:cubicBezTo>
                    <a:cubicBezTo>
                      <a:pt x="17217" y="1048"/>
                      <a:pt x="17295" y="1026"/>
                      <a:pt x="17370" y="1026"/>
                    </a:cubicBezTo>
                    <a:close/>
                    <a:moveTo>
                      <a:pt x="2090" y="14127"/>
                    </a:moveTo>
                    <a:cubicBezTo>
                      <a:pt x="3094" y="14127"/>
                      <a:pt x="4137" y="14377"/>
                      <a:pt x="5106" y="14553"/>
                    </a:cubicBezTo>
                    <a:cubicBezTo>
                      <a:pt x="4478" y="15390"/>
                      <a:pt x="4038" y="16374"/>
                      <a:pt x="3850" y="17420"/>
                    </a:cubicBezTo>
                    <a:cubicBezTo>
                      <a:pt x="3348" y="16792"/>
                      <a:pt x="2825" y="16206"/>
                      <a:pt x="2323" y="15600"/>
                    </a:cubicBezTo>
                    <a:cubicBezTo>
                      <a:pt x="2072" y="15286"/>
                      <a:pt x="1800" y="14867"/>
                      <a:pt x="1486" y="14574"/>
                    </a:cubicBezTo>
                    <a:cubicBezTo>
                      <a:pt x="1256" y="14365"/>
                      <a:pt x="1130" y="14219"/>
                      <a:pt x="1528" y="14156"/>
                    </a:cubicBezTo>
                    <a:cubicBezTo>
                      <a:pt x="1713" y="14136"/>
                      <a:pt x="1901" y="14127"/>
                      <a:pt x="2090" y="14127"/>
                    </a:cubicBezTo>
                    <a:close/>
                    <a:moveTo>
                      <a:pt x="27722" y="9224"/>
                    </a:moveTo>
                    <a:cubicBezTo>
                      <a:pt x="28300" y="9224"/>
                      <a:pt x="28877" y="9308"/>
                      <a:pt x="29335" y="9574"/>
                    </a:cubicBezTo>
                    <a:cubicBezTo>
                      <a:pt x="30214" y="10076"/>
                      <a:pt x="29586" y="11080"/>
                      <a:pt x="29126" y="11666"/>
                    </a:cubicBezTo>
                    <a:cubicBezTo>
                      <a:pt x="27933" y="13298"/>
                      <a:pt x="26469" y="14763"/>
                      <a:pt x="24397" y="15118"/>
                    </a:cubicBezTo>
                    <a:cubicBezTo>
                      <a:pt x="23686" y="15265"/>
                      <a:pt x="23539" y="16227"/>
                      <a:pt x="24293" y="16437"/>
                    </a:cubicBezTo>
                    <a:cubicBezTo>
                      <a:pt x="25088" y="16646"/>
                      <a:pt x="26050" y="16771"/>
                      <a:pt x="26615" y="17399"/>
                    </a:cubicBezTo>
                    <a:cubicBezTo>
                      <a:pt x="26782" y="17566"/>
                      <a:pt x="27034" y="17817"/>
                      <a:pt x="27013" y="18089"/>
                    </a:cubicBezTo>
                    <a:cubicBezTo>
                      <a:pt x="26992" y="18257"/>
                      <a:pt x="26406" y="18257"/>
                      <a:pt x="26301" y="18257"/>
                    </a:cubicBezTo>
                    <a:cubicBezTo>
                      <a:pt x="26067" y="18257"/>
                      <a:pt x="25802" y="18239"/>
                      <a:pt x="25534" y="18239"/>
                    </a:cubicBezTo>
                    <a:cubicBezTo>
                      <a:pt x="25036" y="18239"/>
                      <a:pt x="24528" y="18301"/>
                      <a:pt x="24188" y="18654"/>
                    </a:cubicBezTo>
                    <a:cubicBezTo>
                      <a:pt x="23749" y="19136"/>
                      <a:pt x="23853" y="19742"/>
                      <a:pt x="24041" y="20328"/>
                    </a:cubicBezTo>
                    <a:cubicBezTo>
                      <a:pt x="24083" y="20517"/>
                      <a:pt x="24167" y="20684"/>
                      <a:pt x="24209" y="20872"/>
                    </a:cubicBezTo>
                    <a:cubicBezTo>
                      <a:pt x="23539" y="20663"/>
                      <a:pt x="22932" y="20245"/>
                      <a:pt x="22388" y="19868"/>
                    </a:cubicBezTo>
                    <a:cubicBezTo>
                      <a:pt x="21677" y="19282"/>
                      <a:pt x="20924" y="18780"/>
                      <a:pt x="20192" y="18236"/>
                    </a:cubicBezTo>
                    <a:cubicBezTo>
                      <a:pt x="19438" y="17692"/>
                      <a:pt x="18727" y="17064"/>
                      <a:pt x="17890" y="16667"/>
                    </a:cubicBezTo>
                    <a:cubicBezTo>
                      <a:pt x="17869" y="16646"/>
                      <a:pt x="17806" y="16646"/>
                      <a:pt x="17785" y="16646"/>
                    </a:cubicBezTo>
                    <a:lnTo>
                      <a:pt x="17534" y="16374"/>
                    </a:lnTo>
                    <a:cubicBezTo>
                      <a:pt x="18162" y="15892"/>
                      <a:pt x="18727" y="15328"/>
                      <a:pt x="19229" y="14700"/>
                    </a:cubicBezTo>
                    <a:cubicBezTo>
                      <a:pt x="19899" y="13905"/>
                      <a:pt x="20568" y="13068"/>
                      <a:pt x="21280" y="12273"/>
                    </a:cubicBezTo>
                    <a:cubicBezTo>
                      <a:pt x="22660" y="10871"/>
                      <a:pt x="24523" y="9615"/>
                      <a:pt x="26490" y="9322"/>
                    </a:cubicBezTo>
                    <a:cubicBezTo>
                      <a:pt x="26871" y="9269"/>
                      <a:pt x="27297" y="9224"/>
                      <a:pt x="27722" y="9224"/>
                    </a:cubicBezTo>
                    <a:close/>
                    <a:moveTo>
                      <a:pt x="9450" y="13192"/>
                    </a:moveTo>
                    <a:cubicBezTo>
                      <a:pt x="12032" y="13192"/>
                      <a:pt x="14387" y="14899"/>
                      <a:pt x="16237" y="16646"/>
                    </a:cubicBezTo>
                    <a:cubicBezTo>
                      <a:pt x="16300" y="16771"/>
                      <a:pt x="16404" y="16876"/>
                      <a:pt x="16530" y="16897"/>
                    </a:cubicBezTo>
                    <a:lnTo>
                      <a:pt x="16760" y="17127"/>
                    </a:lnTo>
                    <a:cubicBezTo>
                      <a:pt x="17974" y="18320"/>
                      <a:pt x="19083" y="19596"/>
                      <a:pt x="20066" y="21019"/>
                    </a:cubicBezTo>
                    <a:cubicBezTo>
                      <a:pt x="20945" y="22316"/>
                      <a:pt x="22075" y="23927"/>
                      <a:pt x="21740" y="25580"/>
                    </a:cubicBezTo>
                    <a:lnTo>
                      <a:pt x="21740" y="25727"/>
                    </a:lnTo>
                    <a:cubicBezTo>
                      <a:pt x="21426" y="25727"/>
                      <a:pt x="21091" y="25685"/>
                      <a:pt x="20756" y="25664"/>
                    </a:cubicBezTo>
                    <a:cubicBezTo>
                      <a:pt x="20736" y="25653"/>
                      <a:pt x="20709" y="25648"/>
                      <a:pt x="20683" y="25648"/>
                    </a:cubicBezTo>
                    <a:cubicBezTo>
                      <a:pt x="20657" y="25648"/>
                      <a:pt x="20631" y="25653"/>
                      <a:pt x="20610" y="25664"/>
                    </a:cubicBezTo>
                    <a:cubicBezTo>
                      <a:pt x="17974" y="25538"/>
                      <a:pt x="15295" y="25266"/>
                      <a:pt x="12764" y="24576"/>
                    </a:cubicBezTo>
                    <a:cubicBezTo>
                      <a:pt x="11320" y="24157"/>
                      <a:pt x="9918" y="23592"/>
                      <a:pt x="8600" y="22839"/>
                    </a:cubicBezTo>
                    <a:cubicBezTo>
                      <a:pt x="7344" y="22107"/>
                      <a:pt x="5963" y="21270"/>
                      <a:pt x="5252" y="19973"/>
                    </a:cubicBezTo>
                    <a:cubicBezTo>
                      <a:pt x="3850" y="17273"/>
                      <a:pt x="6298" y="13277"/>
                      <a:pt x="9311" y="13193"/>
                    </a:cubicBezTo>
                    <a:cubicBezTo>
                      <a:pt x="9358" y="13192"/>
                      <a:pt x="9404" y="13192"/>
                      <a:pt x="9450" y="13192"/>
                    </a:cubicBezTo>
                    <a:close/>
                    <a:moveTo>
                      <a:pt x="24188" y="26040"/>
                    </a:moveTo>
                    <a:cubicBezTo>
                      <a:pt x="24878" y="26040"/>
                      <a:pt x="25527" y="26061"/>
                      <a:pt x="26176" y="26103"/>
                    </a:cubicBezTo>
                    <a:cubicBezTo>
                      <a:pt x="26866" y="26166"/>
                      <a:pt x="27578" y="26145"/>
                      <a:pt x="28247" y="26166"/>
                    </a:cubicBezTo>
                    <a:lnTo>
                      <a:pt x="28310" y="26166"/>
                    </a:lnTo>
                    <a:cubicBezTo>
                      <a:pt x="27598" y="26877"/>
                      <a:pt x="26322" y="27108"/>
                      <a:pt x="26448" y="28363"/>
                    </a:cubicBezTo>
                    <a:cubicBezTo>
                      <a:pt x="26469" y="28656"/>
                      <a:pt x="26573" y="28907"/>
                      <a:pt x="26678" y="29137"/>
                    </a:cubicBezTo>
                    <a:cubicBezTo>
                      <a:pt x="26699" y="29179"/>
                      <a:pt x="26699" y="29221"/>
                      <a:pt x="26741" y="29263"/>
                    </a:cubicBezTo>
                    <a:cubicBezTo>
                      <a:pt x="26678" y="29263"/>
                      <a:pt x="26594" y="29242"/>
                      <a:pt x="26552" y="29242"/>
                    </a:cubicBezTo>
                    <a:lnTo>
                      <a:pt x="26448" y="29200"/>
                    </a:lnTo>
                    <a:cubicBezTo>
                      <a:pt x="26218" y="29116"/>
                      <a:pt x="25966" y="29012"/>
                      <a:pt x="25736" y="28991"/>
                    </a:cubicBezTo>
                    <a:cubicBezTo>
                      <a:pt x="25672" y="28985"/>
                      <a:pt x="25610" y="28982"/>
                      <a:pt x="25549" y="28982"/>
                    </a:cubicBezTo>
                    <a:cubicBezTo>
                      <a:pt x="24545" y="28982"/>
                      <a:pt x="24062" y="29782"/>
                      <a:pt x="24397" y="30769"/>
                    </a:cubicBezTo>
                    <a:cubicBezTo>
                      <a:pt x="24460" y="30916"/>
                      <a:pt x="24544" y="31104"/>
                      <a:pt x="24585" y="31250"/>
                    </a:cubicBezTo>
                    <a:cubicBezTo>
                      <a:pt x="24447" y="31236"/>
                      <a:pt x="24311" y="31226"/>
                      <a:pt x="24177" y="31226"/>
                    </a:cubicBezTo>
                    <a:cubicBezTo>
                      <a:pt x="23926" y="31226"/>
                      <a:pt x="23680" y="31260"/>
                      <a:pt x="23435" y="31355"/>
                    </a:cubicBezTo>
                    <a:cubicBezTo>
                      <a:pt x="23330" y="31418"/>
                      <a:pt x="23205" y="31460"/>
                      <a:pt x="23100" y="31522"/>
                    </a:cubicBezTo>
                    <a:cubicBezTo>
                      <a:pt x="23026" y="31555"/>
                      <a:pt x="23000" y="31579"/>
                      <a:pt x="22993" y="31588"/>
                    </a:cubicBezTo>
                    <a:lnTo>
                      <a:pt x="22993" y="31588"/>
                    </a:lnTo>
                    <a:cubicBezTo>
                      <a:pt x="22995" y="31579"/>
                      <a:pt x="22996" y="31558"/>
                      <a:pt x="22974" y="31522"/>
                    </a:cubicBezTo>
                    <a:cubicBezTo>
                      <a:pt x="22786" y="31292"/>
                      <a:pt x="22619" y="31083"/>
                      <a:pt x="22493" y="30811"/>
                    </a:cubicBezTo>
                    <a:cubicBezTo>
                      <a:pt x="22179" y="30267"/>
                      <a:pt x="21928" y="29681"/>
                      <a:pt x="21719" y="29116"/>
                    </a:cubicBezTo>
                    <a:cubicBezTo>
                      <a:pt x="21468" y="28551"/>
                      <a:pt x="21300" y="27944"/>
                      <a:pt x="21112" y="27338"/>
                    </a:cubicBezTo>
                    <a:cubicBezTo>
                      <a:pt x="21091" y="27233"/>
                      <a:pt x="21049" y="27149"/>
                      <a:pt x="21028" y="27045"/>
                    </a:cubicBezTo>
                    <a:lnTo>
                      <a:pt x="21028" y="27045"/>
                    </a:lnTo>
                    <a:cubicBezTo>
                      <a:pt x="21245" y="27062"/>
                      <a:pt x="21458" y="27072"/>
                      <a:pt x="21671" y="27072"/>
                    </a:cubicBezTo>
                    <a:cubicBezTo>
                      <a:pt x="21971" y="27072"/>
                      <a:pt x="22270" y="27052"/>
                      <a:pt x="22577" y="27003"/>
                    </a:cubicBezTo>
                    <a:cubicBezTo>
                      <a:pt x="23079" y="26919"/>
                      <a:pt x="23246" y="26480"/>
                      <a:pt x="23121" y="26124"/>
                    </a:cubicBezTo>
                    <a:cubicBezTo>
                      <a:pt x="23497" y="26103"/>
                      <a:pt x="23853" y="26040"/>
                      <a:pt x="24188" y="26040"/>
                    </a:cubicBezTo>
                    <a:close/>
                    <a:moveTo>
                      <a:pt x="17332" y="1"/>
                    </a:moveTo>
                    <a:cubicBezTo>
                      <a:pt x="16052" y="1"/>
                      <a:pt x="15467" y="2188"/>
                      <a:pt x="15358" y="3171"/>
                    </a:cubicBezTo>
                    <a:cubicBezTo>
                      <a:pt x="15086" y="5305"/>
                      <a:pt x="15191" y="7460"/>
                      <a:pt x="15128" y="9636"/>
                    </a:cubicBezTo>
                    <a:cubicBezTo>
                      <a:pt x="15086" y="10703"/>
                      <a:pt x="15233" y="11791"/>
                      <a:pt x="15274" y="12900"/>
                    </a:cubicBezTo>
                    <a:cubicBezTo>
                      <a:pt x="15295" y="13444"/>
                      <a:pt x="15358" y="14030"/>
                      <a:pt x="15400" y="14595"/>
                    </a:cubicBezTo>
                    <a:cubicBezTo>
                      <a:pt x="14626" y="13988"/>
                      <a:pt x="13789" y="13465"/>
                      <a:pt x="12868" y="13047"/>
                    </a:cubicBezTo>
                    <a:cubicBezTo>
                      <a:pt x="11885" y="12590"/>
                      <a:pt x="10710" y="12207"/>
                      <a:pt x="9591" y="12207"/>
                    </a:cubicBezTo>
                    <a:cubicBezTo>
                      <a:pt x="9376" y="12207"/>
                      <a:pt x="9164" y="12222"/>
                      <a:pt x="8956" y="12252"/>
                    </a:cubicBezTo>
                    <a:cubicBezTo>
                      <a:pt x="7595" y="12461"/>
                      <a:pt x="6340" y="13131"/>
                      <a:pt x="5440" y="14177"/>
                    </a:cubicBezTo>
                    <a:cubicBezTo>
                      <a:pt x="4771" y="13612"/>
                      <a:pt x="3787" y="13612"/>
                      <a:pt x="2950" y="13507"/>
                    </a:cubicBezTo>
                    <a:cubicBezTo>
                      <a:pt x="2623" y="13464"/>
                      <a:pt x="2232" y="13397"/>
                      <a:pt x="1857" y="13397"/>
                    </a:cubicBezTo>
                    <a:cubicBezTo>
                      <a:pt x="1513" y="13397"/>
                      <a:pt x="1181" y="13453"/>
                      <a:pt x="921" y="13633"/>
                    </a:cubicBezTo>
                    <a:cubicBezTo>
                      <a:pt x="0" y="14177"/>
                      <a:pt x="733" y="14993"/>
                      <a:pt x="1172" y="15600"/>
                    </a:cubicBezTo>
                    <a:cubicBezTo>
                      <a:pt x="1904" y="16604"/>
                      <a:pt x="2616" y="17629"/>
                      <a:pt x="3453" y="18613"/>
                    </a:cubicBezTo>
                    <a:cubicBezTo>
                      <a:pt x="3557" y="18696"/>
                      <a:pt x="3662" y="18759"/>
                      <a:pt x="3766" y="18759"/>
                    </a:cubicBezTo>
                    <a:cubicBezTo>
                      <a:pt x="3850" y="20077"/>
                      <a:pt x="4499" y="21228"/>
                      <a:pt x="5461" y="22128"/>
                    </a:cubicBezTo>
                    <a:cubicBezTo>
                      <a:pt x="7616" y="24178"/>
                      <a:pt x="10525" y="25434"/>
                      <a:pt x="13370" y="26103"/>
                    </a:cubicBezTo>
                    <a:cubicBezTo>
                      <a:pt x="14835" y="26480"/>
                      <a:pt x="16321" y="26668"/>
                      <a:pt x="17806" y="26815"/>
                    </a:cubicBezTo>
                    <a:cubicBezTo>
                      <a:pt x="18518" y="26898"/>
                      <a:pt x="19229" y="26940"/>
                      <a:pt x="19940" y="27003"/>
                    </a:cubicBezTo>
                    <a:cubicBezTo>
                      <a:pt x="19857" y="28154"/>
                      <a:pt x="20401" y="29388"/>
                      <a:pt x="20819" y="30393"/>
                    </a:cubicBezTo>
                    <a:cubicBezTo>
                      <a:pt x="21185" y="31235"/>
                      <a:pt x="21888" y="32909"/>
                      <a:pt x="23010" y="32909"/>
                    </a:cubicBezTo>
                    <a:cubicBezTo>
                      <a:pt x="23171" y="32909"/>
                      <a:pt x="23340" y="32875"/>
                      <a:pt x="23518" y="32799"/>
                    </a:cubicBezTo>
                    <a:cubicBezTo>
                      <a:pt x="23734" y="32701"/>
                      <a:pt x="23967" y="32567"/>
                      <a:pt x="24219" y="32567"/>
                    </a:cubicBezTo>
                    <a:cubicBezTo>
                      <a:pt x="24236" y="32567"/>
                      <a:pt x="24254" y="32567"/>
                      <a:pt x="24272" y="32569"/>
                    </a:cubicBezTo>
                    <a:cubicBezTo>
                      <a:pt x="24523" y="32631"/>
                      <a:pt x="24816" y="32652"/>
                      <a:pt x="25109" y="32652"/>
                    </a:cubicBezTo>
                    <a:cubicBezTo>
                      <a:pt x="25736" y="32631"/>
                      <a:pt x="26134" y="32066"/>
                      <a:pt x="26071" y="31481"/>
                    </a:cubicBezTo>
                    <a:cubicBezTo>
                      <a:pt x="26050" y="31104"/>
                      <a:pt x="25799" y="30748"/>
                      <a:pt x="25715" y="30372"/>
                    </a:cubicBezTo>
                    <a:lnTo>
                      <a:pt x="25715" y="30372"/>
                    </a:lnTo>
                    <a:cubicBezTo>
                      <a:pt x="25820" y="30393"/>
                      <a:pt x="25925" y="30434"/>
                      <a:pt x="26008" y="30476"/>
                    </a:cubicBezTo>
                    <a:cubicBezTo>
                      <a:pt x="26238" y="30581"/>
                      <a:pt x="26531" y="30644"/>
                      <a:pt x="26782" y="30665"/>
                    </a:cubicBezTo>
                    <a:cubicBezTo>
                      <a:pt x="26830" y="30667"/>
                      <a:pt x="26878" y="30669"/>
                      <a:pt x="26926" y="30669"/>
                    </a:cubicBezTo>
                    <a:cubicBezTo>
                      <a:pt x="27571" y="30669"/>
                      <a:pt x="28205" y="30399"/>
                      <a:pt x="28205" y="29639"/>
                    </a:cubicBezTo>
                    <a:cubicBezTo>
                      <a:pt x="28205" y="29346"/>
                      <a:pt x="28122" y="29033"/>
                      <a:pt x="28017" y="28781"/>
                    </a:cubicBezTo>
                    <a:cubicBezTo>
                      <a:pt x="27954" y="28677"/>
                      <a:pt x="27808" y="28300"/>
                      <a:pt x="27829" y="28258"/>
                    </a:cubicBezTo>
                    <a:cubicBezTo>
                      <a:pt x="28017" y="27965"/>
                      <a:pt x="28582" y="27819"/>
                      <a:pt x="28854" y="27610"/>
                    </a:cubicBezTo>
                    <a:cubicBezTo>
                      <a:pt x="29021" y="27463"/>
                      <a:pt x="29231" y="27296"/>
                      <a:pt x="29398" y="27108"/>
                    </a:cubicBezTo>
                    <a:cubicBezTo>
                      <a:pt x="29712" y="26773"/>
                      <a:pt x="30109" y="26166"/>
                      <a:pt x="29900" y="25664"/>
                    </a:cubicBezTo>
                    <a:cubicBezTo>
                      <a:pt x="29628" y="25057"/>
                      <a:pt x="29189" y="24890"/>
                      <a:pt x="28561" y="24848"/>
                    </a:cubicBezTo>
                    <a:cubicBezTo>
                      <a:pt x="28129" y="24848"/>
                      <a:pt x="27687" y="24866"/>
                      <a:pt x="27248" y="24866"/>
                    </a:cubicBezTo>
                    <a:cubicBezTo>
                      <a:pt x="27029" y="24866"/>
                      <a:pt x="26810" y="24862"/>
                      <a:pt x="26594" y="24848"/>
                    </a:cubicBezTo>
                    <a:cubicBezTo>
                      <a:pt x="26136" y="24837"/>
                      <a:pt x="25678" y="24814"/>
                      <a:pt x="25217" y="24814"/>
                    </a:cubicBezTo>
                    <a:cubicBezTo>
                      <a:pt x="24814" y="24814"/>
                      <a:pt x="24409" y="24831"/>
                      <a:pt x="24000" y="24890"/>
                    </a:cubicBezTo>
                    <a:cubicBezTo>
                      <a:pt x="23644" y="24931"/>
                      <a:pt x="23205" y="24973"/>
                      <a:pt x="22807" y="25120"/>
                    </a:cubicBezTo>
                    <a:cubicBezTo>
                      <a:pt x="22849" y="23927"/>
                      <a:pt x="22409" y="22839"/>
                      <a:pt x="21803" y="21814"/>
                    </a:cubicBezTo>
                    <a:cubicBezTo>
                      <a:pt x="21552" y="21374"/>
                      <a:pt x="21280" y="20956"/>
                      <a:pt x="21008" y="20538"/>
                    </a:cubicBezTo>
                    <a:lnTo>
                      <a:pt x="21008" y="20538"/>
                    </a:lnTo>
                    <a:cubicBezTo>
                      <a:pt x="21552" y="20935"/>
                      <a:pt x="22116" y="21312"/>
                      <a:pt x="22702" y="21626"/>
                    </a:cubicBezTo>
                    <a:cubicBezTo>
                      <a:pt x="23179" y="21902"/>
                      <a:pt x="23927" y="22315"/>
                      <a:pt x="24580" y="22315"/>
                    </a:cubicBezTo>
                    <a:cubicBezTo>
                      <a:pt x="24816" y="22315"/>
                      <a:pt x="25040" y="22261"/>
                      <a:pt x="25234" y="22128"/>
                    </a:cubicBezTo>
                    <a:cubicBezTo>
                      <a:pt x="25841" y="21730"/>
                      <a:pt x="25694" y="20935"/>
                      <a:pt x="25506" y="20349"/>
                    </a:cubicBezTo>
                    <a:cubicBezTo>
                      <a:pt x="25422" y="20119"/>
                      <a:pt x="25297" y="19826"/>
                      <a:pt x="25276" y="19575"/>
                    </a:cubicBezTo>
                    <a:lnTo>
                      <a:pt x="25297" y="19575"/>
                    </a:lnTo>
                    <a:cubicBezTo>
                      <a:pt x="25360" y="19575"/>
                      <a:pt x="25443" y="19533"/>
                      <a:pt x="25548" y="19533"/>
                    </a:cubicBezTo>
                    <a:lnTo>
                      <a:pt x="26134" y="19533"/>
                    </a:lnTo>
                    <a:cubicBezTo>
                      <a:pt x="26204" y="19537"/>
                      <a:pt x="26277" y="19539"/>
                      <a:pt x="26350" y="19539"/>
                    </a:cubicBezTo>
                    <a:cubicBezTo>
                      <a:pt x="27168" y="19539"/>
                      <a:pt x="28121" y="19304"/>
                      <a:pt x="28352" y="18382"/>
                    </a:cubicBezTo>
                    <a:cubicBezTo>
                      <a:pt x="28561" y="17525"/>
                      <a:pt x="27996" y="16750"/>
                      <a:pt x="27389" y="16227"/>
                    </a:cubicBezTo>
                    <a:cubicBezTo>
                      <a:pt x="27159" y="16018"/>
                      <a:pt x="26908" y="15851"/>
                      <a:pt x="26636" y="15746"/>
                    </a:cubicBezTo>
                    <a:cubicBezTo>
                      <a:pt x="28142" y="14993"/>
                      <a:pt x="29377" y="13758"/>
                      <a:pt x="30339" y="12294"/>
                    </a:cubicBezTo>
                    <a:cubicBezTo>
                      <a:pt x="30883" y="11457"/>
                      <a:pt x="31511" y="10201"/>
                      <a:pt x="30863" y="9260"/>
                    </a:cubicBezTo>
                    <a:cubicBezTo>
                      <a:pt x="30256" y="8339"/>
                      <a:pt x="29168" y="8067"/>
                      <a:pt x="28142" y="7983"/>
                    </a:cubicBezTo>
                    <a:cubicBezTo>
                      <a:pt x="27935" y="7966"/>
                      <a:pt x="27729" y="7957"/>
                      <a:pt x="27523" y="7957"/>
                    </a:cubicBezTo>
                    <a:cubicBezTo>
                      <a:pt x="25554" y="7957"/>
                      <a:pt x="23687" y="8752"/>
                      <a:pt x="22096" y="9908"/>
                    </a:cubicBezTo>
                    <a:cubicBezTo>
                      <a:pt x="22242" y="9594"/>
                      <a:pt x="22284" y="9260"/>
                      <a:pt x="22263" y="8946"/>
                    </a:cubicBezTo>
                    <a:cubicBezTo>
                      <a:pt x="22158" y="8088"/>
                      <a:pt x="21656" y="7460"/>
                      <a:pt x="20945" y="7063"/>
                    </a:cubicBezTo>
                    <a:cubicBezTo>
                      <a:pt x="21363" y="6393"/>
                      <a:pt x="21447" y="5556"/>
                      <a:pt x="20987" y="4824"/>
                    </a:cubicBezTo>
                    <a:cubicBezTo>
                      <a:pt x="20610" y="4259"/>
                      <a:pt x="20045" y="3903"/>
                      <a:pt x="19459" y="3903"/>
                    </a:cubicBezTo>
                    <a:cubicBezTo>
                      <a:pt x="19543" y="2439"/>
                      <a:pt x="19375" y="869"/>
                      <a:pt x="17953" y="158"/>
                    </a:cubicBezTo>
                    <a:cubicBezTo>
                      <a:pt x="17730" y="49"/>
                      <a:pt x="17523" y="1"/>
                      <a:pt x="173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2" name="Google Shape;413;p38">
                <a:extLst>
                  <a:ext uri="{FF2B5EF4-FFF2-40B4-BE49-F238E27FC236}">
                    <a16:creationId xmlns:a16="http://schemas.microsoft.com/office/drawing/2014/main" id="{880373E5-2EED-4A08-AA22-1FD3D355C2FF}"/>
                  </a:ext>
                </a:extLst>
              </p:cNvPr>
              <p:cNvSpPr/>
              <p:nvPr/>
            </p:nvSpPr>
            <p:spPr>
              <a:xfrm>
                <a:off x="7063980" y="1667910"/>
                <a:ext cx="67853" cy="75631"/>
              </a:xfrm>
              <a:custGeom>
                <a:avLst/>
                <a:gdLst/>
                <a:ahLst/>
                <a:cxnLst/>
                <a:rect l="l" t="t" r="r" b="b"/>
                <a:pathLst>
                  <a:path w="3411" h="3802" extrusionOk="0">
                    <a:moveTo>
                      <a:pt x="1899" y="1"/>
                    </a:moveTo>
                    <a:cubicBezTo>
                      <a:pt x="1390" y="1"/>
                      <a:pt x="887" y="245"/>
                      <a:pt x="586" y="659"/>
                    </a:cubicBezTo>
                    <a:cubicBezTo>
                      <a:pt x="461" y="868"/>
                      <a:pt x="293" y="1056"/>
                      <a:pt x="189" y="1266"/>
                    </a:cubicBezTo>
                    <a:cubicBezTo>
                      <a:pt x="126" y="1454"/>
                      <a:pt x="126" y="1684"/>
                      <a:pt x="63" y="1872"/>
                    </a:cubicBezTo>
                    <a:cubicBezTo>
                      <a:pt x="0" y="2087"/>
                      <a:pt x="172" y="2233"/>
                      <a:pt x="356" y="2233"/>
                    </a:cubicBezTo>
                    <a:cubicBezTo>
                      <a:pt x="477" y="2233"/>
                      <a:pt x="603" y="2169"/>
                      <a:pt x="670" y="2019"/>
                    </a:cubicBezTo>
                    <a:cubicBezTo>
                      <a:pt x="816" y="1726"/>
                      <a:pt x="921" y="1517"/>
                      <a:pt x="1214" y="1328"/>
                    </a:cubicBezTo>
                    <a:cubicBezTo>
                      <a:pt x="1324" y="1266"/>
                      <a:pt x="1565" y="1096"/>
                      <a:pt x="1757" y="1096"/>
                    </a:cubicBezTo>
                    <a:cubicBezTo>
                      <a:pt x="1820" y="1096"/>
                      <a:pt x="1879" y="1114"/>
                      <a:pt x="1925" y="1161"/>
                    </a:cubicBezTo>
                    <a:cubicBezTo>
                      <a:pt x="2365" y="1600"/>
                      <a:pt x="1946" y="2312"/>
                      <a:pt x="1737" y="2751"/>
                    </a:cubicBezTo>
                    <a:cubicBezTo>
                      <a:pt x="1549" y="3107"/>
                      <a:pt x="1528" y="3756"/>
                      <a:pt x="2051" y="3797"/>
                    </a:cubicBezTo>
                    <a:cubicBezTo>
                      <a:pt x="2071" y="3800"/>
                      <a:pt x="2091" y="3801"/>
                      <a:pt x="2111" y="3801"/>
                    </a:cubicBezTo>
                    <a:cubicBezTo>
                      <a:pt x="2598" y="3801"/>
                      <a:pt x="2894" y="3072"/>
                      <a:pt x="3055" y="2709"/>
                    </a:cubicBezTo>
                    <a:cubicBezTo>
                      <a:pt x="3411" y="1831"/>
                      <a:pt x="3327" y="136"/>
                      <a:pt x="2072" y="10"/>
                    </a:cubicBezTo>
                    <a:cubicBezTo>
                      <a:pt x="2014" y="4"/>
                      <a:pt x="1957" y="1"/>
                      <a:pt x="18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104" name="Google Shape;414;p38">
              <a:extLst>
                <a:ext uri="{FF2B5EF4-FFF2-40B4-BE49-F238E27FC236}">
                  <a16:creationId xmlns:a16="http://schemas.microsoft.com/office/drawing/2014/main" id="{2EBA8ED4-DF87-488E-AC57-5B9316BDC0B7}"/>
                </a:ext>
              </a:extLst>
            </p:cNvPr>
            <p:cNvSpPr/>
            <p:nvPr/>
          </p:nvSpPr>
          <p:spPr>
            <a:xfrm flipH="1">
              <a:off x="6876425" y="1268933"/>
              <a:ext cx="119223" cy="209809"/>
            </a:xfrm>
            <a:custGeom>
              <a:avLst/>
              <a:gdLst/>
              <a:ahLst/>
              <a:cxnLst/>
              <a:rect l="l" t="t" r="r" b="b"/>
              <a:pathLst>
                <a:path w="7931" h="13957" extrusionOk="0">
                  <a:moveTo>
                    <a:pt x="7868" y="4185"/>
                  </a:moveTo>
                  <a:cubicBezTo>
                    <a:pt x="7826" y="3913"/>
                    <a:pt x="7742" y="3662"/>
                    <a:pt x="7721" y="3390"/>
                  </a:cubicBezTo>
                  <a:cubicBezTo>
                    <a:pt x="7575" y="2700"/>
                    <a:pt x="7219" y="2323"/>
                    <a:pt x="6487" y="2281"/>
                  </a:cubicBezTo>
                  <a:cubicBezTo>
                    <a:pt x="6047" y="2239"/>
                    <a:pt x="5587" y="2302"/>
                    <a:pt x="5169" y="2281"/>
                  </a:cubicBezTo>
                  <a:cubicBezTo>
                    <a:pt x="3746" y="2114"/>
                    <a:pt x="3034" y="1821"/>
                    <a:pt x="2930" y="607"/>
                  </a:cubicBezTo>
                  <a:cubicBezTo>
                    <a:pt x="2930" y="566"/>
                    <a:pt x="2909" y="524"/>
                    <a:pt x="2909" y="503"/>
                  </a:cubicBezTo>
                  <a:cubicBezTo>
                    <a:pt x="2742" y="22"/>
                    <a:pt x="2511" y="1"/>
                    <a:pt x="1967" y="335"/>
                  </a:cubicBezTo>
                  <a:cubicBezTo>
                    <a:pt x="2072" y="942"/>
                    <a:pt x="1905" y="1591"/>
                    <a:pt x="2218" y="2198"/>
                  </a:cubicBezTo>
                  <a:cubicBezTo>
                    <a:pt x="2281" y="2302"/>
                    <a:pt x="2281" y="2449"/>
                    <a:pt x="2281" y="2595"/>
                  </a:cubicBezTo>
                  <a:cubicBezTo>
                    <a:pt x="2218" y="3139"/>
                    <a:pt x="2407" y="3662"/>
                    <a:pt x="2532" y="4185"/>
                  </a:cubicBezTo>
                  <a:cubicBezTo>
                    <a:pt x="2658" y="4708"/>
                    <a:pt x="2804" y="5231"/>
                    <a:pt x="2825" y="5776"/>
                  </a:cubicBezTo>
                  <a:cubicBezTo>
                    <a:pt x="2846" y="6466"/>
                    <a:pt x="3014" y="7115"/>
                    <a:pt x="3223" y="7763"/>
                  </a:cubicBezTo>
                  <a:cubicBezTo>
                    <a:pt x="3265" y="7952"/>
                    <a:pt x="3453" y="8098"/>
                    <a:pt x="3265" y="8391"/>
                  </a:cubicBezTo>
                  <a:cubicBezTo>
                    <a:pt x="2616" y="8265"/>
                    <a:pt x="2030" y="8475"/>
                    <a:pt x="1695" y="9123"/>
                  </a:cubicBezTo>
                  <a:cubicBezTo>
                    <a:pt x="1674" y="9144"/>
                    <a:pt x="1654" y="9186"/>
                    <a:pt x="1612" y="9186"/>
                  </a:cubicBezTo>
                  <a:cubicBezTo>
                    <a:pt x="1089" y="9416"/>
                    <a:pt x="858" y="9939"/>
                    <a:pt x="565" y="10379"/>
                  </a:cubicBezTo>
                  <a:cubicBezTo>
                    <a:pt x="126" y="11111"/>
                    <a:pt x="1" y="11948"/>
                    <a:pt x="42" y="12806"/>
                  </a:cubicBezTo>
                  <a:cubicBezTo>
                    <a:pt x="84" y="13099"/>
                    <a:pt x="210" y="13308"/>
                    <a:pt x="461" y="13475"/>
                  </a:cubicBezTo>
                  <a:cubicBezTo>
                    <a:pt x="1256" y="13957"/>
                    <a:pt x="1779" y="13957"/>
                    <a:pt x="2511" y="13413"/>
                  </a:cubicBezTo>
                  <a:cubicBezTo>
                    <a:pt x="3265" y="12848"/>
                    <a:pt x="4102" y="12262"/>
                    <a:pt x="4395" y="11278"/>
                  </a:cubicBezTo>
                  <a:cubicBezTo>
                    <a:pt x="4395" y="11237"/>
                    <a:pt x="4436" y="11216"/>
                    <a:pt x="4436" y="11195"/>
                  </a:cubicBezTo>
                  <a:cubicBezTo>
                    <a:pt x="4499" y="10923"/>
                    <a:pt x="4625" y="10672"/>
                    <a:pt x="4583" y="10400"/>
                  </a:cubicBezTo>
                  <a:cubicBezTo>
                    <a:pt x="4520" y="9981"/>
                    <a:pt x="4520" y="9625"/>
                    <a:pt x="4750" y="9249"/>
                  </a:cubicBezTo>
                  <a:cubicBezTo>
                    <a:pt x="4939" y="8998"/>
                    <a:pt x="4897" y="8663"/>
                    <a:pt x="4792" y="8370"/>
                  </a:cubicBezTo>
                  <a:cubicBezTo>
                    <a:pt x="4687" y="8098"/>
                    <a:pt x="4520" y="7889"/>
                    <a:pt x="4436" y="7638"/>
                  </a:cubicBezTo>
                  <a:cubicBezTo>
                    <a:pt x="4290" y="7115"/>
                    <a:pt x="4060" y="6612"/>
                    <a:pt x="4018" y="6089"/>
                  </a:cubicBezTo>
                  <a:cubicBezTo>
                    <a:pt x="3976" y="5273"/>
                    <a:pt x="3788" y="4499"/>
                    <a:pt x="3558" y="3704"/>
                  </a:cubicBezTo>
                  <a:cubicBezTo>
                    <a:pt x="3537" y="3599"/>
                    <a:pt x="3495" y="3474"/>
                    <a:pt x="3474" y="3327"/>
                  </a:cubicBezTo>
                  <a:cubicBezTo>
                    <a:pt x="3997" y="3369"/>
                    <a:pt x="4436" y="3453"/>
                    <a:pt x="4897" y="3495"/>
                  </a:cubicBezTo>
                  <a:cubicBezTo>
                    <a:pt x="5378" y="3558"/>
                    <a:pt x="5901" y="3432"/>
                    <a:pt x="6382" y="3641"/>
                  </a:cubicBezTo>
                  <a:cubicBezTo>
                    <a:pt x="6403" y="3788"/>
                    <a:pt x="6424" y="3913"/>
                    <a:pt x="6424" y="4060"/>
                  </a:cubicBezTo>
                  <a:cubicBezTo>
                    <a:pt x="6466" y="4478"/>
                    <a:pt x="6717" y="4729"/>
                    <a:pt x="7031" y="4939"/>
                  </a:cubicBezTo>
                  <a:cubicBezTo>
                    <a:pt x="7366" y="5148"/>
                    <a:pt x="7826" y="4918"/>
                    <a:pt x="7847" y="4520"/>
                  </a:cubicBezTo>
                  <a:cubicBezTo>
                    <a:pt x="7931" y="4374"/>
                    <a:pt x="7889" y="4269"/>
                    <a:pt x="7868" y="418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5" name="Flowchart: Alternate Process 104"/>
          <p:cNvSpPr/>
          <p:nvPr/>
        </p:nvSpPr>
        <p:spPr>
          <a:xfrm>
            <a:off x="1278505" y="851606"/>
            <a:ext cx="8293845" cy="1675412"/>
          </a:xfrm>
          <a:prstGeom prst="flowChartAlternateProcess">
            <a:avLst/>
          </a:prstGeom>
          <a:gradFill flip="none" rotWithShape="1">
            <a:gsLst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57" b="1" u="sng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  <a:r>
              <a:rPr lang="en-US" sz="2457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57" dirty="0" smtClean="0">
                <a:latin typeface="Times New Roman" pitchFamily="18" charset="0"/>
                <a:cs typeface="Times New Roman" pitchFamily="18" charset="0"/>
              </a:rPr>
              <a:t>Hai tam giác bằng nhau là hai tam giác có các cạnh tương ứng bằng nhau, các góc tương ứng bằng nhau.</a:t>
            </a:r>
            <a:endParaRPr lang="en-US" sz="2457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/>
          </p:nvPr>
        </p:nvGraphicFramePr>
        <p:xfrm>
          <a:off x="3712369" y="3899425"/>
          <a:ext cx="2563740" cy="40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4" imgW="1143000" imgH="177480" progId="Equation.DSMT4">
                  <p:embed/>
                </p:oleObj>
              </mc:Choice>
              <mc:Fallback>
                <p:oleObj name="Equation" r:id="rId4" imgW="1143000" imgH="17748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2369" y="3899425"/>
                        <a:ext cx="2563740" cy="400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342421" y="3404774"/>
            <a:ext cx="7826092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ai tam giác ABC và A’B’C’ bằng nhau được kí hiệu là: 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312406" y="2905364"/>
            <a:ext cx="1292249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Kí hiệu:</a:t>
            </a:r>
            <a:endParaRPr lang="en-US" sz="2400" b="1" u="sng" dirty="0">
              <a:solidFill>
                <a:srgbClr val="008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342413" y="4399512"/>
            <a:ext cx="7826092" cy="84856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Khi dùng kí hiệu hai tam giác bằng nhau phải theo quy ước các đỉnh tương ứng được viết theo cùng thứ tự.</a:t>
            </a:r>
          </a:p>
        </p:txBody>
      </p:sp>
    </p:spTree>
    <p:extLst>
      <p:ext uri="{BB962C8B-B14F-4D97-AF65-F5344CB8AC3E}">
        <p14:creationId xmlns:p14="http://schemas.microsoft.com/office/powerpoint/2010/main" val="302215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22" grpId="0"/>
      <p:bldP spid="124" grpId="0"/>
      <p:bldP spid="1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7" name="Con bướm"/>
          <p:cNvGrpSpPr/>
          <p:nvPr/>
        </p:nvGrpSpPr>
        <p:grpSpPr>
          <a:xfrm>
            <a:off x="9584867" y="5384786"/>
            <a:ext cx="954671" cy="766214"/>
            <a:chOff x="7711700" y="384600"/>
            <a:chExt cx="855800" cy="746475"/>
          </a:xfrm>
        </p:grpSpPr>
        <p:sp>
          <p:nvSpPr>
            <p:cNvPr id="458" name="Google Shape;458;p40"/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40"/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40"/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40"/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40"/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" name="Google Shape;463;p40"/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" name="Google Shape;464;p40"/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" name="Google Shape;465;p40"/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" name="Google Shape;466;p40"/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" name="Google Shape;467;p40"/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40"/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777288" y="0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2" name="Google Shape;178;p33"/>
          <p:cNvGrpSpPr/>
          <p:nvPr/>
        </p:nvGrpSpPr>
        <p:grpSpPr>
          <a:xfrm>
            <a:off x="137847" y="4416257"/>
            <a:ext cx="1174559" cy="1612417"/>
            <a:chOff x="347000" y="2571750"/>
            <a:chExt cx="1767550" cy="2473200"/>
          </a:xfrm>
        </p:grpSpPr>
        <p:sp>
          <p:nvSpPr>
            <p:cNvPr id="53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5" name="Flowchart: Alternate Process 104"/>
          <p:cNvSpPr/>
          <p:nvPr/>
        </p:nvSpPr>
        <p:spPr>
          <a:xfrm>
            <a:off x="1013458" y="299188"/>
            <a:ext cx="8293845" cy="1175478"/>
          </a:xfrm>
          <a:prstGeom prst="flowChartAlternateProcess">
            <a:avLst/>
          </a:prstGeom>
          <a:gradFill flip="none" rotWithShape="1">
            <a:gsLst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57" b="1" u="sng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  <a:r>
              <a:rPr lang="en-US" sz="2457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57" dirty="0" smtClean="0">
                <a:latin typeface="Times New Roman" pitchFamily="18" charset="0"/>
                <a:cs typeface="Times New Roman" pitchFamily="18" charset="0"/>
              </a:rPr>
              <a:t>Hai tam giác bằng nhau là hai tam giác có các cạnh tương ứng bằng nhau, các góc tương ứng bằng nhau.</a:t>
            </a:r>
            <a:endParaRPr lang="en-US" sz="2457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65498"/>
              </p:ext>
            </p:extLst>
          </p:nvPr>
        </p:nvGraphicFramePr>
        <p:xfrm>
          <a:off x="3255168" y="2506432"/>
          <a:ext cx="2397487" cy="37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4" imgW="1143000" imgH="177480" progId="Equation.DSMT4">
                  <p:embed/>
                </p:oleObj>
              </mc:Choice>
              <mc:Fallback>
                <p:oleObj name="Equation" r:id="rId4" imgW="1143000" imgH="177480" progId="Equation.DSMT4">
                  <p:embed/>
                  <p:pic>
                    <p:nvPicPr>
                      <p:cNvPr id="121" name="Object 1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5168" y="2506432"/>
                        <a:ext cx="2397487" cy="37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996779" y="2047744"/>
            <a:ext cx="7826092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ai tam giác ABC và A’B’C’ bằng nhau được kí hiệu là: 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104189" y="1586079"/>
            <a:ext cx="1292249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Kí hiệu:</a:t>
            </a:r>
            <a:endParaRPr lang="en-US" sz="2400" b="1" u="sng" dirty="0">
              <a:solidFill>
                <a:srgbClr val="008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932139" y="3005660"/>
            <a:ext cx="7826092" cy="84856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Khi dùng kí hiệu hai tam giác bằng nhau phải theo quy ước các đỉnh tương ứng được viết theo cùng thứ tự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54221"/>
              </p:ext>
            </p:extLst>
          </p:nvPr>
        </p:nvGraphicFramePr>
        <p:xfrm>
          <a:off x="1622039" y="4218152"/>
          <a:ext cx="2243702" cy="40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6" imgW="2381358" imgH="361943" progId="Equation.DSMT4">
                  <p:embed/>
                </p:oleObj>
              </mc:Choice>
              <mc:Fallback>
                <p:oleObj name="Equation" r:id="rId6" imgW="2381358" imgH="3619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2039" y="4218152"/>
                        <a:ext cx="2243702" cy="40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3884700" y="4189175"/>
            <a:ext cx="770450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ế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4928015" y="3941122"/>
            <a:ext cx="4656852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B = A’B’, AC = A’C’, BC = B’C’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023933"/>
              </p:ext>
            </p:extLst>
          </p:nvPr>
        </p:nvGraphicFramePr>
        <p:xfrm>
          <a:off x="4928015" y="4536838"/>
          <a:ext cx="2661267" cy="49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8" imgW="1358640" imgH="253800" progId="Equation.DSMT4">
                  <p:embed/>
                </p:oleObj>
              </mc:Choice>
              <mc:Fallback>
                <p:oleObj name="Equation" r:id="rId8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8015" y="4536838"/>
                        <a:ext cx="2661267" cy="497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>
            <a:off x="4637862" y="4118110"/>
            <a:ext cx="271963" cy="77877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866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1" grpId="0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oogle Shape;415;p38">
            <a:extLst>
              <a:ext uri="{FF2B5EF4-FFF2-40B4-BE49-F238E27FC236}">
                <a16:creationId xmlns:a16="http://schemas.microsoft.com/office/drawing/2014/main" id="{6522FE8E-9E99-46F8-A624-0667CF5EFF8E}"/>
              </a:ext>
            </a:extLst>
          </p:cNvPr>
          <p:cNvGrpSpPr/>
          <p:nvPr/>
        </p:nvGrpSpPr>
        <p:grpSpPr>
          <a:xfrm>
            <a:off x="9601593" y="122160"/>
            <a:ext cx="741250" cy="792000"/>
            <a:chOff x="-3118700" y="2365900"/>
            <a:chExt cx="741250" cy="792000"/>
          </a:xfrm>
        </p:grpSpPr>
        <p:sp>
          <p:nvSpPr>
            <p:cNvPr id="140" name="Google Shape;416;p38">
              <a:extLst>
                <a:ext uri="{FF2B5EF4-FFF2-40B4-BE49-F238E27FC236}">
                  <a16:creationId xmlns:a16="http://schemas.microsoft.com/office/drawing/2014/main" id="{E1D921A3-1B08-4B31-BAB8-8342ED9CDB47}"/>
                </a:ext>
              </a:extLst>
            </p:cNvPr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417;p38">
              <a:extLst>
                <a:ext uri="{FF2B5EF4-FFF2-40B4-BE49-F238E27FC236}">
                  <a16:creationId xmlns:a16="http://schemas.microsoft.com/office/drawing/2014/main" id="{E3A08EDF-B9F0-4067-BD0F-1F3AA20B8D5A}"/>
                </a:ext>
              </a:extLst>
            </p:cNvPr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418;p38">
              <a:extLst>
                <a:ext uri="{FF2B5EF4-FFF2-40B4-BE49-F238E27FC236}">
                  <a16:creationId xmlns:a16="http://schemas.microsoft.com/office/drawing/2014/main" id="{DDD3D35A-01E0-4F00-A912-6BE1806891F3}"/>
                </a:ext>
              </a:extLst>
            </p:cNvPr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419;p38">
              <a:extLst>
                <a:ext uri="{FF2B5EF4-FFF2-40B4-BE49-F238E27FC236}">
                  <a16:creationId xmlns:a16="http://schemas.microsoft.com/office/drawing/2014/main" id="{DDF7A6B1-DB87-4593-8699-6C3DB8540410}"/>
                </a:ext>
              </a:extLst>
            </p:cNvPr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420;p38">
              <a:extLst>
                <a:ext uri="{FF2B5EF4-FFF2-40B4-BE49-F238E27FC236}">
                  <a16:creationId xmlns:a16="http://schemas.microsoft.com/office/drawing/2014/main" id="{F622859D-2B88-449F-98AF-CCA4ADA2E33A}"/>
                </a:ext>
              </a:extLst>
            </p:cNvPr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421;p38">
              <a:extLst>
                <a:ext uri="{FF2B5EF4-FFF2-40B4-BE49-F238E27FC236}">
                  <a16:creationId xmlns:a16="http://schemas.microsoft.com/office/drawing/2014/main" id="{05822AEA-B957-4843-BE7C-AAFB435C476E}"/>
                </a:ext>
              </a:extLst>
            </p:cNvPr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422;p38">
              <a:extLst>
                <a:ext uri="{FF2B5EF4-FFF2-40B4-BE49-F238E27FC236}">
                  <a16:creationId xmlns:a16="http://schemas.microsoft.com/office/drawing/2014/main" id="{78CF5EB0-7F68-4E26-8047-92E84D9DD9B4}"/>
                </a:ext>
              </a:extLst>
            </p:cNvPr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423;p38">
              <a:extLst>
                <a:ext uri="{FF2B5EF4-FFF2-40B4-BE49-F238E27FC236}">
                  <a16:creationId xmlns:a16="http://schemas.microsoft.com/office/drawing/2014/main" id="{521D498D-5390-4F05-92F3-5B304D9761A7}"/>
                </a:ext>
              </a:extLst>
            </p:cNvPr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424;p38">
              <a:extLst>
                <a:ext uri="{FF2B5EF4-FFF2-40B4-BE49-F238E27FC236}">
                  <a16:creationId xmlns:a16="http://schemas.microsoft.com/office/drawing/2014/main" id="{44EEB2E5-142B-4585-A3B0-EEDE9D82D315}"/>
                </a:ext>
              </a:extLst>
            </p:cNvPr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425;p38">
              <a:extLst>
                <a:ext uri="{FF2B5EF4-FFF2-40B4-BE49-F238E27FC236}">
                  <a16:creationId xmlns:a16="http://schemas.microsoft.com/office/drawing/2014/main" id="{27FEEDA5-134C-4A8E-AC0F-7D68A0B1AF20}"/>
                </a:ext>
              </a:extLst>
            </p:cNvPr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0" name="Đám mây">
            <a:extLst>
              <a:ext uri="{FF2B5EF4-FFF2-40B4-BE49-F238E27FC236}">
                <a16:creationId xmlns:a16="http://schemas.microsoft.com/office/drawing/2014/main" id="{09C75F64-DB8B-45FF-934E-019E20E7A030}"/>
              </a:ext>
            </a:extLst>
          </p:cNvPr>
          <p:cNvGrpSpPr/>
          <p:nvPr/>
        </p:nvGrpSpPr>
        <p:grpSpPr>
          <a:xfrm>
            <a:off x="9802605" y="1084849"/>
            <a:ext cx="608900" cy="407500"/>
            <a:chOff x="370000" y="161225"/>
            <a:chExt cx="608900" cy="407500"/>
          </a:xfrm>
        </p:grpSpPr>
        <p:sp>
          <p:nvSpPr>
            <p:cNvPr id="151" name="Google Shape;455;p40">
              <a:extLst>
                <a:ext uri="{FF2B5EF4-FFF2-40B4-BE49-F238E27FC236}">
                  <a16:creationId xmlns:a16="http://schemas.microsoft.com/office/drawing/2014/main" id="{F65D5C77-7397-4C0A-8441-ABFE6FC6A918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456;p40">
              <a:extLst>
                <a:ext uri="{FF2B5EF4-FFF2-40B4-BE49-F238E27FC236}">
                  <a16:creationId xmlns:a16="http://schemas.microsoft.com/office/drawing/2014/main" id="{6FCFD1F4-D9B5-4B31-986E-7CC06EDF3425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" name="Đám mây">
            <a:extLst>
              <a:ext uri="{FF2B5EF4-FFF2-40B4-BE49-F238E27FC236}">
                <a16:creationId xmlns:a16="http://schemas.microsoft.com/office/drawing/2014/main" id="{7AA47BD4-CDC8-4AFF-9DD8-E0BD7EE40BAA}"/>
              </a:ext>
            </a:extLst>
          </p:cNvPr>
          <p:cNvGrpSpPr/>
          <p:nvPr/>
        </p:nvGrpSpPr>
        <p:grpSpPr>
          <a:xfrm>
            <a:off x="236598" y="63572"/>
            <a:ext cx="490908" cy="353100"/>
            <a:chOff x="370000" y="161225"/>
            <a:chExt cx="608900" cy="407500"/>
          </a:xfrm>
        </p:grpSpPr>
        <p:sp>
          <p:nvSpPr>
            <p:cNvPr id="154" name="Google Shape;455;p40">
              <a:extLst>
                <a:ext uri="{FF2B5EF4-FFF2-40B4-BE49-F238E27FC236}">
                  <a16:creationId xmlns:a16="http://schemas.microsoft.com/office/drawing/2014/main" id="{BF55B49B-043D-47F5-9833-7D8B98E1CEAB}"/>
                </a:ext>
              </a:extLst>
            </p:cNvPr>
            <p:cNvSpPr/>
            <p:nvPr/>
          </p:nvSpPr>
          <p:spPr>
            <a:xfrm>
              <a:off x="400350" y="1952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456;p40">
              <a:extLst>
                <a:ext uri="{FF2B5EF4-FFF2-40B4-BE49-F238E27FC236}">
                  <a16:creationId xmlns:a16="http://schemas.microsoft.com/office/drawing/2014/main" id="{08A30700-607D-4E36-B1D8-4FAF566999CA}"/>
                </a:ext>
              </a:extLst>
            </p:cNvPr>
            <p:cNvSpPr/>
            <p:nvPr/>
          </p:nvSpPr>
          <p:spPr>
            <a:xfrm>
              <a:off x="370000" y="1612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" name="Google Shape;361;p37"/>
          <p:cNvGrpSpPr/>
          <p:nvPr/>
        </p:nvGrpSpPr>
        <p:grpSpPr>
          <a:xfrm flipH="1">
            <a:off x="9157854" y="5118501"/>
            <a:ext cx="1394669" cy="1077159"/>
            <a:chOff x="-2314175" y="910675"/>
            <a:chExt cx="2012875" cy="1733025"/>
          </a:xfrm>
        </p:grpSpPr>
        <p:sp>
          <p:nvSpPr>
            <p:cNvPr id="67" name="Google Shape;362;p37"/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363;p37"/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364;p37"/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365;p37"/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366;p37"/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367;p37"/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368;p37"/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369;p37"/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370;p37"/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371;p37"/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372;p37"/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373;p37"/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374;p37"/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375;p37"/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376;p37"/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377;p37"/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378;p37"/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379;p37"/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380;p37"/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381;p37"/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382;p37"/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383;p37"/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384;p37"/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" name="Google Shape;178;p33"/>
          <p:cNvGrpSpPr/>
          <p:nvPr/>
        </p:nvGrpSpPr>
        <p:grpSpPr>
          <a:xfrm>
            <a:off x="30474" y="4660946"/>
            <a:ext cx="1147040" cy="1457004"/>
            <a:chOff x="347000" y="2571750"/>
            <a:chExt cx="1767550" cy="2473200"/>
          </a:xfrm>
        </p:grpSpPr>
        <p:sp>
          <p:nvSpPr>
            <p:cNvPr id="57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3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4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706307" y="797885"/>
            <a:ext cx="3349203" cy="25119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38144" y="797885"/>
            <a:ext cx="3354594" cy="2515946"/>
          </a:xfrm>
          <a:prstGeom prst="rect">
            <a:avLst/>
          </a:prstGeom>
        </p:spPr>
      </p:pic>
      <p:sp>
        <p:nvSpPr>
          <p:cNvPr id="133" name="TextBox 132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353154" y="3543038"/>
            <a:ext cx="7826092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Hai tam giác ABC và DEF có bằng nhau không ? Nếu có, hãy viết kí hiệu về sự bằng nhau của hai tam giác đó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894396" y="327104"/>
            <a:ext cx="1516295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Bài tập 1:</a:t>
            </a:r>
            <a:endParaRPr lang="en-US" sz="2400" b="1" u="sng" dirty="0">
              <a:solidFill>
                <a:srgbClr val="008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A01A95F7-4EE6-4743-B845-D0C64AEEF92E}"/>
              </a:ext>
            </a:extLst>
          </p:cNvPr>
          <p:cNvSpPr txBox="1"/>
          <p:nvPr/>
        </p:nvSpPr>
        <p:spPr>
          <a:xfrm>
            <a:off x="1360065" y="4443582"/>
            <a:ext cx="7826092" cy="120032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Hãy tìm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Đỉnh tương ứng với đỉnh A, góc tương ứng với góc F, cạnh tương ứng với cạnh AC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01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134" grpId="0"/>
      <p:bldP spid="135" grpId="0"/>
    </p:bldLst>
  </p:timing>
</p:sld>
</file>

<file path=ppt/theme/theme1.xml><?xml version="1.0" encoding="utf-8"?>
<a:theme xmlns:a="http://schemas.openxmlformats.org/drawingml/2006/main" name="English Language Grammar Rules by Slidesgo">
  <a:themeElements>
    <a:clrScheme name="Simple Light">
      <a:dk1>
        <a:srgbClr val="000000"/>
      </a:dk1>
      <a:lt1>
        <a:srgbClr val="C2F2FF"/>
      </a:lt1>
      <a:dk2>
        <a:srgbClr val="485058"/>
      </a:dk2>
      <a:lt2>
        <a:srgbClr val="EEEEEE"/>
      </a:lt2>
      <a:accent1>
        <a:srgbClr val="FFFFFF"/>
      </a:accent1>
      <a:accent2>
        <a:srgbClr val="FFBF4A"/>
      </a:accent2>
      <a:accent3>
        <a:srgbClr val="FB6A2E"/>
      </a:accent3>
      <a:accent4>
        <a:srgbClr val="DD3947"/>
      </a:accent4>
      <a:accent5>
        <a:srgbClr val="2AA1B3"/>
      </a:accent5>
      <a:accent6>
        <a:srgbClr val="FB8897"/>
      </a:accent6>
      <a:hlink>
        <a:srgbClr val="48505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7</TotalTime>
  <Words>688</Words>
  <Application>Microsoft Office PowerPoint</Application>
  <PresentationFormat>Custom</PresentationFormat>
  <Paragraphs>73</Paragraphs>
  <Slides>17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Comic Sans MS</vt:lpstr>
      <vt:lpstr>Patrick Hand SC</vt:lpstr>
      <vt:lpstr>Cambria Math</vt:lpstr>
      <vt:lpstr>Arial</vt:lpstr>
      <vt:lpstr>Patrick Hand</vt:lpstr>
      <vt:lpstr>Times New Roman</vt:lpstr>
      <vt:lpstr>English Language Grammar Rules by Slidesgo</vt:lpstr>
      <vt:lpstr>Equation</vt:lpstr>
      <vt:lpstr>MÔN TOÁN 7</vt:lpstr>
      <vt:lpstr>  TIẾT 15 – BÀI 13. HAI TAM GIÁC BẰNG NHAU. TRƯỜNG HỢP BẰNG NHAU THỨ NHẤT CỦA TAM GIÁ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quý thầy cô cùng các em nhiều sức khỏe và niểm vu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tiếng anh</dc:title>
  <dc:creator>HP</dc:creator>
  <cp:lastModifiedBy>Nguyen Phu Thao</cp:lastModifiedBy>
  <cp:revision>167</cp:revision>
  <dcterms:modified xsi:type="dcterms:W3CDTF">2025-11-28T15:17:29Z</dcterms:modified>
</cp:coreProperties>
</file>